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w:t>
      </w:r>
      <w:proofErr w:type="spellStart"/>
      <w:r w:rsidRPr="00C97CB4">
        <w:t>en</w:t>
      </w:r>
      <w:proofErr w:type="spellEnd"/>
      <w:r w:rsidRPr="00C97CB4">
        <w:t>)</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proofErr w:type="spellStart"/>
      <w:r w:rsidRPr="00C97CB4">
        <w:t>Secretariat</w:t>
      </w:r>
      <w:proofErr w:type="spellEnd"/>
      <w:r w:rsidRPr="00C97CB4">
        <w: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 xml:space="preserve">Extended master connection file (χMCF) — Description </w:t>
      </w:r>
      <w:proofErr w:type="spellStart"/>
      <w:r>
        <w:rPr>
          <w:rFonts w:eastAsia="Times New Roman"/>
          <w:szCs w:val="24"/>
        </w:rPr>
        <w:t>of</w:t>
      </w:r>
      <w:proofErr w:type="spellEnd"/>
      <w:r>
        <w:rPr>
          <w:rFonts w:eastAsia="Times New Roman"/>
          <w:szCs w:val="24"/>
        </w:rPr>
        <w:t xml:space="preserve"> </w:t>
      </w:r>
      <w:proofErr w:type="spellStart"/>
      <w:r>
        <w:rPr>
          <w:rFonts w:eastAsia="Times New Roman"/>
          <w:szCs w:val="24"/>
        </w:rPr>
        <w:t>mechanical</w:t>
      </w:r>
      <w:proofErr w:type="spellEnd"/>
      <w:r>
        <w:rPr>
          <w:rFonts w:eastAsia="Times New Roman"/>
          <w:szCs w:val="24"/>
        </w:rPr>
        <w:t xml:space="preserve"> connections </w:t>
      </w:r>
      <w:proofErr w:type="spellStart"/>
      <w:r>
        <w:rPr>
          <w:rFonts w:eastAsia="Times New Roman"/>
          <w:szCs w:val="24"/>
        </w:rPr>
        <w:t>and</w:t>
      </w:r>
      <w:proofErr w:type="spellEnd"/>
      <w:r>
        <w:rPr>
          <w:rFonts w:eastAsia="Times New Roman"/>
          <w:szCs w:val="24"/>
        </w:rPr>
        <w:t xml:space="preserve"> </w:t>
      </w:r>
      <w:proofErr w:type="spellStart"/>
      <w:r>
        <w:rPr>
          <w:rFonts w:eastAsia="Times New Roman"/>
          <w:szCs w:val="24"/>
        </w:rPr>
        <w:t>joints</w:t>
      </w:r>
      <w:proofErr w:type="spellEnd"/>
      <w:r>
        <w:rPr>
          <w:rFonts w:eastAsia="Times New Roman"/>
          <w:szCs w:val="24"/>
        </w:rPr>
        <w:t xml:space="preserve"> in </w:t>
      </w:r>
      <w:proofErr w:type="spellStart"/>
      <w:r>
        <w:rPr>
          <w:rFonts w:eastAsia="Times New Roman"/>
          <w:szCs w:val="24"/>
        </w:rPr>
        <w:t>structural</w:t>
      </w:r>
      <w:proofErr w:type="spellEnd"/>
      <w:r>
        <w:rPr>
          <w:rFonts w:eastAsia="Times New Roman"/>
          <w:szCs w:val="24"/>
        </w:rPr>
        <w:t xml:space="preserve">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CP 401 • Ch. de </w:t>
      </w:r>
      <w:proofErr w:type="spellStart"/>
      <w:r>
        <w:rPr>
          <w:rFonts w:eastAsia="Times New Roman"/>
          <w:szCs w:val="24"/>
        </w:rPr>
        <w:t>Blandonnet</w:t>
      </w:r>
      <w:proofErr w:type="spellEnd"/>
      <w:r>
        <w:rPr>
          <w:rFonts w:eastAsia="Times New Roman"/>
          <w:szCs w:val="24"/>
        </w:rPr>
        <w:t xml:space="preserve">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 xml:space="preserve">χMCF )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roofErr w:type="spellStart"/>
      <w:r>
        <w:rPr>
          <w:szCs w:val="24"/>
        </w:rPr>
        <w:t>i</w:t>
      </w:r>
      <w:proofErr w:type="spellEnd"/>
      <w:r>
        <w:rPr>
          <w:szCs w:val="24"/>
        </w:rPr>
        <w:t>)</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3454F244" w:rsidR="006A2DB6" w:rsidRDefault="006A2DB6">
      <w:pPr>
        <w:pStyle w:val="Textkrper"/>
        <w:autoSpaceDE w:val="0"/>
        <w:autoSpaceDN w:val="0"/>
        <w:adjustRightInd w:val="0"/>
        <w:rPr>
          <w:szCs w:val="24"/>
        </w:rPr>
      </w:pPr>
      <w:r>
        <w:rPr>
          <w:szCs w:val="24"/>
        </w:rPr>
        <w:t xml:space="preserve">In accordance with the </w:t>
      </w:r>
      <w:ins w:id="19" w:author="Franke, Carsten" w:date="2024-05-14T20:48:00Z" w16du:dateUtc="2024-05-14T18:48:00Z">
        <w:r w:rsidR="00934B1D" w:rsidRPr="006A61BC">
          <w:t xml:space="preserve">XML Schema Definition Language </w:t>
        </w:r>
        <w:r w:rsidR="00934B1D">
          <w:t xml:space="preserve">version </w:t>
        </w:r>
        <w:r w:rsidR="00934B1D" w:rsidRPr="006A61BC">
          <w:t>1.1</w:t>
        </w:r>
        <w:r w:rsidR="00934B1D">
          <w:t xml:space="preserve"> Part 2</w:t>
        </w:r>
      </w:ins>
      <w:del w:id="20" w:author="Franke, Carsten" w:date="2024-05-14T20:48:00Z" w16du:dateUtc="2024-05-14T18:48:00Z">
        <w:r w:rsidDel="00934B1D">
          <w:rPr>
            <w:szCs w:val="24"/>
          </w:rPr>
          <w:delText>XML standard (version 1.0)</w:delText>
        </w:r>
      </w:del>
      <w:r>
        <w:rPr>
          <w:szCs w:val="24"/>
        </w:rPr>
        <w:t xml:space="preserve">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17D8930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1" w:author="Franke, Carsten" w:date="2024-05-14T20:51:00Z" w16du:dateUtc="2024-05-14T18:51:00Z">
        <w:r w:rsidDel="007F21BE">
          <w:rPr>
            <w:szCs w:val="24"/>
          </w:rPr>
          <w:delText>Value Space</w:delText>
        </w:r>
      </w:del>
      <w:ins w:id="22" w:author="Franke, Carsten" w:date="2024-05-14T20:51:00Z" w16du:dateUtc="2024-05-14T18:51:00Z">
        <w:r w:rsidR="007F21BE">
          <w:rPr>
            <w:szCs w:val="24"/>
          </w:rPr>
          <w:t>Value space</w:t>
        </w:r>
      </w:ins>
      <w:r>
        <w:rPr>
          <w:szCs w:val="24"/>
        </w:rPr>
        <w:t>,</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w:t>
      </w:r>
      <w:proofErr w:type="spellStart"/>
      <w:r w:rsidRPr="00911B7E">
        <w:rPr>
          <w:rStyle w:val="ISOCode"/>
        </w:rPr>
        <w:t>xs:element</w:t>
      </w:r>
      <w:proofErr w:type="spellEnd"/>
      <w:r w:rsidRPr="00911B7E">
        <w:rPr>
          <w:rStyle w:val="ISOCode"/>
        </w:rPr>
        <w: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proofErr w:type="spellStart"/>
      <w:r w:rsidRPr="00FF7C6B">
        <w:rPr>
          <w:rStyle w:val="ISOCode"/>
        </w:rPr>
        <w:t>pid</w:t>
      </w:r>
      <w:proofErr w:type="spellEnd"/>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string</w:t>
      </w:r>
      <w:proofErr w:type="spellEnd"/>
      <w:r w:rsidRPr="001307DD">
        <w:rPr>
          <w:rStyle w:val="ISOCode"/>
        </w:rPr>
        <w:t>,</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ecimal</w:t>
      </w:r>
      <w:proofErr w:type="spellEnd"/>
      <w:r w:rsidRPr="001307DD">
        <w:rPr>
          <w:rStyle w:val="ISOCode"/>
        </w:rPr>
        <w:t>,</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1307DD">
        <w:rPr>
          <w:rStyle w:val="ISOCode"/>
        </w:rPr>
        <w:t>xs:integer</w:t>
      </w:r>
      <w:proofErr w:type="spellEnd"/>
      <w:r w:rsidRPr="001307DD">
        <w:rPr>
          <w:rStyle w:val="ISOCode"/>
        </w:rPr>
        <w:t>,</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float</w:t>
      </w:r>
      <w:proofErr w:type="spellEnd"/>
      <w:r w:rsidRPr="001307DD">
        <w:rPr>
          <w:rStyle w:val="ISOCode"/>
        </w:rPr>
        <w: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boolean</w:t>
      </w:r>
      <w:proofErr w:type="spellEnd"/>
      <w:r w:rsidRPr="001307DD">
        <w:rPr>
          <w:rStyle w:val="ISOCode"/>
        </w:rPr>
        <w:t>,</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date</w:t>
      </w:r>
      <w:proofErr w:type="spellEnd"/>
      <w:r w:rsidRPr="001307DD">
        <w:rPr>
          <w:rStyle w:val="ISOCode"/>
        </w:rPr>
        <w:t>,</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1307DD">
        <w:rPr>
          <w:rStyle w:val="ISOCode"/>
        </w:rPr>
        <w:t>xs:time</w:t>
      </w:r>
      <w:proofErr w:type="spellEnd"/>
      <w:r w:rsidRPr="001307DD">
        <w:rPr>
          <w:rStyle w:val="ISOCode"/>
        </w:rPr>
        <w:t>.</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0D6F1B8F"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have to be restricted. To specify the values which are allowed for an element or an attribute, the key-word </w:t>
      </w:r>
      <w:ins w:id="23" w:author="Franke, Carsten" w:date="2024-05-14T20:52:00Z" w16du:dateUtc="2024-05-14T18:52:00Z">
        <w:r w:rsidR="007F21BE" w:rsidRPr="005C2D94">
          <w:t xml:space="preserve">Value </w:t>
        </w:r>
        <w:r w:rsidR="007F21BE">
          <w:t>s</w:t>
        </w:r>
        <w:r w:rsidR="007F21BE" w:rsidRPr="005C2D94">
          <w:t>pace</w:t>
        </w:r>
      </w:ins>
      <w:del w:id="24" w:author="Franke, Carsten" w:date="2024-05-14T20:52:00Z" w16du:dateUtc="2024-05-14T18:52:00Z">
        <w:r w:rsidRPr="00814DD0" w:rsidDel="007F21BE">
          <w:rPr>
            <w:rStyle w:val="ISOCode"/>
          </w:rPr>
          <w:delText>Value Space</w:delText>
        </w:r>
        <w:r w:rsidDel="007F21BE">
          <w:rPr>
            <w:szCs w:val="24"/>
          </w:rPr>
          <w:delText xml:space="preserve"> (a set)</w:delText>
        </w:r>
      </w:del>
      <w:r>
        <w:rPr>
          <w:szCs w:val="24"/>
        </w:rPr>
        <w:t xml:space="preserve"> is used. The Value </w:t>
      </w:r>
      <w:del w:id="25" w:author="Franke, Carsten" w:date="2024-05-14T20:52:00Z" w16du:dateUtc="2024-05-14T18:52:00Z">
        <w:r w:rsidDel="007F21BE">
          <w:rPr>
            <w:szCs w:val="24"/>
          </w:rPr>
          <w:delText xml:space="preserve">Space </w:delText>
        </w:r>
      </w:del>
      <w:ins w:id="26" w:author="Franke, Carsten" w:date="2024-05-14T20:52:00Z" w16du:dateUtc="2024-05-14T18:52:00Z">
        <w:r w:rsidR="007F21BE">
          <w:rPr>
            <w:szCs w:val="24"/>
          </w:rPr>
          <w:t xml:space="preserve">space </w:t>
        </w:r>
      </w:ins>
      <w:r>
        <w:rPr>
          <w:szCs w:val="24"/>
        </w:rPr>
        <w:t>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proofErr w:type="spellStart"/>
      <w:r w:rsidRPr="00814DD0">
        <w:rPr>
          <w:rStyle w:val="ISOCode"/>
        </w:rPr>
        <w:t>pname</w:t>
      </w:r>
      <w:proofErr w:type="spellEnd"/>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proofErr w:type="spellStart"/>
      <w:r w:rsidRPr="000802A7">
        <w:rPr>
          <w:rStyle w:val="ISOCode"/>
        </w:rPr>
        <w:t>pname</w:t>
      </w:r>
      <w:proofErr w:type="spellEnd"/>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27" w:author="Franke, Carsten" w:date="2024-05-06T10:16:00Z" w16du:dateUtc="2024-05-06T08:16:00Z">
        <w:r w:rsidR="00C63BB2">
          <w:rPr>
            <w:szCs w:val="24"/>
          </w:rPr>
          <w:t xml:space="preserve"> and</w:t>
        </w:r>
      </w:ins>
      <w:del w:id="28" w:author="Franke, Carsten" w:date="2024-05-06T10:16:00Z" w16du:dateUtc="2024-05-06T08:16:00Z">
        <w:r w:rsidDel="00C63BB2">
          <w:rPr>
            <w:szCs w:val="24"/>
          </w:rPr>
          <w:delText>.</w:delText>
        </w:r>
      </w:del>
      <w:r>
        <w:rPr>
          <w:szCs w:val="24"/>
        </w:rPr>
        <w:t xml:space="preserve"> </w:t>
      </w:r>
      <w:del w:id="29" w:author="Franke, Carsten" w:date="2024-05-06T10:16:00Z" w16du:dateUtc="2024-05-06T08:16:00Z">
        <w:r w:rsidDel="00C63BB2">
          <w:rPr>
            <w:szCs w:val="24"/>
          </w:rPr>
          <w:delText>P</w:delText>
        </w:r>
      </w:del>
      <w:ins w:id="30" w:author="Franke, Carsten" w:date="2024-05-06T10:16:00Z" w16du:dateUtc="2024-05-06T08:16:00Z">
        <w:r w:rsidR="00C63BB2">
          <w:rPr>
            <w:szCs w:val="24"/>
          </w:rPr>
          <w:t>p</w:t>
        </w:r>
      </w:ins>
      <w:r>
        <w:rPr>
          <w:szCs w:val="24"/>
        </w:rPr>
        <w:t>roperties were also used for administrative purposes</w:t>
      </w:r>
      <w:del w:id="31" w:author="Franke, Carsten" w:date="2024-05-06T10:16:00Z" w16du:dateUtc="2024-05-06T08:16:00Z">
        <w:r w:rsidDel="00C63BB2">
          <w:rPr>
            <w:szCs w:val="24"/>
          </w:rPr>
          <w:delText xml:space="preserve">, </w:delText>
        </w:r>
        <w:commentRangeStart w:id="32"/>
        <w:commentRangeStart w:id="33"/>
        <w:r w:rsidDel="00C63BB2">
          <w:rPr>
            <w:szCs w:val="24"/>
          </w:rPr>
          <w:delText>then</w:delText>
        </w:r>
      </w:del>
      <w:r>
        <w:rPr>
          <w:szCs w:val="24"/>
        </w:rPr>
        <w:t>.</w:t>
      </w:r>
      <w:commentRangeEnd w:id="32"/>
      <w:r w:rsidR="00F35DC2">
        <w:rPr>
          <w:rStyle w:val="Kommentarzeichen"/>
          <w:rFonts w:ascii="Calibri" w:eastAsia="Times New Roman" w:hAnsi="Calibri"/>
          <w:lang w:val="en-US" w:eastAsia="x-none"/>
        </w:rPr>
        <w:commentReference w:id="32"/>
      </w:r>
      <w:commentRangeEnd w:id="33"/>
      <w:r w:rsidR="00E00489">
        <w:rPr>
          <w:rStyle w:val="Kommentarzeichen"/>
          <w:rFonts w:ascii="Calibri" w:eastAsia="Times New Roman" w:hAnsi="Calibri"/>
          <w:lang w:val="en-US" w:eastAsia="x-none"/>
        </w:rPr>
        <w:commentReference w:id="33"/>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34"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35" w:author="Franke, Carsten" w:date="2024-05-06T10:18:00Z" w16du:dateUtc="2024-05-06T08:18:00Z">
        <w:r w:rsidR="00E00489">
          <w:rPr>
            <w:szCs w:val="24"/>
          </w:rPr>
          <w:t>(</w:t>
        </w:r>
      </w:ins>
      <w:commentRangeStart w:id="36"/>
      <w:commentRangeStart w:id="37"/>
      <w:r>
        <w:rPr>
          <w:szCs w:val="24"/>
        </w:rPr>
        <w:t>FE</w:t>
      </w:r>
      <w:commentRangeEnd w:id="36"/>
      <w:commentRangeEnd w:id="37"/>
      <w:ins w:id="38"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36"/>
      </w:r>
      <w:r w:rsidR="00E00489">
        <w:rPr>
          <w:rStyle w:val="Kommentarzeichen"/>
          <w:rFonts w:ascii="Calibri" w:eastAsia="Times New Roman" w:hAnsi="Calibri"/>
          <w:lang w:val="en-US" w:eastAsia="x-none"/>
        </w:rPr>
        <w:commentReference w:id="37"/>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9"/>
      <w:commentRangeStart w:id="40"/>
      <w:r>
        <w:rPr>
          <w:szCs w:val="24"/>
        </w:rPr>
        <w:t>may</w:t>
      </w:r>
      <w:commentRangeEnd w:id="39"/>
      <w:r w:rsidR="00BD0142">
        <w:rPr>
          <w:rStyle w:val="Kommentarzeichen"/>
          <w:rFonts w:ascii="Calibri" w:eastAsia="Times New Roman" w:hAnsi="Calibri"/>
          <w:lang w:val="en-US" w:eastAsia="x-none"/>
        </w:rPr>
        <w:commentReference w:id="39"/>
      </w:r>
      <w:commentRangeEnd w:id="40"/>
      <w:r w:rsidR="00CE4316">
        <w:rPr>
          <w:rStyle w:val="Kommentarzeichen"/>
          <w:rFonts w:ascii="Calibri" w:eastAsia="Times New Roman" w:hAnsi="Calibri"/>
          <w:lang w:val="en-US" w:eastAsia="x-none"/>
        </w:rPr>
        <w:commentReference w:id="40"/>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41"/>
      <w:r>
        <w:rPr>
          <w:szCs w:val="24"/>
        </w:rPr>
        <w:t>enough</w:t>
      </w:r>
      <w:ins w:id="42" w:author="LUEJE Claudia" w:date="2024-05-02T17:05:00Z">
        <w:r w:rsidR="00362004">
          <w:rPr>
            <w:szCs w:val="24"/>
          </w:rPr>
          <w:t xml:space="preserve">. </w:t>
        </w:r>
      </w:ins>
      <w:del w:id="43" w:author="LUEJE Claudia" w:date="2024-05-02T17:05:00Z">
        <w:r w:rsidDel="00362004">
          <w:rPr>
            <w:szCs w:val="24"/>
          </w:rPr>
          <w:delText>, a</w:delText>
        </w:r>
      </w:del>
      <w:ins w:id="44" w:author="LUEJE Claudia" w:date="2024-05-02T17:05:00Z">
        <w:r w:rsidR="00362004">
          <w:rPr>
            <w:szCs w:val="24"/>
          </w:rPr>
          <w:t>A</w:t>
        </w:r>
      </w:ins>
      <w:r>
        <w:rPr>
          <w:szCs w:val="24"/>
        </w:rPr>
        <w:t xml:space="preserve"> high</w:t>
      </w:r>
      <w:commentRangeEnd w:id="41"/>
      <w:r w:rsidR="00CE4316">
        <w:rPr>
          <w:rStyle w:val="Kommentarzeichen"/>
          <w:rFonts w:ascii="Calibri" w:eastAsia="Times New Roman" w:hAnsi="Calibri"/>
          <w:lang w:val="en-US" w:eastAsia="x-none"/>
        </w:rPr>
        <w:commentReference w:id="41"/>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45" w:name="_Hlk165883375"/>
      <w:r w:rsidR="00362004">
        <w:rPr>
          <w:szCs w:val="24"/>
        </w:rPr>
        <w:t>For example, i</w:t>
      </w:r>
      <w:bookmarkEnd w:id="45"/>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gap</w:t>
      </w:r>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46"/>
      <w:r w:rsidR="006A2DB6">
        <w:rPr>
          <w:szCs w:val="24"/>
        </w:rPr>
        <w:t>a gap</w:t>
      </w:r>
      <w:ins w:id="47" w:author="LUEJE Claudia" w:date="2024-05-02T17:06:00Z">
        <w:r>
          <w:rPr>
            <w:szCs w:val="24"/>
          </w:rPr>
          <w:t xml:space="preserve">, </w:t>
        </w:r>
      </w:ins>
      <w:del w:id="48" w:author="LUEJE Claudia" w:date="2024-05-02T17:06:00Z">
        <w:r w:rsidR="006A2DB6" w:rsidDel="00362004">
          <w:rPr>
            <w:szCs w:val="24"/>
          </w:rPr>
          <w:delText>: D</w:delText>
        </w:r>
      </w:del>
      <w:ins w:id="49" w:author="LUEJE Claudia" w:date="2024-05-02T17:06:00Z">
        <w:r>
          <w:rPr>
            <w:szCs w:val="24"/>
          </w:rPr>
          <w:t>d</w:t>
        </w:r>
      </w:ins>
      <w:r w:rsidR="006A2DB6">
        <w:rPr>
          <w:szCs w:val="24"/>
        </w:rPr>
        <w:t xml:space="preserve">ue to </w:t>
      </w:r>
      <w:commentRangeEnd w:id="46"/>
      <w:r w:rsidR="00FA661C">
        <w:rPr>
          <w:rStyle w:val="Kommentarzeichen"/>
          <w:rFonts w:ascii="Calibri" w:eastAsia="Times New Roman" w:hAnsi="Calibri"/>
          <w:lang w:val="en-US" w:eastAsia="x-none"/>
        </w:rPr>
        <w:commentReference w:id="46"/>
      </w:r>
      <w:r w:rsidR="006A2DB6">
        <w:rPr>
          <w:szCs w:val="24"/>
        </w:rPr>
        <w:t xml:space="preserve">geometrical proximity and usual assembly processes, it is very likely that properties A and C belong to the same part just one level above </w:t>
      </w:r>
      <w:commentRangeStart w:id="50"/>
      <w:r w:rsidR="006A2DB6">
        <w:rPr>
          <w:szCs w:val="24"/>
        </w:rPr>
        <w:t>in part graph.</w:t>
      </w:r>
      <w:commentRangeEnd w:id="50"/>
      <w:r w:rsidR="00FA661C">
        <w:rPr>
          <w:rStyle w:val="Kommentarzeichen"/>
          <w:rFonts w:ascii="Calibri" w:eastAsia="Times New Roman" w:hAnsi="Calibri"/>
          <w:lang w:val="en-US" w:eastAsia="x-none"/>
        </w:rPr>
        <w:commentReference w:id="50"/>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w:t>
      </w:r>
      <w:proofErr w:type="spellStart"/>
      <w:r w:rsidRPr="000802A7">
        <w:rPr>
          <w:rStyle w:val="ISOCode"/>
        </w:rPr>
        <w:t>xmcf</w:t>
      </w:r>
      <w:proofErr w:type="spellEnd"/>
      <w:r w:rsidRPr="000802A7">
        <w:rPr>
          <w:rStyle w:val="ISOCode"/>
        </w:rPr>
        <w:t>/&gt;</w:t>
      </w:r>
      <w:r w:rsidRPr="00FA661C">
        <w:rPr>
          <w:szCs w:val="24"/>
          <w:rPrChange w:id="51"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w:t>
      </w:r>
      <w:proofErr w:type="spellStart"/>
      <w:r w:rsidRPr="000802A7">
        <w:rPr>
          <w:rStyle w:val="ISOCode"/>
        </w:rPr>
        <w:t>xmcf</w:t>
      </w:r>
      <w:proofErr w:type="spellEnd"/>
      <w:r w:rsidRPr="000802A7">
        <w:rPr>
          <w:rStyle w:val="ISOCode"/>
        </w:rPr>
        <w:t>/&gt;</w:t>
      </w:r>
      <w:r>
        <w:rPr>
          <w:szCs w:val="24"/>
        </w:rPr>
        <w:t xml:space="preserve"> contains the following nested </w:t>
      </w:r>
      <w:proofErr w:type="spellStart"/>
      <w:r>
        <w:rPr>
          <w:szCs w:val="24"/>
        </w:rPr>
        <w:t>element</w:t>
      </w:r>
      <w:r w:rsidR="006145A5">
        <w:rPr>
          <w:szCs w:val="24"/>
        </w:rPr>
        <w:t>h</w:t>
      </w:r>
      <w:r>
        <w:rPr>
          <w:szCs w:val="24"/>
        </w:rPr>
        <w:t>s</w:t>
      </w:r>
      <w:proofErr w:type="spellEnd"/>
      <w:r>
        <w:rPr>
          <w:szCs w:val="24"/>
        </w:rPr>
        <w:t xml:space="preserve">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w:t>
      </w:r>
      <w:proofErr w:type="spellStart"/>
      <w:r w:rsidR="006A2DB6" w:rsidRPr="000802A7">
        <w:rPr>
          <w:rStyle w:val="ISOCode"/>
        </w:rPr>
        <w:t>xmcf</w:t>
      </w:r>
      <w:proofErr w:type="spellEnd"/>
      <w:r w:rsidR="006A2DB6" w:rsidRPr="000802A7">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185FB47" w:rsidR="006A2DB6" w:rsidRPr="00EC4DAD" w:rsidRDefault="006A2DB6" w:rsidP="006A2DB6">
            <w:pPr>
              <w:pStyle w:val="Tableheader"/>
              <w:autoSpaceDE w:val="0"/>
              <w:autoSpaceDN w:val="0"/>
              <w:adjustRightInd w:val="0"/>
              <w:jc w:val="both"/>
            </w:pPr>
            <w:del w:id="52" w:author="Franke, Carsten" w:date="2024-05-14T16:32:00Z" w16du:dateUtc="2024-05-14T14:32:00Z">
              <w:r w:rsidRPr="00EC4DAD" w:rsidDel="00213449">
                <w:rPr>
                  <w:szCs w:val="24"/>
                </w:rPr>
                <w:delText>Nested Elements</w:delText>
              </w:r>
            </w:del>
            <w:ins w:id="53" w:author="Franke, Carsten" w:date="2024-05-14T16:32:00Z" w16du:dateUtc="2024-05-14T14:32:00Z">
              <w:r w:rsidR="00213449">
                <w:rPr>
                  <w:szCs w:val="24"/>
                </w:rPr>
                <w:t>Nested elements</w:t>
              </w:r>
            </w:ins>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proofErr w:type="spellStart"/>
            <w:r w:rsidRPr="00DB2A9F">
              <w:rPr>
                <w:b w:val="0"/>
                <w:szCs w:val="24"/>
              </w:rPr>
              <w:t>femdata</w:t>
            </w:r>
            <w:proofErr w:type="spellEnd"/>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w:t>
      </w:r>
      <w:proofErr w:type="spellStart"/>
      <w:r>
        <w:rPr>
          <w:szCs w:val="24"/>
        </w:rPr>
        <w:t>yyyy</w:t>
      </w:r>
      <w:proofErr w:type="spellEnd"/>
      <w:r>
        <w:rPr>
          <w:szCs w:val="24"/>
        </w:rPr>
        <w:t>-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w:t>
      </w:r>
      <w:proofErr w:type="spellStart"/>
      <w:r w:rsidRPr="006A2DB6">
        <w:rPr>
          <w:szCs w:val="24"/>
          <w:lang w:val="fr-CH"/>
        </w:rPr>
        <w:t>xmcf</w:t>
      </w:r>
      <w:proofErr w:type="spellEnd"/>
      <w:r w:rsidRPr="006A2DB6">
        <w:rPr>
          <w:szCs w:val="24"/>
          <w:lang w:val="fr-CH"/>
        </w:rPr>
        <w:t xml:space="preserve"> </w:t>
      </w:r>
      <w:proofErr w:type="spellStart"/>
      <w:r w:rsidRPr="006A2DB6">
        <w:rPr>
          <w:szCs w:val="24"/>
          <w:lang w:val="fr-CH"/>
        </w:rPr>
        <w:t>xmlns:xsi</w:t>
      </w:r>
      <w:proofErr w:type="spellEnd"/>
      <w:r w:rsidRPr="006A2DB6">
        <w:rPr>
          <w:szCs w:val="24"/>
          <w:lang w:val="fr-CH"/>
        </w:rPr>
        <w:t>="</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proofErr w:type="spellStart"/>
      <w:r w:rsidRPr="006A2DB6">
        <w:rPr>
          <w:szCs w:val="24"/>
          <w:lang w:val="fr-CH"/>
        </w:rPr>
        <w:t>xsi:noNamespaceSchemaLocation</w:t>
      </w:r>
      <w:proofErr w:type="spellEnd"/>
      <w:r w:rsidRPr="006A2DB6">
        <w:rPr>
          <w:szCs w:val="24"/>
          <w:lang w:val="fr-CH"/>
        </w:rPr>
        <w:t>="</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w:t>
      </w:r>
      <w:proofErr w:type="spellStart"/>
      <w:r>
        <w:rPr>
          <w:szCs w:val="24"/>
        </w:rPr>
        <w:t>xmcf</w:t>
      </w:r>
      <w:proofErr w:type="spellEnd"/>
      <w:r>
        <w:rPr>
          <w:szCs w:val="24"/>
        </w:rPr>
        <w:t>&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w:t>
      </w:r>
      <w:proofErr w:type="spellStart"/>
      <w:r w:rsidRPr="00D56D21">
        <w:t>hh:mm:ss±hh:mm</w:t>
      </w:r>
      <w:proofErr w:type="spellEnd"/>
      <w:r w:rsidRPr="00D56D21">
        <w:t xml:space="preserve">”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t xml:space="preserve">The version code of χMCF files following this document is </w:t>
      </w:r>
      <w:ins w:id="54" w:author="Franke, Carsten" w:date="2024-05-06T10:40:00Z" w16du:dateUtc="2024-05-06T08:40:00Z">
        <w:r w:rsidR="00964792" w:rsidRPr="00F833EA">
          <w:t xml:space="preserve">version </w:t>
        </w:r>
      </w:ins>
      <w:r>
        <w:rPr>
          <w:szCs w:val="24"/>
        </w:rPr>
        <w:t>3.1.1</w:t>
      </w:r>
      <w:commentRangeStart w:id="55"/>
      <w:commentRangeStart w:id="56"/>
      <w:commentRangeStart w:id="57"/>
      <w:commentRangeEnd w:id="55"/>
      <w:r>
        <w:rPr>
          <w:szCs w:val="24"/>
        </w:rPr>
        <w:commentReference w:id="55"/>
      </w:r>
      <w:commentRangeEnd w:id="56"/>
      <w:r w:rsidR="00667FBD">
        <w:rPr>
          <w:rStyle w:val="Kommentarzeichen"/>
          <w:rFonts w:ascii="Calibri" w:eastAsia="Times New Roman" w:hAnsi="Calibri"/>
          <w:lang w:val="en-US" w:eastAsia="x-none"/>
        </w:rPr>
        <w:commentReference w:id="56"/>
      </w:r>
      <w:commentRangeEnd w:id="57"/>
      <w:r w:rsidR="00964792">
        <w:rPr>
          <w:rStyle w:val="Kommentarzeichen"/>
          <w:rFonts w:ascii="Calibri" w:eastAsia="Times New Roman" w:hAnsi="Calibri"/>
          <w:lang w:val="en-US" w:eastAsia="x-none"/>
        </w:rPr>
        <w:commentReference w:id="57"/>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 xml:space="preserve"> </w:t>
      </w:r>
      <w:proofErr w:type="spellStart"/>
      <w:r w:rsidR="006A2DB6">
        <w:rPr>
          <w:szCs w:val="24"/>
        </w:rPr>
        <w:t>xmlns:xsi</w:t>
      </w:r>
      <w:proofErr w:type="spellEnd"/>
      <w:r w:rsidR="006A2DB6">
        <w:rPr>
          <w:szCs w:val="24"/>
        </w:rPr>
        <w:t>="</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szCs w:val="24"/>
        </w:rPr>
        <w:t>xsi:noNamespaceSchemaLocation</w:t>
      </w:r>
      <w:proofErr w:type="spellEnd"/>
      <w:r w:rsidR="006A2DB6">
        <w:rPr>
          <w:szCs w:val="24"/>
        </w:rPr>
        <w:t>="</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6D2F6536" w:rsidR="006A2DB6" w:rsidRPr="00EC4DAD" w:rsidRDefault="006A2DB6" w:rsidP="006A2DB6">
            <w:pPr>
              <w:pStyle w:val="Tableheader"/>
              <w:autoSpaceDE w:val="0"/>
              <w:autoSpaceDN w:val="0"/>
              <w:adjustRightInd w:val="0"/>
              <w:jc w:val="both"/>
            </w:pPr>
            <w:del w:id="58" w:author="Franke, Carsten" w:date="2024-05-14T19:39:00Z" w16du:dateUtc="2024-05-14T17:39:00Z">
              <w:r w:rsidRPr="00EC4DAD" w:rsidDel="00936D25">
                <w:rPr>
                  <w:szCs w:val="24"/>
                </w:rPr>
                <w:delText>Value Space</w:delText>
              </w:r>
            </w:del>
            <w:ins w:id="59" w:author="Franke, Carsten" w:date="2024-05-14T19:39:00Z" w16du:dateUtc="2024-05-14T17:39:00Z">
              <w:r w:rsidR="00936D25">
                <w:rPr>
                  <w:szCs w:val="24"/>
                </w:rPr>
                <w:t>Value space</w:t>
              </w:r>
            </w:ins>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deg</w:t>
            </w:r>
            <w:proofErr w:type="spellEnd"/>
            <w:r w:rsidRPr="009C3FFA">
              <w:rPr>
                <w:b w:val="0"/>
                <w:szCs w:val="24"/>
              </w:rPr>
              <w:t>”</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w:t>
            </w:r>
            <w:proofErr w:type="spellStart"/>
            <w:r w:rsidRPr="009C3FFA">
              <w:rPr>
                <w:b w:val="0"/>
                <w:szCs w:val="24"/>
              </w:rPr>
              <w:t>kN</w:t>
            </w:r>
            <w:proofErr w:type="spellEnd"/>
            <w:r w:rsidRPr="009C3FFA">
              <w:rPr>
                <w:b w:val="0"/>
                <w:szCs w:val="24"/>
              </w:rPr>
              <w:t>”,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proofErr w:type="spellStart"/>
            <w:r w:rsidRPr="009C3FFA">
              <w:rPr>
                <w:b w:val="0"/>
                <w:szCs w:val="24"/>
              </w:rPr>
              <w:t>angular_speed</w:t>
            </w:r>
            <w:proofErr w:type="spellEnd"/>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proofErr w:type="spellStart"/>
      <w:r w:rsidR="006A2DB6" w:rsidRPr="006A2DB6">
        <w:rPr>
          <w:szCs w:val="24"/>
          <w:lang w:val="fr-CH"/>
        </w:rPr>
        <w:t>xsi:noNamespaceSchemaLocation</w:t>
      </w:r>
      <w:proofErr w:type="spellEnd"/>
      <w:r w:rsidR="006A2DB6" w:rsidRPr="006A2DB6">
        <w:rPr>
          <w:szCs w:val="24"/>
          <w:lang w:val="fr-CH"/>
        </w:rPr>
        <w:t>="</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pplication, </w:t>
      </w:r>
      <w:r w:rsidR="00C32EDC">
        <w:rPr>
          <w:rFonts w:eastAsia="Times New Roman"/>
          <w:szCs w:val="24"/>
        </w:rPr>
        <w:t>u</w:t>
      </w:r>
      <w:r>
        <w:rPr>
          <w:rFonts w:eastAsia="Times New Roman"/>
          <w:szCs w:val="24"/>
        </w:rPr>
        <w:t xml:space="preserve">ser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w:t>
      </w:r>
      <w:proofErr w:type="spellStart"/>
      <w:r w:rsidRPr="000E05B7">
        <w:rPr>
          <w:rStyle w:val="ISOCode"/>
        </w:rPr>
        <w:t>femdata</w:t>
      </w:r>
      <w:proofErr w:type="spellEnd"/>
      <w:r w:rsidRPr="000E05B7">
        <w:rPr>
          <w:rStyle w:val="ISOCode"/>
        </w:rPr>
        <w:t>/&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w:t>
      </w:r>
      <w:proofErr w:type="spellStart"/>
      <w:r w:rsidRPr="00B2703E">
        <w:rPr>
          <w:rStyle w:val="ISOCode"/>
        </w:rPr>
        <w:t>xmcf</w:t>
      </w:r>
      <w:proofErr w:type="spellEnd"/>
      <w:r w:rsidRPr="00B2703E">
        <w:rPr>
          <w:rStyle w:val="ISOCode"/>
        </w:rPr>
        <w:t>/&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0"/>
      <w:commentRangeStart w:id="61"/>
      <w:r>
        <w:rPr>
          <w:szCs w:val="24"/>
        </w:rPr>
        <w:t>nor</w:t>
      </w:r>
      <w:commentRangeEnd w:id="60"/>
      <w:r w:rsidR="003A5D5F">
        <w:rPr>
          <w:rStyle w:val="Kommentarzeichen"/>
          <w:rFonts w:ascii="Calibri" w:eastAsia="Times New Roman" w:hAnsi="Calibri"/>
          <w:lang w:val="en-US" w:eastAsia="x-none"/>
        </w:rPr>
        <w:commentReference w:id="60"/>
      </w:r>
      <w:commentRangeEnd w:id="61"/>
      <w:r w:rsidR="00D95CDF">
        <w:rPr>
          <w:rStyle w:val="Kommentarzeichen"/>
          <w:rFonts w:ascii="Calibri" w:eastAsia="Times New Roman" w:hAnsi="Calibri"/>
          <w:lang w:val="en-US" w:eastAsia="x-none"/>
        </w:rPr>
        <w:commentReference w:id="61"/>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proofErr w:type="spellStart"/>
      <w:r w:rsidR="006A2DB6" w:rsidRPr="006A2DB6">
        <w:rPr>
          <w:szCs w:val="24"/>
          <w:lang w:val="fr-CH"/>
        </w:rPr>
        <w:t>xmlns:MEDINA</w:t>
      </w:r>
      <w:proofErr w:type="spellEnd"/>
      <w:r w:rsidR="006A2DB6" w:rsidRPr="006A2DB6">
        <w:rPr>
          <w:szCs w:val="24"/>
          <w:lang w:val="fr-CH"/>
        </w:rPr>
        <w:t>="</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proofErr w:type="spellStart"/>
      <w:r w:rsidR="006A2DB6">
        <w:rPr>
          <w:szCs w:val="24"/>
        </w:rPr>
        <w:t>xsi:schemaLocation</w:t>
      </w:r>
      <w:proofErr w:type="spellEnd"/>
      <w:r w:rsidR="006A2DB6">
        <w:rPr>
          <w:szCs w:val="24"/>
        </w:rPr>
        <w:t>="</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data_at_root</w:t>
      </w:r>
      <w:proofErr w:type="spellEnd"/>
      <w:r w:rsidR="006A2DB6">
        <w:rPr>
          <w:b/>
          <w:szCs w:val="24"/>
        </w:rPr>
        <w: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w:t>
      </w:r>
      <w:proofErr w:type="spellStart"/>
      <w:r w:rsidR="006A2DB6">
        <w:rPr>
          <w:b/>
          <w:szCs w:val="24"/>
        </w:rPr>
        <w:t>data_at_root</w:t>
      </w:r>
      <w:proofErr w:type="spellEnd"/>
      <w:r w:rsidR="006A2DB6">
        <w:rPr>
          <w:b/>
          <w:szCs w:val="24"/>
        </w:rPr>
        <w: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w:t>
      </w:r>
      <w:proofErr w:type="spellStart"/>
      <w:r w:rsidR="006A2DB6" w:rsidRPr="006A2DB6">
        <w:rPr>
          <w:szCs w:val="24"/>
          <w:lang w:val="fr-CH"/>
        </w:rPr>
        <w:t>xmcf</w:t>
      </w:r>
      <w:proofErr w:type="spellEnd"/>
      <w:r w:rsidR="006A2DB6" w:rsidRPr="006A2DB6">
        <w:rPr>
          <w:szCs w:val="24"/>
          <w:lang w:val="fr-CH"/>
        </w:rPr>
        <w:t xml:space="preserve"> </w:t>
      </w:r>
      <w:proofErr w:type="spellStart"/>
      <w:r w:rsidR="006A2DB6" w:rsidRPr="006A2DB6">
        <w:rPr>
          <w:szCs w:val="24"/>
          <w:lang w:val="fr-CH"/>
        </w:rPr>
        <w:t>xmlns:xsi</w:t>
      </w:r>
      <w:proofErr w:type="spellEnd"/>
      <w:r w:rsidR="006A2DB6" w:rsidRPr="006A2DB6">
        <w:rPr>
          <w:szCs w:val="24"/>
          <w:lang w:val="fr-CH"/>
        </w:rPr>
        <w:t>="</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proofErr w:type="spellStart"/>
      <w:r w:rsidR="006A2DB6" w:rsidRPr="006A2DB6">
        <w:rPr>
          <w:b/>
          <w:szCs w:val="24"/>
          <w:lang w:val="fr-CH"/>
        </w:rPr>
        <w:t>xmlns:MEDINA</w:t>
      </w:r>
      <w:proofErr w:type="spellEnd"/>
      <w:r w:rsidR="006A2DB6" w:rsidRPr="006A2DB6">
        <w:rPr>
          <w:b/>
          <w:szCs w:val="24"/>
          <w:lang w:val="fr-CH"/>
        </w:rPr>
        <w:t>="</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proofErr w:type="spellStart"/>
      <w:r w:rsidR="006A2DB6">
        <w:rPr>
          <w:b/>
          <w:szCs w:val="24"/>
        </w:rPr>
        <w:t>xsi:schemaLocation</w:t>
      </w:r>
      <w:proofErr w:type="spellEnd"/>
      <w:r w:rsidR="006A2DB6">
        <w:rPr>
          <w:b/>
          <w:szCs w:val="24"/>
        </w:rPr>
        <w:t>="</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proofErr w:type="spellStart"/>
      <w:r w:rsidR="006A2DB6" w:rsidRPr="006A2DB6">
        <w:rPr>
          <w:szCs w:val="24"/>
          <w:lang w:val="fr-CH"/>
        </w:rPr>
        <w:t>xsi:noNamespaceSchemaLocation</w:t>
      </w:r>
      <w:proofErr w:type="spellEnd"/>
      <w:r w:rsidR="006A2DB6" w:rsidRPr="006A2DB6">
        <w:rPr>
          <w:szCs w:val="24"/>
          <w:lang w:val="fr-CH"/>
        </w:rPr>
        <w:t>="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loc_list</w:t>
      </w:r>
      <w:proofErr w:type="spellEnd"/>
      <w:r w:rsidR="006A2DB6">
        <w:rPr>
          <w:szCs w:val="24"/>
        </w:rPr>
        <w: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w:t>
      </w:r>
      <w:proofErr w:type="spellStart"/>
      <w:r w:rsidR="006A2DB6">
        <w:rPr>
          <w:szCs w:val="24"/>
        </w:rPr>
        <w:t>seamweld</w:t>
      </w:r>
      <w:proofErr w:type="spellEnd"/>
      <w:r w:rsidR="006A2DB6">
        <w:rPr>
          <w:szCs w:val="24"/>
        </w:rPr>
        <w:t>&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 xml:space="preserve">&lt;MEDINA </w:t>
      </w:r>
      <w:proofErr w:type="spellStart"/>
      <w:r w:rsidR="006A2DB6">
        <w:rPr>
          <w:b/>
          <w:szCs w:val="24"/>
        </w:rPr>
        <w:t>xmlns</w:t>
      </w:r>
      <w:proofErr w:type="spellEnd"/>
      <w:r w:rsidR="006A2DB6">
        <w:rPr>
          <w:b/>
          <w:szCs w:val="24"/>
        </w:rPr>
        <w:t>="</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w:t>
      </w:r>
      <w:proofErr w:type="spellStart"/>
      <w:r w:rsidR="006A2DB6">
        <w:rPr>
          <w:b/>
          <w:szCs w:val="24"/>
        </w:rPr>
        <w:t>data_at_connector</w:t>
      </w:r>
      <w:proofErr w:type="spellEnd"/>
      <w:r w:rsidR="006A2DB6">
        <w:rPr>
          <w:b/>
          <w:szCs w:val="24"/>
        </w:rPr>
        <w:t>&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xmcf</w:t>
      </w:r>
      <w:proofErr w:type="spellEnd"/>
      <w:r w:rsidR="006A2DB6">
        <w:rPr>
          <w:szCs w:val="24"/>
        </w:rPr>
        <w:t>&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at root level, but this is not allowed in V 3.0 and below. </w:t>
      </w:r>
      <w:r w:rsidRPr="0036620B">
        <w:rPr>
          <w:rStyle w:val="ISOCode"/>
        </w:rPr>
        <w:t>&lt;</w:t>
      </w:r>
      <w:proofErr w:type="spellStart"/>
      <w:r w:rsidRPr="0036620B">
        <w:rPr>
          <w:rStyle w:val="ISOCode"/>
        </w:rPr>
        <w:t>femdata</w:t>
      </w:r>
      <w:proofErr w:type="spellEnd"/>
      <w:r w:rsidRPr="0036620B">
        <w:rPr>
          <w:rStyle w:val="ISOCode"/>
        </w:rPr>
        <w:t>/&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lastRenderedPageBreak/>
        <w:t>&lt;</w:t>
      </w:r>
      <w:proofErr w:type="spellStart"/>
      <w:r>
        <w:rPr>
          <w:rStyle w:val="ISOCode"/>
          <w:rFonts w:cs="Times New Roman"/>
          <w:szCs w:val="24"/>
        </w:rPr>
        <w:t>femdata</w:t>
      </w:r>
      <w:proofErr w:type="spellEnd"/>
      <w:r>
        <w:rPr>
          <w:rStyle w:val="ISOCode"/>
          <w:rFonts w:cs="Times New Roman"/>
          <w:szCs w:val="24"/>
        </w:rPr>
        <w:t>/&gt;</w:t>
      </w:r>
      <w:r>
        <w:t xml:space="preserve"> refers to </w:t>
      </w:r>
      <w:commentRangeStart w:id="62"/>
      <w:commentRangeStart w:id="63"/>
      <w:r>
        <w:t>FEM</w:t>
      </w:r>
      <w:commentRangeEnd w:id="62"/>
      <w:r w:rsidR="003A5D5F">
        <w:rPr>
          <w:rStyle w:val="Kommentarzeichen"/>
          <w:rFonts w:ascii="Calibri" w:eastAsia="Times New Roman" w:hAnsi="Calibri"/>
          <w:lang w:val="en-US" w:eastAsia="x-none"/>
        </w:rPr>
        <w:commentReference w:id="62"/>
      </w:r>
      <w:commentRangeEnd w:id="63"/>
      <w:r w:rsidR="00322563">
        <w:rPr>
          <w:rStyle w:val="Kommentarzeichen"/>
          <w:rFonts w:ascii="Calibri" w:eastAsia="Times New Roman" w:hAnsi="Calibri"/>
          <w:lang w:val="en-US" w:eastAsia="x-none"/>
        </w:rPr>
        <w:commentReference w:id="63"/>
      </w:r>
      <w:r>
        <w:t xml:space="preserve"> entities that are related to the connector in which </w:t>
      </w:r>
      <w:r w:rsidRPr="0036620B">
        <w:rPr>
          <w:rStyle w:val="ISOCode"/>
        </w:rPr>
        <w:t>&lt;</w:t>
      </w:r>
      <w:proofErr w:type="spellStart"/>
      <w:r w:rsidRPr="0036620B">
        <w:rPr>
          <w:rStyle w:val="ISOCode"/>
        </w:rPr>
        <w:t>femdata</w:t>
      </w:r>
      <w:proofErr w:type="spellEnd"/>
      <w:r w:rsidRPr="0036620B">
        <w:rPr>
          <w:rStyle w:val="ISOCode"/>
        </w:rPr>
        <w:t>/&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w:t>
      </w:r>
      <w:proofErr w:type="spellStart"/>
      <w:r w:rsidR="006A2DB6" w:rsidRPr="0036620B">
        <w:rPr>
          <w:rStyle w:val="ISOCode"/>
        </w:rPr>
        <w:t>femdata</w:t>
      </w:r>
      <w:proofErr w:type="spellEnd"/>
      <w:r w:rsidR="006A2DB6" w:rsidRPr="0036620B">
        <w:rPr>
          <w:rStyle w:val="ISOCode"/>
        </w:rPr>
        <w:t>/&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w:t>
      </w:r>
      <w:proofErr w:type="spellStart"/>
      <w:r w:rsidRPr="001361EC">
        <w:rPr>
          <w:rStyle w:val="ISOCode"/>
        </w:rPr>
        <w:t>femdata</w:t>
      </w:r>
      <w:proofErr w:type="spellEnd"/>
      <w:r w:rsidRPr="001361EC">
        <w:rPr>
          <w:rStyle w:val="ISOCode"/>
        </w:rPr>
        <w:t>/&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w:t>
      </w:r>
      <w:proofErr w:type="spellStart"/>
      <w:r w:rsidR="006A2DB6" w:rsidRPr="001361EC">
        <w:rPr>
          <w:rStyle w:val="ISOCode"/>
        </w:rPr>
        <w:t>femdata</w:t>
      </w:r>
      <w:proofErr w:type="spellEnd"/>
      <w:r w:rsidR="006A2DB6" w:rsidRPr="001361EC">
        <w:rPr>
          <w:rStyle w:val="ISOCode"/>
        </w:rPr>
        <w:t>/&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5E77895A" w:rsidR="006A2DB6" w:rsidRPr="00EC4DAD" w:rsidRDefault="006A2DB6" w:rsidP="006A2DB6">
            <w:pPr>
              <w:pStyle w:val="Tableheader"/>
              <w:autoSpaceDE w:val="0"/>
              <w:autoSpaceDN w:val="0"/>
              <w:adjustRightInd w:val="0"/>
              <w:jc w:val="both"/>
            </w:pPr>
            <w:del w:id="64" w:author="Franke, Carsten" w:date="2024-05-14T16:32:00Z" w16du:dateUtc="2024-05-14T14:32:00Z">
              <w:r w:rsidRPr="00EC4DAD" w:rsidDel="00213449">
                <w:rPr>
                  <w:szCs w:val="24"/>
                </w:rPr>
                <w:delText>Nested Elements</w:delText>
              </w:r>
            </w:del>
            <w:ins w:id="65" w:author="Franke, Carsten" w:date="2024-05-14T16:32:00Z" w16du:dateUtc="2024-05-14T14:32:00Z">
              <w:r w:rsidR="00213449">
                <w:rPr>
                  <w:szCs w:val="24"/>
                </w:rPr>
                <w:t>Nested elements</w:t>
              </w:r>
            </w:ins>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8C1A41">
              <w:rPr>
                <w:szCs w:val="24"/>
                <w:vertAlign w:val="superscript"/>
              </w:rPr>
              <w:t>[</w:t>
            </w:r>
            <w:r w:rsidRPr="008C1A41">
              <w:rPr>
                <w:rStyle w:val="citebib"/>
                <w:szCs w:val="24"/>
                <w:vertAlign w:val="superscript"/>
              </w:rPr>
              <w:t>7</w:t>
            </w:r>
            <w:r w:rsidRPr="008C1A41">
              <w:rPr>
                <w:szCs w:val="24"/>
                <w:vertAlign w:val="superscript"/>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femdata</w:t>
      </w:r>
      <w:proofErr w:type="spellEnd"/>
      <w:r w:rsidR="006A2DB6">
        <w:rPr>
          <w:b/>
          <w:szCs w:val="24"/>
        </w:rPr>
        <w:t>&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femdata</w:t>
      </w:r>
      <w:proofErr w:type="spellEnd"/>
      <w:r w:rsidR="006A2DB6">
        <w:rPr>
          <w:b/>
          <w:szCs w:val="24"/>
        </w:rPr>
        <w:t>&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lastRenderedPageBreak/>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w:t>
      </w:r>
      <w:proofErr w:type="spellStart"/>
      <w:r w:rsidRPr="00847ED1">
        <w:rPr>
          <w:rStyle w:val="ISOCode"/>
        </w:rPr>
        <w:t>femdata</w:t>
      </w:r>
      <w:proofErr w:type="spellEnd"/>
      <w:r w:rsidRPr="00847ED1">
        <w:rPr>
          <w:rStyle w:val="ISOCode"/>
        </w:rPr>
        <w:t>/&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66"/>
      <w:del w:id="67" w:author="Franke, Carsten" w:date="2024-05-06T10:56:00Z" w16du:dateUtc="2024-05-06T08:56:00Z">
        <w:r w:rsidDel="00E30504">
          <w:rPr>
            <w:szCs w:val="24"/>
          </w:rPr>
          <w:delText xml:space="preserve">can </w:delText>
        </w:r>
      </w:del>
      <w:ins w:id="68" w:author="Franke, Carsten" w:date="2024-05-06T10:56:00Z" w16du:dateUtc="2024-05-06T08:56:00Z">
        <w:r w:rsidR="00E30504">
          <w:rPr>
            <w:szCs w:val="24"/>
          </w:rPr>
          <w:t>may</w:t>
        </w:r>
      </w:ins>
      <w:commentRangeEnd w:id="66"/>
      <w:ins w:id="69" w:author="Franke, Carsten" w:date="2024-05-06T10:57:00Z" w16du:dateUtc="2024-05-06T08:57:00Z">
        <w:r w:rsidR="00E30504">
          <w:rPr>
            <w:rStyle w:val="Kommentarzeichen"/>
            <w:rFonts w:ascii="Calibri" w:eastAsia="Times New Roman" w:hAnsi="Calibri"/>
            <w:lang w:val="en-US" w:eastAsia="x-none"/>
          </w:rPr>
          <w:commentReference w:id="66"/>
        </w:r>
      </w:ins>
      <w:ins w:id="70" w:author="Franke, Carsten" w:date="2024-05-06T10:56:00Z" w16du:dateUtc="2024-05-06T08:56:00Z">
        <w:r w:rsidR="00E30504">
          <w:rPr>
            <w:szCs w:val="24"/>
          </w:rPr>
          <w:t xml:space="preserve"> </w:t>
        </w:r>
      </w:ins>
      <w:r>
        <w:rPr>
          <w:szCs w:val="24"/>
        </w:rPr>
        <w:t>be made to support specific use cases.</w:t>
      </w:r>
    </w:p>
    <w:p w14:paraId="0C91BE8A" w14:textId="19F93FA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B74BFD">
        <w:rPr>
          <w:rFonts w:eastAsia="Times New Roman"/>
          <w:szCs w:val="24"/>
        </w:rPr>
        <w:t>d</w:t>
      </w:r>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71" w:author="LUEJE Claudia" w:date="2024-05-02T17:19:00Z">
        <w:r w:rsidDel="00E90D35">
          <w:rPr>
            <w:rStyle w:val="citesec"/>
            <w:szCs w:val="24"/>
          </w:rPr>
          <w:delText>clause </w:delText>
        </w:r>
      </w:del>
      <w:ins w:id="72" w:author="LUEJE Claudia" w:date="2024-05-02T17:19:00Z">
        <w:r w:rsidR="00E90D35">
          <w:rPr>
            <w:rStyle w:val="citesec"/>
            <w:szCs w:val="24"/>
          </w:rPr>
          <w:t>Clause </w:t>
        </w:r>
      </w:ins>
      <w:r>
        <w:rPr>
          <w:rStyle w:val="citesec"/>
          <w:szCs w:val="24"/>
        </w:rPr>
        <w:t>6</w:t>
      </w:r>
      <w:r>
        <w:rPr>
          <w:szCs w:val="24"/>
        </w:rPr>
        <w:t xml:space="preserve">), respectively. As explained in </w:t>
      </w:r>
      <w:del w:id="73"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74"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6BB68AF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E90D35">
        <w:rPr>
          <w:szCs w:val="24"/>
        </w:rPr>
        <w:t>OTE</w:t>
      </w:r>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26DD962F" w:rsidR="006A2DB6" w:rsidRPr="00EC4DAD" w:rsidRDefault="006A2DB6" w:rsidP="006A2DB6">
            <w:pPr>
              <w:pStyle w:val="Tableheader"/>
              <w:autoSpaceDE w:val="0"/>
              <w:autoSpaceDN w:val="0"/>
              <w:adjustRightInd w:val="0"/>
              <w:jc w:val="both"/>
              <w:rPr>
                <w:b/>
                <w:iCs/>
              </w:rPr>
            </w:pPr>
            <w:del w:id="75" w:author="Franke, Carsten" w:date="2024-05-14T16:32:00Z" w16du:dateUtc="2024-05-14T14:32:00Z">
              <w:r w:rsidRPr="00EC4DAD" w:rsidDel="00213449">
                <w:rPr>
                  <w:b/>
                  <w:szCs w:val="24"/>
                </w:rPr>
                <w:delText>Nested Elements</w:delText>
              </w:r>
            </w:del>
            <w:ins w:id="76" w:author="Franke, Carsten" w:date="2024-05-14T16:32:00Z" w16du:dateUtc="2024-05-14T14:32:00Z">
              <w:r w:rsidR="00213449">
                <w:rPr>
                  <w:b/>
                  <w:szCs w:val="24"/>
                </w:rPr>
                <w:t>Nested elements</w:t>
              </w:r>
            </w:ins>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proofErr w:type="spellStart"/>
            <w:r w:rsidRPr="006A2DB6">
              <w:rPr>
                <w:szCs w:val="24"/>
              </w:rPr>
              <w:t>contact_list</w:t>
            </w:r>
            <w:proofErr w:type="spellEnd"/>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3A655922"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r w:rsidR="00E90D35">
        <w:t>i.e.</w:t>
      </w:r>
      <w:r>
        <w:t xml:space="preserve"> no additional connection partners </w:t>
      </w:r>
      <w:r w:rsidR="00E90D35">
        <w:t>shall</w:t>
      </w:r>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42A39D6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Connected </w:t>
      </w:r>
      <w:r w:rsidR="00EA325C">
        <w:rPr>
          <w:rFonts w:eastAsia="Times New Roman"/>
          <w:szCs w:val="24"/>
        </w:rPr>
        <w:t>o</w:t>
      </w:r>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77" w:author="LUEJE Claudia" w:date="2024-05-02T17:22:00Z">
        <w:r w:rsidDel="00EA325C">
          <w:rPr>
            <w:rStyle w:val="citesec"/>
            <w:szCs w:val="24"/>
          </w:rPr>
          <w:delText>clause </w:delText>
        </w:r>
      </w:del>
      <w:ins w:id="78"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w:t>
      </w:r>
      <w:proofErr w:type="spellStart"/>
      <w:r w:rsidRPr="00244DA7">
        <w:rPr>
          <w:rStyle w:val="ISOCode"/>
        </w:rPr>
        <w:t>assy</w:t>
      </w:r>
      <w:proofErr w:type="spellEnd"/>
      <w:r w:rsidRPr="00244DA7">
        <w:rPr>
          <w:rStyle w:val="ISOCode"/>
        </w:rPr>
        <w:t>/&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0392D0EE" w:rsidR="006A2DB6" w:rsidRPr="00EC4DAD" w:rsidRDefault="006A2DB6" w:rsidP="006A2DB6">
            <w:pPr>
              <w:pStyle w:val="Tableheader"/>
              <w:autoSpaceDE w:val="0"/>
              <w:autoSpaceDN w:val="0"/>
              <w:adjustRightInd w:val="0"/>
              <w:jc w:val="both"/>
              <w:rPr>
                <w:b/>
              </w:rPr>
            </w:pPr>
            <w:r w:rsidRPr="00EC4DAD">
              <w:rPr>
                <w:b/>
                <w:szCs w:val="24"/>
              </w:rPr>
              <w:t xml:space="preserve">Nested </w:t>
            </w:r>
            <w:r w:rsidR="00EA325C">
              <w:rPr>
                <w:b/>
                <w:szCs w:val="24"/>
              </w:rPr>
              <w:t>e</w:t>
            </w:r>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proofErr w:type="spellStart"/>
            <w:r w:rsidRPr="006A2DB6">
              <w:rPr>
                <w:szCs w:val="24"/>
              </w:rPr>
              <w:t>assy</w:t>
            </w:r>
            <w:proofErr w:type="spellEnd"/>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44DA7">
        <w:rPr>
          <w:rStyle w:val="ISOCode"/>
        </w:rPr>
        <w:t>&lt;part/&gt;</w:t>
      </w:r>
    </w:p>
    <w:p w14:paraId="73B13197" w14:textId="62035D4A" w:rsidR="006A2DB6" w:rsidRDefault="006A2DB6">
      <w:pPr>
        <w:pStyle w:val="Textkrper"/>
        <w:autoSpaceDE w:val="0"/>
        <w:autoSpaceDN w:val="0"/>
        <w:adjustRightInd w:val="0"/>
        <w:rPr>
          <w:szCs w:val="24"/>
        </w:rPr>
      </w:pPr>
      <w:r>
        <w:rPr>
          <w:szCs w:val="24"/>
        </w:rPr>
        <w:t>In χMCF, a part may refer to one CAx part or one CAE property.</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proofErr w:type="spellStart"/>
      <w:r w:rsidRPr="00DC74BE">
        <w:rPr>
          <w:rStyle w:val="ISOCode"/>
        </w:rPr>
        <w:t>pid</w:t>
      </w:r>
      <w:proofErr w:type="spellEnd"/>
      <w:r>
        <w:t xml:space="preserve"> (property id) or </w:t>
      </w:r>
      <w:proofErr w:type="spellStart"/>
      <w:r w:rsidRPr="00DC74BE">
        <w:rPr>
          <w:rStyle w:val="ISOCode"/>
        </w:rPr>
        <w:t>pname</w:t>
      </w:r>
      <w:proofErr w:type="spellEnd"/>
      <w:r>
        <w:t xml:space="preserve"> (property name), all provided as attributes. However, if both attributes “label” and “</w:t>
      </w:r>
      <w:proofErr w:type="spellStart"/>
      <w:r>
        <w:t>pid</w:t>
      </w:r>
      <w:proofErr w:type="spellEnd"/>
      <w:r>
        <w:t>” or “label” and “</w:t>
      </w:r>
      <w:proofErr w:type="spellStart"/>
      <w:r>
        <w:t>pname</w:t>
      </w:r>
      <w:proofErr w:type="spellEnd"/>
      <w:r>
        <w:t>” are present, the label governs.</w:t>
      </w:r>
    </w:p>
    <w:p w14:paraId="7316F687" w14:textId="677B4969"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w:t>
      </w:r>
      <w:proofErr w:type="spellStart"/>
      <w:r w:rsidRPr="00E2533E">
        <w:rPr>
          <w:rStyle w:val="ISOCode"/>
          <w:rFonts w:cs="Times New Roman"/>
          <w:szCs w:val="24"/>
          <w:rPrChange w:id="79" w:author="Franke, Carsten" w:date="2024-05-14T16:38:00Z" w16du:dateUtc="2024-05-14T14:38:00Z">
            <w:rPr>
              <w:szCs w:val="24"/>
            </w:rPr>
          </w:rPrChange>
        </w:rPr>
        <w:t>pid</w:t>
      </w:r>
      <w:proofErr w:type="spellEnd"/>
      <w:r>
        <w:rPr>
          <w:szCs w:val="24"/>
        </w:rPr>
        <w:t xml:space="preserve"> or </w:t>
      </w:r>
      <w:proofErr w:type="spellStart"/>
      <w:r w:rsidRPr="00E2533E">
        <w:rPr>
          <w:rStyle w:val="ISOCode"/>
          <w:rFonts w:cs="Times New Roman"/>
          <w:szCs w:val="24"/>
          <w:rPrChange w:id="80" w:author="Franke, Carsten" w:date="2024-05-14T16:38:00Z" w16du:dateUtc="2024-05-14T14:38:00Z">
            <w:rPr>
              <w:szCs w:val="24"/>
            </w:rPr>
          </w:rPrChange>
        </w:rPr>
        <w:t>pname</w:t>
      </w:r>
      <w:proofErr w:type="spellEnd"/>
      <w:r>
        <w:rPr>
          <w:szCs w:val="24"/>
        </w:rPr>
        <w:t xml:space="preserv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t>
      </w:r>
      <w:bookmarkStart w:id="81" w:name="_Hlk166597257"/>
      <w:ins w:id="82" w:author="Franke, Carsten" w:date="2024-05-14T16:40:00Z" w16du:dateUtc="2024-05-14T14:40:00Z">
        <w:r w:rsidR="00BC4EC6">
          <w:rPr>
            <w:szCs w:val="24"/>
          </w:rPr>
          <w:t>is recommended</w:t>
        </w:r>
      </w:ins>
      <w:bookmarkEnd w:id="81"/>
      <w:del w:id="83" w:author="Franke, Carsten" w:date="2024-05-14T16:40:00Z" w16du:dateUtc="2024-05-14T14:40:00Z">
        <w:r w:rsidDel="00BC4EC6">
          <w:rPr>
            <w:szCs w:val="24"/>
          </w:rPr>
          <w:delText>would be good</w:delText>
        </w:r>
      </w:del>
      <w:r>
        <w:rPr>
          <w:szCs w:val="24"/>
        </w:rPr>
        <w:t xml:space="preserve"> to have a χMCF file </w:t>
      </w:r>
      <w:bookmarkStart w:id="84" w:name="_Hlk166597323"/>
      <w:ins w:id="85" w:author="Franke, Carsten" w:date="2024-05-14T16:41:00Z" w16du:dateUtc="2024-05-14T14:41:00Z">
        <w:r w:rsidR="00BC4EC6">
          <w:rPr>
            <w:szCs w:val="24"/>
          </w:rPr>
          <w:t>which contains both</w:t>
        </w:r>
      </w:ins>
      <w:bookmarkEnd w:id="84"/>
      <w:del w:id="86" w:author="Franke, Carsten" w:date="2024-05-14T16:41:00Z" w16du:dateUtc="2024-05-14T14:41:00Z">
        <w:r w:rsidDel="00BC4EC6">
          <w:rPr>
            <w:szCs w:val="24"/>
          </w:rPr>
          <w:delText xml:space="preserve">with both </w:delText>
        </w:r>
        <w:commentRangeStart w:id="87"/>
        <w:commentRangeStart w:id="88"/>
        <w:commentRangeStart w:id="89"/>
        <w:commentRangeStart w:id="90"/>
        <w:r w:rsidDel="00BC4EC6">
          <w:rPr>
            <w:szCs w:val="24"/>
          </w:rPr>
          <w:delText>in</w:delText>
        </w:r>
      </w:del>
      <w:commentRangeEnd w:id="87"/>
      <w:r w:rsidR="00EA325C">
        <w:rPr>
          <w:rStyle w:val="Kommentarzeichen"/>
          <w:rFonts w:ascii="Calibri" w:eastAsia="Times New Roman" w:hAnsi="Calibri"/>
          <w:lang w:val="en-US" w:eastAsia="x-none"/>
        </w:rPr>
        <w:commentReference w:id="87"/>
      </w:r>
      <w:commentRangeEnd w:id="88"/>
      <w:r w:rsidR="00BC4EC6">
        <w:rPr>
          <w:rStyle w:val="Kommentarzeichen"/>
          <w:rFonts w:ascii="Calibri" w:eastAsia="Times New Roman" w:hAnsi="Calibri"/>
          <w:lang w:val="en-US" w:eastAsia="x-none"/>
        </w:rPr>
        <w:commentReference w:id="88"/>
      </w:r>
      <w:r>
        <w:rPr>
          <w:szCs w:val="24"/>
        </w:rPr>
        <w:t>, PIDs and property names</w:t>
      </w:r>
      <w:commentRangeEnd w:id="89"/>
      <w:r w:rsidR="00EA325C">
        <w:rPr>
          <w:rStyle w:val="Kommentarzeichen"/>
          <w:rFonts w:ascii="Calibri" w:eastAsia="Times New Roman" w:hAnsi="Calibri"/>
          <w:lang w:val="en-US" w:eastAsia="x-none"/>
        </w:rPr>
        <w:commentReference w:id="89"/>
      </w:r>
      <w:commentRangeEnd w:id="90"/>
      <w:r w:rsidR="00F758C9">
        <w:rPr>
          <w:rStyle w:val="Kommentarzeichen"/>
          <w:rFonts w:ascii="Calibri" w:eastAsia="Times New Roman" w:hAnsi="Calibri"/>
          <w:lang w:val="en-US" w:eastAsia="x-none"/>
        </w:rPr>
        <w:commentReference w:id="90"/>
      </w:r>
      <w:r>
        <w:rPr>
          <w:szCs w:val="24"/>
        </w:rPr>
        <w:t xml:space="preserve">. On </w:t>
      </w:r>
      <w:r w:rsidR="00EA325C">
        <w:rPr>
          <w:szCs w:val="24"/>
        </w:rPr>
        <w:t xml:space="preserve">the </w:t>
      </w:r>
      <w:r>
        <w:rPr>
          <w:szCs w:val="24"/>
        </w:rPr>
        <w:t xml:space="preserve">solver side, this would cause no confusion since NASTRAN would ignore the property name and </w:t>
      </w:r>
      <w:del w:id="91" w:author="Franke, Carsten" w:date="2024-05-14T16:43:00Z" w16du:dateUtc="2024-05-14T14:43:00Z">
        <w:r w:rsidDel="00BC4EC6">
          <w:rPr>
            <w:szCs w:val="24"/>
          </w:rPr>
          <w:delText>Abaqus</w:delText>
        </w:r>
      </w:del>
      <w:ins w:id="92" w:author="Franke, Carsten" w:date="2024-05-14T16:43:00Z" w16du:dateUtc="2024-05-14T14:43:00Z">
        <w:r w:rsidR="00BC4EC6">
          <w:rPr>
            <w:szCs w:val="24"/>
          </w:rPr>
          <w:t>ABAQUS</w:t>
        </w:r>
      </w:ins>
      <w:r>
        <w:rPr>
          <w:szCs w:val="24"/>
        </w:rPr>
        <w:t xml:space="preserve"> the PID. The responsibility to keep both primary keys unique and equivalent resides on </w:t>
      </w:r>
      <w:r w:rsidR="00EA325C">
        <w:rPr>
          <w:szCs w:val="24"/>
        </w:rPr>
        <w:t xml:space="preserve">the </w:t>
      </w:r>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0133E21D"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w:t>
      </w:r>
      <w:proofErr w:type="spellStart"/>
      <w:r w:rsidRPr="00DC74BE">
        <w:rPr>
          <w:rStyle w:val="ISOCode"/>
        </w:rPr>
        <w:t>assy</w:t>
      </w:r>
      <w:proofErr w:type="spellEnd"/>
      <w:r w:rsidRPr="00DC74BE">
        <w:rPr>
          <w:rStyle w:val="ISOCode"/>
        </w:rPr>
        <w:t>/&gt;</w:t>
      </w:r>
      <w:r>
        <w:rPr>
          <w:szCs w:val="24"/>
        </w:rPr>
        <w:t xml:space="preserve"> then </w:t>
      </w:r>
      <w:r w:rsidRPr="00DC74BE">
        <w:rPr>
          <w:rStyle w:val="ISOCode"/>
        </w:rPr>
        <w:t>index</w:t>
      </w:r>
      <w:r>
        <w:rPr>
          <w:szCs w:val="24"/>
        </w:rPr>
        <w:t xml:space="preserve"> is </w:t>
      </w:r>
      <w:r w:rsidR="00EA325C">
        <w:rPr>
          <w:szCs w:val="24"/>
        </w:rPr>
        <w:t xml:space="preserve">not </w:t>
      </w:r>
      <w:r>
        <w:rPr>
          <w:szCs w:val="24"/>
        </w:rPr>
        <w:t xml:space="preserve">allowed as </w:t>
      </w:r>
      <w:r w:rsidR="00EA325C">
        <w:rPr>
          <w:szCs w:val="24"/>
        </w:rPr>
        <w:t xml:space="preserve">an </w:t>
      </w:r>
      <w:r>
        <w:rPr>
          <w:szCs w:val="24"/>
        </w:rPr>
        <w:t xml:space="preserve">attribute of the </w:t>
      </w:r>
      <w:r w:rsidRPr="00DC74BE">
        <w:rPr>
          <w:rStyle w:val="ISOCode"/>
        </w:rPr>
        <w:t>&lt;part/&gt;</w:t>
      </w:r>
      <w:r>
        <w:rPr>
          <w:szCs w:val="24"/>
        </w:rPr>
        <w:t xml:space="preserve"> element. </w:t>
      </w:r>
      <w:ins w:id="93" w:author="Franke, Carsten" w:date="2024-05-14T16:44:00Z" w16du:dateUtc="2024-05-14T14:44:00Z">
        <w:r w:rsidR="00611028">
          <w:rPr>
            <w:szCs w:val="24"/>
          </w:rPr>
          <w:t xml:space="preserve">The </w:t>
        </w:r>
      </w:ins>
      <w:r>
        <w:rPr>
          <w:szCs w:val="24"/>
        </w:rPr>
        <w:t xml:space="preserve">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0E179732" w:rsidR="006A2DB6" w:rsidRPr="00EC4DAD" w:rsidRDefault="006A2DB6" w:rsidP="006A2DB6">
            <w:pPr>
              <w:pStyle w:val="Tableheader"/>
              <w:autoSpaceDE w:val="0"/>
              <w:autoSpaceDN w:val="0"/>
              <w:adjustRightInd w:val="0"/>
              <w:rPr>
                <w:b/>
              </w:rPr>
            </w:pPr>
            <w:del w:id="94" w:author="Franke, Carsten" w:date="2024-05-14T19:39:00Z" w16du:dateUtc="2024-05-14T17:39:00Z">
              <w:r w:rsidRPr="00EC4DAD" w:rsidDel="00936D25">
                <w:rPr>
                  <w:b/>
                  <w:szCs w:val="24"/>
                </w:rPr>
                <w:delText>Value Space</w:delText>
              </w:r>
            </w:del>
            <w:ins w:id="95" w:author="Franke, Carsten" w:date="2024-05-14T19:39:00Z" w16du:dateUtc="2024-05-14T17:39:00Z">
              <w:r w:rsidR="00936D25">
                <w:rPr>
                  <w:b/>
                  <w:szCs w:val="24"/>
                </w:rPr>
                <w:t>Value space</w:t>
              </w:r>
            </w:ins>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 xml:space="preserve">label, </w:t>
            </w:r>
            <w:proofErr w:type="spellStart"/>
            <w:r w:rsidRPr="006A2DB6">
              <w:rPr>
                <w:rStyle w:val="ISOCode"/>
                <w:rFonts w:cs="Times New Roman"/>
                <w:szCs w:val="24"/>
              </w:rPr>
              <w:t>pid</w:t>
            </w:r>
            <w:proofErr w:type="spellEnd"/>
            <w:r w:rsidRPr="006A2DB6">
              <w:t xml:space="preserve">, or </w:t>
            </w:r>
            <w:proofErr w:type="spellStart"/>
            <w:r w:rsidRPr="00EC3407">
              <w:rPr>
                <w:rStyle w:val="ISOCode"/>
              </w:rPr>
              <w:t>pname</w:t>
            </w:r>
            <w:proofErr w:type="spellEnd"/>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proofErr w:type="spellStart"/>
            <w:r w:rsidRPr="006A2DB6">
              <w:rPr>
                <w:szCs w:val="24"/>
              </w:rPr>
              <w:t>pid</w:t>
            </w:r>
            <w:proofErr w:type="spellEnd"/>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proofErr w:type="spellStart"/>
            <w:r w:rsidRPr="006A2DB6">
              <w:rPr>
                <w:szCs w:val="24"/>
              </w:rPr>
              <w:t>pname</w:t>
            </w:r>
            <w:proofErr w:type="spellEnd"/>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D54472A"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96" w:author="Franke, Carsten" w:date="2024-05-14T16:45:00Z" w16du:dateUtc="2024-05-14T14:45: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commentRangeStart w:id="97"/>
      <w:r>
        <w:rPr>
          <w:szCs w:val="24"/>
        </w:rPr>
        <w:lastRenderedPageBreak/>
        <w:t>E</w:t>
      </w:r>
      <w:r w:rsidR="00EA325C">
        <w:rPr>
          <w:szCs w:val="24"/>
        </w:rPr>
        <w:t>XAMPLE</w:t>
      </w:r>
      <w:r>
        <w:rPr>
          <w:szCs w:val="24"/>
        </w:rPr>
        <w:t xml:space="preserve"> 1</w:t>
      </w:r>
      <w:r w:rsidR="00690423">
        <w:rPr>
          <w:szCs w:val="24"/>
        </w:rPr>
        <w:tab/>
      </w:r>
      <w:r w:rsidRPr="000B0B66">
        <w:rPr>
          <w:rFonts w:ascii="Courier New" w:hAnsi="Courier New" w:cs="Courier New"/>
          <w:szCs w:val="24"/>
          <w:rPrChange w:id="98" w:author="Franke, Carsten" w:date="2024-05-14T16:46:00Z" w16du:dateUtc="2024-05-14T14:46:00Z">
            <w:rPr>
              <w:szCs w:val="24"/>
            </w:rPr>
          </w:rPrChange>
        </w:rPr>
        <w:t>&lt;part/&gt;</w:t>
      </w:r>
      <w:r>
        <w:rPr>
          <w:szCs w:val="24"/>
        </w:rPr>
        <w:t xml:space="preserve"> with required attributes only (</w:t>
      </w:r>
      <w:proofErr w:type="spellStart"/>
      <w:r w:rsidRPr="000B0B66">
        <w:rPr>
          <w:rFonts w:ascii="Courier New" w:hAnsi="Courier New" w:cs="Courier New"/>
          <w:szCs w:val="24"/>
          <w:rPrChange w:id="99" w:author="Franke, Carsten" w:date="2024-05-14T16:46:00Z" w16du:dateUtc="2024-05-14T14:46:00Z">
            <w:rPr>
              <w:szCs w:val="24"/>
            </w:rPr>
          </w:rPrChange>
        </w:rPr>
        <w:t>pid</w:t>
      </w:r>
      <w:proofErr w:type="spellEnd"/>
      <w:r>
        <w:rPr>
          <w:szCs w:val="24"/>
        </w:rPr>
        <w:t xml:space="preserve"> or </w:t>
      </w:r>
      <w:proofErr w:type="spellStart"/>
      <w:r w:rsidRPr="000B0B66">
        <w:rPr>
          <w:rFonts w:ascii="Courier New" w:hAnsi="Courier New" w:cs="Courier New"/>
          <w:szCs w:val="24"/>
          <w:rPrChange w:id="100" w:author="Franke, Carsten" w:date="2024-05-14T16:46:00Z" w16du:dateUtc="2024-05-14T14:46:00Z">
            <w:rPr>
              <w:szCs w:val="24"/>
            </w:rPr>
          </w:rPrChange>
        </w:rPr>
        <w:t>pname</w:t>
      </w:r>
      <w:proofErr w:type="spellEnd"/>
      <w:ins w:id="101" w:author="Franke, Carsten" w:date="2024-05-14T16:45:00Z" w16du:dateUtc="2024-05-14T14:45:00Z">
        <w:r w:rsidR="000B0B66">
          <w:rPr>
            <w:szCs w:val="24"/>
          </w:rPr>
          <w:t xml:space="preserve"> may</w:t>
        </w:r>
      </w:ins>
      <w:r>
        <w:rPr>
          <w:szCs w:val="24"/>
        </w:rPr>
        <w:t xml:space="preserve"> </w:t>
      </w:r>
      <w:del w:id="102" w:author="Franke, Carsten" w:date="2024-05-14T16:45:00Z" w16du:dateUtc="2024-05-14T14:45:00Z">
        <w:r w:rsidDel="000B0B66">
          <w:rPr>
            <w:szCs w:val="24"/>
          </w:rPr>
          <w:delText>c</w:delText>
        </w:r>
      </w:del>
      <w:ins w:id="103" w:author="LUEJE Claudia" w:date="2024-05-02T17:24:00Z">
        <w:del w:id="104" w:author="Franke, Carsten" w:date="2024-05-14T16:45:00Z" w16du:dateUtc="2024-05-14T14:45:00Z">
          <w:r w:rsidR="00EA325C" w:rsidDel="000B0B66">
            <w:rPr>
              <w:szCs w:val="24"/>
            </w:rPr>
            <w:delText>an</w:delText>
          </w:r>
        </w:del>
      </w:ins>
      <w:del w:id="105" w:author="Franke, Carsten" w:date="2024-05-14T16:45:00Z" w16du:dateUtc="2024-05-14T14:45:00Z">
        <w:r w:rsidDel="000B0B66">
          <w:rPr>
            <w:szCs w:val="24"/>
          </w:rPr>
          <w:delText xml:space="preserve">ould </w:delText>
        </w:r>
      </w:del>
      <w:r>
        <w:rPr>
          <w:szCs w:val="24"/>
        </w:rPr>
        <w:t>be used alternatively to label)</w:t>
      </w:r>
      <w:commentRangeEnd w:id="97"/>
      <w:r w:rsidR="000B0B66">
        <w:rPr>
          <w:rStyle w:val="Kommentarzeichen"/>
          <w:rFonts w:ascii="Calibri" w:eastAsia="Times New Roman" w:hAnsi="Calibri"/>
          <w:lang w:val="en-US" w:eastAsia="x-none"/>
        </w:rPr>
        <w:commentReference w:id="97"/>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5D8CDEA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A325C">
        <w:rPr>
          <w:szCs w:val="24"/>
        </w:rPr>
        <w:t>XAMPLE</w:t>
      </w:r>
      <w:r>
        <w:rPr>
          <w:szCs w:val="24"/>
        </w:rPr>
        <w:t xml:space="preserve"> 2</w:t>
      </w:r>
      <w:r w:rsidR="00690423">
        <w:rPr>
          <w:szCs w:val="24"/>
        </w:rPr>
        <w:tab/>
      </w:r>
      <w:r>
        <w:rPr>
          <w:szCs w:val="24"/>
        </w:rPr>
        <w:t xml:space="preserve">&lt;part/&gt; with optional use of label and </w:t>
      </w:r>
      <w:proofErr w:type="spellStart"/>
      <w:r>
        <w:rPr>
          <w:szCs w:val="24"/>
        </w:rPr>
        <w:t>pid</w:t>
      </w:r>
      <w:proofErr w:type="spellEnd"/>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7000400" </w:t>
      </w:r>
      <w:proofErr w:type="spellStart"/>
      <w:r w:rsidR="006A2DB6">
        <w:rPr>
          <w:b/>
          <w:szCs w:val="24"/>
        </w:rPr>
        <w:t>pid</w:t>
      </w:r>
      <w:proofErr w:type="spellEnd"/>
      <w:r w:rsidR="006A2DB6">
        <w:rPr>
          <w:b/>
          <w:szCs w:val="24"/>
        </w:rPr>
        <w:t>="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57BBF028"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lt;part/&gt; with </w:t>
      </w:r>
      <w:proofErr w:type="spellStart"/>
      <w:r w:rsidR="006A2DB6">
        <w:rPr>
          <w:szCs w:val="24"/>
        </w:rPr>
        <w:t>pname</w:t>
      </w:r>
      <w:proofErr w:type="spellEnd"/>
      <w:r w:rsidR="006A2DB6">
        <w:rPr>
          <w:szCs w:val="24"/>
        </w:rPr>
        <w:t xml:space="preserv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name</w:t>
      </w:r>
      <w:proofErr w:type="spellEnd"/>
      <w:r w:rsidR="006A2DB6">
        <w:rPr>
          <w:b/>
          <w:szCs w:val="24"/>
        </w:rPr>
        <w:t>="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7F072B96"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w:t>
      </w:r>
      <w:proofErr w:type="spellStart"/>
      <w:r w:rsidRPr="004D33BB">
        <w:rPr>
          <w:rStyle w:val="ISOCode"/>
          <w:szCs w:val="24"/>
        </w:rPr>
        <w:t>assy</w:t>
      </w:r>
      <w:proofErr w:type="spellEnd"/>
      <w:r w:rsidRPr="004D33BB">
        <w:rPr>
          <w:rStyle w:val="ISOCode"/>
          <w:szCs w:val="24"/>
        </w:rPr>
        <w:t>/&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w:t>
      </w:r>
      <w:proofErr w:type="spellStart"/>
      <w:r w:rsidRPr="002B19F3">
        <w:rPr>
          <w:rStyle w:val="ISOCode"/>
        </w:rPr>
        <w:t>assy</w:t>
      </w:r>
      <w:proofErr w:type="spellEnd"/>
      <w:r w:rsidRPr="002B19F3">
        <w:rPr>
          <w:rStyle w:val="ISOCode"/>
        </w:rPr>
        <w:t>/&gt;</w:t>
      </w:r>
      <w:r>
        <w:t xml:space="preserve"> with only the mandatory attribute </w:t>
      </w:r>
      <w:r w:rsidRPr="002B19F3">
        <w:rPr>
          <w:rStyle w:val="ISOCode"/>
        </w:rPr>
        <w:t>index</w:t>
      </w:r>
      <w:r>
        <w:t xml:space="preserve">. The XML specification of element </w:t>
      </w:r>
      <w:r w:rsidRPr="002B19F3">
        <w:rPr>
          <w:rStyle w:val="ISOCode"/>
        </w:rPr>
        <w:t>&lt;</w:t>
      </w:r>
      <w:proofErr w:type="spellStart"/>
      <w:r w:rsidRPr="002B19F3">
        <w:rPr>
          <w:rStyle w:val="ISOCode"/>
        </w:rPr>
        <w:t>assy</w:t>
      </w:r>
      <w:proofErr w:type="spellEnd"/>
      <w:r w:rsidRPr="002B19F3">
        <w:rPr>
          <w:rStyle w:val="ISOCode"/>
        </w:rPr>
        <w:t>/&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w:t>
      </w:r>
      <w:proofErr w:type="spellStart"/>
      <w:r w:rsidR="006A2DB6">
        <w:rPr>
          <w:rStyle w:val="ISOCode"/>
          <w:rFonts w:cs="Times New Roman"/>
          <w:szCs w:val="24"/>
        </w:rPr>
        <w:t>assy</w:t>
      </w:r>
      <w:proofErr w:type="spellEnd"/>
      <w:r w:rsidR="006A2DB6">
        <w:rPr>
          <w:rStyle w:val="ISOCode"/>
          <w:rFonts w:cs="Times New Roman"/>
          <w:szCs w:val="24"/>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proofErr w:type="spellStart"/>
      <w:r w:rsidRPr="00BF4224">
        <w:rPr>
          <w:rStyle w:val="ISOCode"/>
        </w:rPr>
        <w:t>pid</w:t>
      </w:r>
      <w:proofErr w:type="spellEnd"/>
      <w:r>
        <w:rPr>
          <w:szCs w:val="24"/>
        </w:rPr>
        <w:t xml:space="preserve"> attribute can be supplemented or replaced by a </w:t>
      </w:r>
      <w:proofErr w:type="spellStart"/>
      <w:r w:rsidRPr="00BF4224">
        <w:rPr>
          <w:rStyle w:val="ISOCode"/>
        </w:rPr>
        <w:t>pname</w:t>
      </w:r>
      <w:proofErr w:type="spellEnd"/>
      <w:r>
        <w:rPr>
          <w:szCs w:val="24"/>
        </w:rPr>
        <w:t xml:space="preserve"> attribute.</w:t>
      </w:r>
    </w:p>
    <w:p w14:paraId="2EDF3CE3" w14:textId="743F746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E10DC">
        <w:rPr>
          <w:szCs w:val="24"/>
        </w:rPr>
        <w:t>XAMPLE</w:t>
      </w:r>
      <w:r>
        <w:rPr>
          <w:szCs w:val="24"/>
        </w:rPr>
        <w:t xml:space="preserve"> 1</w:t>
      </w:r>
      <w:r w:rsidR="00690423">
        <w:rPr>
          <w:szCs w:val="24"/>
        </w:rPr>
        <w:tab/>
      </w:r>
      <w:r>
        <w:rPr>
          <w:szCs w:val="24"/>
        </w:rPr>
        <w:t xml:space="preserve">Full definition of </w:t>
      </w:r>
      <w:r w:rsidRPr="00BF4224">
        <w:rPr>
          <w:rStyle w:val="ISOCode"/>
        </w:rPr>
        <w:t>&lt;</w:t>
      </w:r>
      <w:proofErr w:type="spellStart"/>
      <w:r w:rsidRPr="00BF4224">
        <w:rPr>
          <w:rStyle w:val="ISOCode"/>
        </w:rPr>
        <w:t>assy</w:t>
      </w:r>
      <w:proofErr w:type="spellEnd"/>
      <w:r w:rsidRPr="00BF4224">
        <w:rPr>
          <w:rStyle w:val="ISOCode"/>
        </w:rPr>
        <w:t>/&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2B615E45"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w:t>
      </w:r>
      <w:proofErr w:type="spellStart"/>
      <w:r w:rsidR="006A2DB6" w:rsidRPr="006D7802">
        <w:rPr>
          <w:rStyle w:val="ISOCode"/>
        </w:rPr>
        <w:t>assy</w:t>
      </w:r>
      <w:proofErr w:type="spellEnd"/>
      <w:r w:rsidR="006A2DB6" w:rsidRPr="006D7802">
        <w:rPr>
          <w:rStyle w:val="ISOCode"/>
        </w:rPr>
        <w:t>/&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0F899986" w14:textId="59181111"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instance="2" </w:t>
      </w:r>
      <w:proofErr w:type="spellStart"/>
      <w:r w:rsidR="006A2DB6">
        <w:rPr>
          <w:b/>
          <w:szCs w:val="24"/>
        </w:rPr>
        <w:t>pid</w:t>
      </w:r>
      <w:proofErr w:type="spellEnd"/>
      <w:r w:rsidR="006A2DB6">
        <w:rPr>
          <w:b/>
          <w:szCs w:val="24"/>
        </w:rPr>
        <w:t>="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06BEE1F9"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w:t>
      </w:r>
      <w:proofErr w:type="spellStart"/>
      <w:r w:rsidR="006A2DB6" w:rsidRPr="00EA7986">
        <w:rPr>
          <w:rStyle w:val="ISOCode"/>
        </w:rPr>
        <w:t>assy</w:t>
      </w:r>
      <w:proofErr w:type="spellEnd"/>
      <w:r w:rsidR="006A2DB6" w:rsidRPr="00EA7986">
        <w:rPr>
          <w:rStyle w:val="ISOCode"/>
        </w:rPr>
        <w:t>/&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w:t>
      </w:r>
      <w:proofErr w:type="spellStart"/>
      <w:r w:rsidR="006A2DB6">
        <w:rPr>
          <w:b/>
          <w:szCs w:val="24"/>
        </w:rPr>
        <w:t>pid</w:t>
      </w:r>
      <w:proofErr w:type="spellEnd"/>
      <w:r w:rsidR="006A2DB6">
        <w:rPr>
          <w:b/>
          <w:szCs w:val="24"/>
        </w:rPr>
        <w:t>="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w:t>
      </w:r>
      <w:proofErr w:type="spellStart"/>
      <w:r w:rsidR="006A2DB6">
        <w:rPr>
          <w:b/>
          <w:szCs w:val="24"/>
        </w:rPr>
        <w:t>pid</w:t>
      </w:r>
      <w:proofErr w:type="spellEnd"/>
      <w:r w:rsidR="006A2DB6">
        <w:rPr>
          <w:b/>
          <w:szCs w:val="24"/>
        </w:rPr>
        <w:t>="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equals that of a </w:t>
      </w:r>
      <w:r w:rsidRPr="00C358D6">
        <w:rPr>
          <w:rStyle w:val="ISOCode"/>
        </w:rPr>
        <w:t>&lt;connected_to/&gt;</w:t>
      </w:r>
      <w:r>
        <w:t xml:space="preserve"> element. But the meaning is different: All parts within one </w:t>
      </w:r>
      <w:r w:rsidRPr="00C358D6">
        <w:rPr>
          <w:rStyle w:val="ISOCode"/>
        </w:rPr>
        <w:t>&lt;</w:t>
      </w:r>
      <w:proofErr w:type="spellStart"/>
      <w:r w:rsidRPr="00C358D6">
        <w:rPr>
          <w:rStyle w:val="ISOCode"/>
        </w:rPr>
        <w:t>assy</w:t>
      </w:r>
      <w:proofErr w:type="spellEnd"/>
      <w:r w:rsidRPr="00C358D6">
        <w:rPr>
          <w:rStyle w:val="ISOCode"/>
        </w:rPr>
        <w:t>/&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w:t>
      </w:r>
      <w:proofErr w:type="spellStart"/>
      <w:r>
        <w:rPr>
          <w:rStyle w:val="ISOCode"/>
          <w:rFonts w:cs="Times New Roman"/>
          <w:szCs w:val="24"/>
        </w:rPr>
        <w:t>assy</w:t>
      </w:r>
      <w:proofErr w:type="spellEnd"/>
      <w:r>
        <w:rPr>
          <w:rStyle w:val="ISOCode"/>
          <w:rFonts w:cs="Times New Roman"/>
          <w:szCs w:val="24"/>
        </w:rPr>
        <w:t>/&gt;</w:t>
      </w:r>
      <w:r>
        <w:t xml:space="preserve"> element nested within another </w:t>
      </w:r>
      <w:r w:rsidRPr="00C358D6">
        <w:rPr>
          <w:rStyle w:val="ISOCode"/>
        </w:rPr>
        <w:t>&lt;</w:t>
      </w:r>
      <w:proofErr w:type="spellStart"/>
      <w:r w:rsidRPr="00C358D6">
        <w:rPr>
          <w:rStyle w:val="ISOCode"/>
        </w:rPr>
        <w:t>assy</w:t>
      </w:r>
      <w:proofErr w:type="spellEnd"/>
      <w:r w:rsidRPr="00C358D6">
        <w:rPr>
          <w:rStyle w:val="ISOCode"/>
        </w:rPr>
        <w:t>/&gt;</w:t>
      </w:r>
      <w:r>
        <w:t xml:space="preserve"> element, is not allowed.</w:t>
      </w:r>
    </w:p>
    <w:p w14:paraId="06A8A625" w14:textId="659BACC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r w:rsidR="00F93330">
        <w:rPr>
          <w:rFonts w:eastAsia="Times New Roman"/>
          <w:szCs w:val="24"/>
        </w:rPr>
        <w:t>t</w:t>
      </w:r>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BE45D01"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w:t>
      </w:r>
      <w:ins w:id="106" w:author="Franke, Carsten" w:date="2024-05-14T17:07:00Z" w16du:dateUtc="2024-05-14T15:07:00Z">
        <w:r w:rsidR="00D955C6" w:rsidRPr="00D955C6">
          <w:t xml:space="preserve">in some situations </w:t>
        </w:r>
      </w:ins>
      <w:r>
        <w:t xml:space="preserve">it </w:t>
      </w:r>
      <w:r w:rsidR="006135D7">
        <w:t xml:space="preserve">can </w:t>
      </w:r>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21F2FFC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r w:rsidR="006135D7">
        <w:rPr>
          <w:szCs w:val="24"/>
        </w:rPr>
        <w:t xml:space="preserve">can </w:t>
      </w:r>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r w:rsidR="006135D7">
        <w:rPr>
          <w:szCs w:val="24"/>
        </w:rPr>
        <w:t xml:space="preserve"> or</w:t>
      </w:r>
    </w:p>
    <w:p w14:paraId="739BCE09" w14:textId="72BA27AC"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74C918CE" w:rsidR="006A2DB6" w:rsidRPr="00EC4DAD" w:rsidRDefault="006A2DB6" w:rsidP="006A2DB6">
            <w:pPr>
              <w:pStyle w:val="Tableheader"/>
              <w:autoSpaceDE w:val="0"/>
              <w:autoSpaceDN w:val="0"/>
              <w:adjustRightInd w:val="0"/>
              <w:jc w:val="both"/>
            </w:pPr>
            <w:del w:id="107" w:author="Franke, Carsten" w:date="2024-05-14T19:39:00Z" w16du:dateUtc="2024-05-14T17:39:00Z">
              <w:r w:rsidRPr="00EC4DAD" w:rsidDel="00936D25">
                <w:rPr>
                  <w:szCs w:val="24"/>
                </w:rPr>
                <w:delText>Value Space</w:delText>
              </w:r>
            </w:del>
            <w:ins w:id="108" w:author="Franke, Carsten" w:date="2024-05-14T19:39:00Z" w16du:dateUtc="2024-05-14T17:39:00Z">
              <w:r w:rsidR="00936D25">
                <w:rPr>
                  <w:szCs w:val="24"/>
                </w:rPr>
                <w:t>Value space</w:t>
              </w:r>
            </w:ins>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proofErr w:type="spellStart"/>
            <w:r w:rsidRPr="006D1633">
              <w:rPr>
                <w:b w:val="0"/>
                <w:szCs w:val="24"/>
              </w:rPr>
              <w:t>nr_levels</w:t>
            </w:r>
            <w:proofErr w:type="spellEnd"/>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proofErr w:type="spellStart"/>
            <w:r w:rsidRPr="006D1633">
              <w:rPr>
                <w:rStyle w:val="ISOCode"/>
                <w:rFonts w:cs="Times New Roman"/>
                <w:b w:val="0"/>
                <w:szCs w:val="24"/>
              </w:rPr>
              <w:t>nr_levels</w:t>
            </w:r>
            <w:proofErr w:type="spellEnd"/>
            <w:r w:rsidRPr="006D1633">
              <w:rPr>
                <w:rStyle w:val="ISOCode"/>
                <w:rFonts w:cs="Times New Roman"/>
                <w:b w:val="0"/>
                <w:szCs w:val="24"/>
              </w:rPr>
              <w:t xml:space="preserve">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proofErr w:type="spellStart"/>
            <w:r w:rsidRPr="006D1633">
              <w:rPr>
                <w:rStyle w:val="ISOCode"/>
                <w:rFonts w:cs="Times New Roman"/>
                <w:b w:val="0"/>
                <w:szCs w:val="24"/>
              </w:rPr>
              <w:t>nr_levels</w:t>
            </w:r>
            <w:proofErr w:type="spellEnd"/>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67AB12FD" w:rsidR="006A2DB6" w:rsidDel="00A336FB" w:rsidRDefault="006A2DB6">
      <w:pPr>
        <w:pStyle w:val="Textkrper"/>
        <w:autoSpaceDE w:val="0"/>
        <w:autoSpaceDN w:val="0"/>
        <w:adjustRightInd w:val="0"/>
        <w:rPr>
          <w:del w:id="109" w:author="Franke, Carsten" w:date="2024-05-14T17:10:00Z" w16du:dateUtc="2024-05-14T15:10:00Z"/>
          <w:szCs w:val="24"/>
        </w:rPr>
      </w:pPr>
      <w:r>
        <w:rPr>
          <w:szCs w:val="24"/>
        </w:rPr>
        <w:t xml:space="preserve">The attribute </w:t>
      </w:r>
      <w:del w:id="110" w:author="Franke, Carsten" w:date="2024-05-14T17:10:00Z" w16du:dateUtc="2024-05-14T15:10:00Z">
        <w:r w:rsidDel="00A336FB">
          <w:rPr>
            <w:szCs w:val="24"/>
          </w:rPr>
          <w:delText>meaning is:</w:delText>
        </w:r>
      </w:del>
    </w:p>
    <w:p w14:paraId="44CCAC98" w14:textId="769315BB" w:rsidR="006A2DB6" w:rsidRDefault="006A2DB6">
      <w:pPr>
        <w:pStyle w:val="Textkrper"/>
        <w:autoSpaceDE w:val="0"/>
        <w:autoSpaceDN w:val="0"/>
        <w:adjustRightInd w:val="0"/>
        <w:rPr>
          <w:szCs w:val="24"/>
        </w:rPr>
        <w:pPrChange w:id="111" w:author="Franke, Carsten" w:date="2024-05-14T17:10:00Z" w16du:dateUtc="2024-05-14T15:10:00Z">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12" w:author="Franke, Carsten" w:date="2024-05-14T17:11:00Z" w16du:dateUtc="2024-05-14T15:11:00Z">
        <w:r w:rsidDel="00A336FB">
          <w:rPr>
            <w:szCs w:val="24"/>
          </w:rPr>
          <w:delText>—</w:delText>
        </w:r>
        <w:r w:rsidDel="00A336FB">
          <w:rPr>
            <w:szCs w:val="24"/>
          </w:rPr>
          <w:tab/>
        </w:r>
      </w:del>
      <w:proofErr w:type="spellStart"/>
      <w:r w:rsidRPr="00545095">
        <w:rPr>
          <w:rStyle w:val="ISOCode"/>
        </w:rPr>
        <w:t>nr_levels</w:t>
      </w:r>
      <w:proofErr w:type="spellEnd"/>
      <w:r>
        <w:rPr>
          <w:szCs w:val="24"/>
        </w:rPr>
        <w:t xml:space="preserve"> </w:t>
      </w:r>
      <w:commentRangeStart w:id="113"/>
      <w:r>
        <w:rPr>
          <w:szCs w:val="24"/>
        </w:rPr>
        <w:t xml:space="preserve">dictates </w:t>
      </w:r>
      <w:commentRangeEnd w:id="113"/>
      <w:r w:rsidR="00A336FB">
        <w:rPr>
          <w:rStyle w:val="Kommentarzeichen"/>
          <w:rFonts w:ascii="Calibri" w:eastAsia="Times New Roman" w:hAnsi="Calibri"/>
          <w:lang w:val="en-US" w:eastAsia="x-none"/>
        </w:rPr>
        <w:commentReference w:id="113"/>
      </w:r>
      <w:r>
        <w:rPr>
          <w:szCs w:val="24"/>
        </w:rPr>
        <w:t>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Change w:id="114" w:author="Franke, Carsten" w:date="2024-05-14T17:13:00Z" w16du:dateUtc="2024-05-14T15:13:00Z">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PrChange>
      </w:tblPr>
      <w:tblGrid>
        <w:gridCol w:w="1258"/>
        <w:gridCol w:w="1312"/>
        <w:gridCol w:w="1559"/>
        <w:gridCol w:w="1276"/>
        <w:gridCol w:w="3095"/>
        <w:tblGridChange w:id="115">
          <w:tblGrid>
            <w:gridCol w:w="1258"/>
            <w:gridCol w:w="1312"/>
            <w:gridCol w:w="1559"/>
            <w:gridCol w:w="1276"/>
            <w:gridCol w:w="3095"/>
          </w:tblGrid>
        </w:tblGridChange>
      </w:tblGrid>
      <w:tr w:rsidR="006A2DB6" w:rsidRPr="00EC4DAD" w14:paraId="56463C7E" w14:textId="77777777" w:rsidTr="00A336FB">
        <w:trPr>
          <w:trHeight w:val="355"/>
          <w:tblHeader/>
          <w:trPrChange w:id="116" w:author="Franke, Carsten" w:date="2024-05-14T17:13:00Z" w16du:dateUtc="2024-05-14T15:13:00Z">
            <w:trPr>
              <w:trHeight w:val="355"/>
            </w:trPr>
          </w:trPrChange>
        </w:trPr>
        <w:tc>
          <w:tcPr>
            <w:tcW w:w="1258" w:type="dxa"/>
            <w:tcBorders>
              <w:top w:val="single" w:sz="12" w:space="0" w:color="auto"/>
              <w:bottom w:val="single" w:sz="12" w:space="0" w:color="auto"/>
            </w:tcBorders>
            <w:shd w:val="clear" w:color="auto" w:fill="F3F3F3"/>
            <w:vAlign w:val="bottom"/>
            <w:tcPrChange w:id="117" w:author="Franke, Carsten" w:date="2024-05-14T17:13:00Z" w16du:dateUtc="2024-05-14T15:13:00Z">
              <w:tcPr>
                <w:tcW w:w="1258" w:type="dxa"/>
                <w:tcBorders>
                  <w:top w:val="single" w:sz="12" w:space="0" w:color="auto"/>
                  <w:bottom w:val="single" w:sz="12" w:space="0" w:color="auto"/>
                </w:tcBorders>
                <w:shd w:val="clear" w:color="auto" w:fill="F3F3F3"/>
                <w:vAlign w:val="bottom"/>
              </w:tcPr>
            </w:tcPrChange>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312" w:type="dxa"/>
            <w:tcBorders>
              <w:top w:val="single" w:sz="12" w:space="0" w:color="auto"/>
              <w:bottom w:val="single" w:sz="12" w:space="0" w:color="auto"/>
            </w:tcBorders>
            <w:shd w:val="clear" w:color="auto" w:fill="F3F3F3"/>
            <w:vAlign w:val="bottom"/>
            <w:tcPrChange w:id="118" w:author="Franke, Carsten" w:date="2024-05-14T17:13:00Z" w16du:dateUtc="2024-05-14T15:13:00Z">
              <w:tcPr>
                <w:tcW w:w="1312" w:type="dxa"/>
                <w:tcBorders>
                  <w:top w:val="single" w:sz="12" w:space="0" w:color="auto"/>
                  <w:bottom w:val="single" w:sz="12" w:space="0" w:color="auto"/>
                </w:tcBorders>
                <w:shd w:val="clear" w:color="auto" w:fill="F3F3F3"/>
                <w:vAlign w:val="bottom"/>
              </w:tcPr>
            </w:tcPrChange>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Change w:id="119" w:author="Franke, Carsten" w:date="2024-05-14T17:13:00Z" w16du:dateUtc="2024-05-14T15:13:00Z">
              <w:tcPr>
                <w:tcW w:w="1559" w:type="dxa"/>
                <w:tcBorders>
                  <w:top w:val="single" w:sz="12" w:space="0" w:color="auto"/>
                  <w:bottom w:val="single" w:sz="12" w:space="0" w:color="auto"/>
                </w:tcBorders>
                <w:shd w:val="clear" w:color="auto" w:fill="F3F3F3"/>
                <w:vAlign w:val="bottom"/>
              </w:tcPr>
            </w:tcPrChange>
          </w:tcPr>
          <w:p w14:paraId="5B12848E" w14:textId="2EB1477D" w:rsidR="006A2DB6" w:rsidRPr="00EC4DAD" w:rsidRDefault="006A2DB6" w:rsidP="006A2DB6">
            <w:pPr>
              <w:pStyle w:val="Tableheader"/>
              <w:autoSpaceDE w:val="0"/>
              <w:autoSpaceDN w:val="0"/>
              <w:adjustRightInd w:val="0"/>
              <w:jc w:val="both"/>
              <w:rPr>
                <w:b/>
              </w:rPr>
            </w:pPr>
            <w:del w:id="120" w:author="Franke, Carsten" w:date="2024-05-14T19:39:00Z" w16du:dateUtc="2024-05-14T17:39:00Z">
              <w:r w:rsidRPr="00EC4DAD" w:rsidDel="00936D25">
                <w:rPr>
                  <w:b/>
                  <w:szCs w:val="24"/>
                </w:rPr>
                <w:delText>Value Space</w:delText>
              </w:r>
            </w:del>
            <w:ins w:id="121"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Change w:id="122" w:author="Franke, Carsten" w:date="2024-05-14T17:13:00Z" w16du:dateUtc="2024-05-14T15:13:00Z">
              <w:tcPr>
                <w:tcW w:w="1276" w:type="dxa"/>
                <w:tcBorders>
                  <w:top w:val="single" w:sz="12" w:space="0" w:color="auto"/>
                  <w:bottom w:val="single" w:sz="12" w:space="0" w:color="auto"/>
                </w:tcBorders>
                <w:shd w:val="clear" w:color="auto" w:fill="F3F3F3"/>
                <w:vAlign w:val="bottom"/>
              </w:tcPr>
            </w:tcPrChange>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Change w:id="123" w:author="Franke, Carsten" w:date="2024-05-14T17:13:00Z" w16du:dateUtc="2024-05-14T15:13:00Z">
              <w:tcPr>
                <w:tcW w:w="3095" w:type="dxa"/>
                <w:tcBorders>
                  <w:top w:val="single" w:sz="12" w:space="0" w:color="auto"/>
                  <w:bottom w:val="single" w:sz="12" w:space="0" w:color="auto"/>
                </w:tcBorders>
                <w:shd w:val="clear" w:color="auto" w:fill="F3F3F3"/>
                <w:vAlign w:val="bottom"/>
              </w:tcPr>
            </w:tcPrChange>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2354A">
        <w:rPr>
          <w:rStyle w:val="ISOCode"/>
        </w:rPr>
        <w:t>part_index</w:t>
      </w:r>
      <w:proofErr w:type="spellEnd"/>
      <w:r>
        <w:rPr>
          <w:szCs w:val="24"/>
        </w:rPr>
        <w:t xml:space="preserve">: The flange partner with this index (see </w:t>
      </w:r>
      <w:del w:id="124"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w:t>
      </w:r>
      <w:proofErr w:type="spellStart"/>
      <w:r w:rsidRPr="00F2354A">
        <w:rPr>
          <w:rStyle w:val="ISOCode"/>
        </w:rPr>
        <w:t>assy</w:t>
      </w:r>
      <w:proofErr w:type="spellEnd"/>
      <w:r w:rsidRPr="00F2354A">
        <w:rPr>
          <w:rStyle w:val="ISOCode"/>
        </w:rPr>
        <w:t>/&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proofErr w:type="spellStart"/>
      <w:r w:rsidRPr="00F2354A">
        <w:rPr>
          <w:rStyle w:val="ISOCode"/>
        </w:rPr>
        <w:t>nr_levels</w:t>
      </w:r>
      <w:proofErr w:type="spellEnd"/>
      <w:r>
        <w:rPr>
          <w:szCs w:val="24"/>
        </w:rPr>
        <w:t xml:space="preserve"> must be greater than the number of nested elements of </w:t>
      </w:r>
      <w:r w:rsidRPr="00F2354A">
        <w:rPr>
          <w:rStyle w:val="ISOCode"/>
        </w:rPr>
        <w:t>&lt;connected_to/&gt;</w:t>
      </w:r>
      <w:r>
        <w:rPr>
          <w:szCs w:val="24"/>
        </w:rPr>
        <w:t xml:space="preserve"> implies that </w:t>
      </w:r>
      <w:proofErr w:type="spellStart"/>
      <w:r w:rsidRPr="00F2354A">
        <w:rPr>
          <w:rStyle w:val="ISOCode"/>
        </w:rPr>
        <w:t>nr_levels</w:t>
      </w:r>
      <w:proofErr w:type="spellEnd"/>
      <w:r>
        <w:rPr>
          <w:szCs w:val="24"/>
        </w:rPr>
        <w:t xml:space="preserve"> attribute can only be used for self-connected joints.</w:t>
      </w:r>
    </w:p>
    <w:p w14:paraId="611050CD" w14:textId="598B384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44283">
        <w:rPr>
          <w:szCs w:val="24"/>
        </w:rPr>
        <w:t>XAMPLE</w:t>
      </w:r>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w:t>
      </w:r>
      <w:proofErr w:type="spellStart"/>
      <w:r w:rsidRPr="00E92B31">
        <w:rPr>
          <w:b/>
        </w:rPr>
        <w:t>part_index</w:t>
      </w:r>
      <w:proofErr w:type="spellEnd"/>
      <w:r w:rsidRPr="00E92B31">
        <w:rPr>
          <w:b/>
        </w:rPr>
        <w:t xml:space="preserve">="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lastRenderedPageBreak/>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w:t>
      </w:r>
      <w:proofErr w:type="spellStart"/>
      <w:r w:rsidRPr="00E92B31">
        <w:rPr>
          <w:b/>
        </w:rPr>
        <w:t>part_index</w:t>
      </w:r>
      <w:proofErr w:type="spellEnd"/>
      <w:r w:rsidRPr="00E92B31">
        <w:rPr>
          <w:b/>
        </w:rPr>
        <w:t xml:space="preserve">="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w:t>
      </w:r>
      <w:proofErr w:type="spellStart"/>
      <w:r w:rsidRPr="00E92B31">
        <w:rPr>
          <w:b/>
        </w:rPr>
        <w:t>part_index</w:t>
      </w:r>
      <w:proofErr w:type="spellEnd"/>
      <w:r w:rsidRPr="00E92B31">
        <w:rPr>
          <w:b/>
        </w:rPr>
        <w:t xml:space="preserve">="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w:t>
      </w:r>
      <w:proofErr w:type="spellStart"/>
      <w:r w:rsidRPr="00E92B31">
        <w:rPr>
          <w:b/>
        </w:rPr>
        <w:t>part_index</w:t>
      </w:r>
      <w:proofErr w:type="spellEnd"/>
      <w:r w:rsidRPr="00E92B31">
        <w:rPr>
          <w:b/>
        </w:rPr>
        <w:t xml:space="preserve">="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7B1AA5E4" w:rsidR="006A2DB6" w:rsidRDefault="00044283" w:rsidP="00A66AC7">
      <w:pPr>
        <w:pStyle w:val="Example"/>
      </w:pPr>
      <w:r>
        <w:rPr>
          <w:szCs w:val="24"/>
        </w:rPr>
        <w:t>EXAMPLE</w:t>
      </w:r>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 xml:space="preserve">an also be expressed using the </w:t>
      </w:r>
      <w:proofErr w:type="spellStart"/>
      <w:r w:rsidR="006A2DB6">
        <w:t>nr_</w:t>
      </w:r>
      <w:r w:rsidR="006A2DB6">
        <w:rPr>
          <w:rStyle w:val="ISOCode"/>
          <w:rFonts w:cs="Times New Roman"/>
          <w:szCs w:val="24"/>
        </w:rPr>
        <w:t>levels</w:t>
      </w:r>
      <w:proofErr w:type="spellEnd"/>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w:t>
      </w:r>
      <w:bookmarkStart w:id="125" w:name="_Hlk132188543"/>
      <w:r w:rsidR="008E2D08" w:rsidRPr="00055F5B">
        <w:t>"hatched"</w:t>
      </w:r>
      <w:bookmarkEnd w:id="125"/>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 xml:space="preserve">&lt;stacking </w:t>
      </w:r>
      <w:proofErr w:type="spellStart"/>
      <w:r w:rsidR="008E2D08" w:rsidRPr="00055F5B">
        <w:rPr>
          <w:b/>
        </w:rPr>
        <w:t>nr_levels</w:t>
      </w:r>
      <w:proofErr w:type="spellEnd"/>
      <w:r w:rsidR="008E2D08" w:rsidRPr="00055F5B">
        <w:rPr>
          <w:b/>
        </w:rPr>
        <w:t>="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5D4B26A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CB465C">
        <w:rPr>
          <w:rFonts w:eastAsia="Times New Roman"/>
          <w:szCs w:val="24"/>
        </w:rPr>
        <w:t>f</w:t>
      </w:r>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lastRenderedPageBreak/>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w:t>
      </w:r>
      <w:proofErr w:type="spellStart"/>
      <w:r w:rsidRPr="00C10C15">
        <w:rPr>
          <w:rStyle w:val="ISOCode"/>
        </w:rPr>
        <w:t>contact_list</w:t>
      </w:r>
      <w:proofErr w:type="spellEnd"/>
      <w:r w:rsidRPr="00C10C15">
        <w:rPr>
          <w:rStyle w:val="ISOCode"/>
        </w:rPr>
        <w: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w:t>
      </w:r>
      <w:proofErr w:type="spellStart"/>
      <w:r w:rsidRPr="00C10C15">
        <w:rPr>
          <w:rStyle w:val="ISOCode"/>
        </w:rPr>
        <w:t>contact_list</w:t>
      </w:r>
      <w:proofErr w:type="spellEnd"/>
      <w:r w:rsidRPr="00C10C15">
        <w:rPr>
          <w:rStyle w:val="ISOCode"/>
        </w:rPr>
        <w: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The XML specification of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w:t>
      </w:r>
      <w:proofErr w:type="spellStart"/>
      <w:r w:rsidR="006A2DB6" w:rsidRPr="006D215F">
        <w:rPr>
          <w:rStyle w:val="ISOCode"/>
        </w:rPr>
        <w:t>contact_list</w:t>
      </w:r>
      <w:proofErr w:type="spellEnd"/>
      <w:r w:rsidR="006A2DB6" w:rsidRPr="006D215F">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CB5CB1B" w:rsidR="006A2DB6" w:rsidRPr="00EC4DAD" w:rsidRDefault="006A2DB6" w:rsidP="006A2DB6">
            <w:pPr>
              <w:pStyle w:val="Tableheader"/>
              <w:autoSpaceDE w:val="0"/>
              <w:autoSpaceDN w:val="0"/>
              <w:adjustRightInd w:val="0"/>
              <w:jc w:val="center"/>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w:t>
            </w:r>
            <w:proofErr w:type="spellStart"/>
            <w:r w:rsidRPr="00C14026">
              <w:rPr>
                <w:rStyle w:val="ISOCode"/>
              </w:rPr>
              <w:t>contact_list</w:t>
            </w:r>
            <w:proofErr w:type="spellEnd"/>
            <w:r w:rsidRPr="00C14026">
              <w:rPr>
                <w:rStyle w:val="ISOCode"/>
              </w:rPr>
              <w: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w:t>
      </w:r>
      <w:proofErr w:type="spellStart"/>
      <w:r w:rsidRPr="00C14026">
        <w:rPr>
          <w:rStyle w:val="ISOCode"/>
        </w:rPr>
        <w:t>contact_list</w:t>
      </w:r>
      <w:proofErr w:type="spellEnd"/>
      <w:r w:rsidRPr="00C14026">
        <w:rPr>
          <w:rStyle w:val="ISOCode"/>
        </w:rPr>
        <w: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31BD497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B0073">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w:t>
      </w:r>
      <w:proofErr w:type="spellStart"/>
      <w:r w:rsidRPr="00330F2A">
        <w:rPr>
          <w:rStyle w:val="ISOCode"/>
        </w:rPr>
        <w:t>contact_list</w:t>
      </w:r>
      <w:proofErr w:type="spellEnd"/>
      <w:r w:rsidRPr="00330F2A">
        <w:rPr>
          <w:rStyle w:val="ISOCode"/>
        </w:rPr>
        <w: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5E0A1599" w:rsidR="006A2DB6" w:rsidRPr="00EC4DAD" w:rsidRDefault="006A2DB6" w:rsidP="006A2DB6">
            <w:pPr>
              <w:pStyle w:val="Tableheader"/>
              <w:autoSpaceDE w:val="0"/>
              <w:autoSpaceDN w:val="0"/>
              <w:adjustRightInd w:val="0"/>
              <w:jc w:val="both"/>
              <w:rPr>
                <w:rFonts w:cs="Calibri"/>
                <w:b/>
                <w:lang w:eastAsia="zh-CN"/>
              </w:rPr>
            </w:pPr>
            <w:del w:id="126" w:author="Franke, Carsten" w:date="2024-05-14T19:39:00Z" w16du:dateUtc="2024-05-14T17:39:00Z">
              <w:r w:rsidRPr="00EC4DAD" w:rsidDel="00936D25">
                <w:rPr>
                  <w:b/>
                  <w:szCs w:val="24"/>
                </w:rPr>
                <w:delText>Value Space</w:delText>
              </w:r>
            </w:del>
            <w:ins w:id="127"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proofErr w:type="spellStart"/>
            <w:r w:rsidRPr="006A2DB6">
              <w:rPr>
                <w:szCs w:val="24"/>
              </w:rPr>
              <w:t>part_index</w:t>
            </w:r>
            <w:proofErr w:type="spellEnd"/>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EC4348">
        <w:rPr>
          <w:rStyle w:val="ISOCode"/>
        </w:rPr>
        <w:t>part_index</w:t>
      </w:r>
      <w:proofErr w:type="spellEnd"/>
      <w:r>
        <w:rPr>
          <w:szCs w:val="24"/>
        </w:rPr>
        <w:t xml:space="preserve">: The flange partner with this index (see </w:t>
      </w:r>
      <w:del w:id="128"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w:t>
      </w:r>
      <w:proofErr w:type="spellStart"/>
      <w:r w:rsidRPr="00EC4348">
        <w:rPr>
          <w:rStyle w:val="ISOCode"/>
        </w:rPr>
        <w:t>assy</w:t>
      </w:r>
      <w:proofErr w:type="spellEnd"/>
      <w:r w:rsidRPr="00EC4348">
        <w:rPr>
          <w:rStyle w:val="ISOCode"/>
        </w:rPr>
        <w:t>/&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proofErr w:type="spellStart"/>
      <w:r w:rsidRPr="00EC4348">
        <w:rPr>
          <w:rStyle w:val="ISOCode"/>
        </w:rPr>
        <w:t>static_friction</w:t>
      </w:r>
      <w:proofErr w:type="spellEnd"/>
      <w:r>
        <w:rPr>
          <w:szCs w:val="24"/>
        </w:rPr>
        <w:t xml:space="preserve"> and </w:t>
      </w:r>
      <w:proofErr w:type="spellStart"/>
      <w:r w:rsidRPr="00EC4348">
        <w:rPr>
          <w:rStyle w:val="ISOCode"/>
        </w:rPr>
        <w:t>kinetic_friction</w:t>
      </w:r>
      <w:proofErr w:type="spellEnd"/>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index="1" label="PART_9004400" </w:t>
      </w:r>
      <w:proofErr w:type="spellStart"/>
      <w:r w:rsidR="006A2DB6">
        <w:rPr>
          <w:b/>
          <w:szCs w:val="24"/>
        </w:rPr>
        <w:t>pid</w:t>
      </w:r>
      <w:proofErr w:type="spellEnd"/>
      <w:r w:rsidR="006A2DB6">
        <w:rPr>
          <w:b/>
          <w:szCs w:val="24"/>
        </w:rPr>
        <w:t>="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 xml:space="preserve">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400" </w:t>
      </w:r>
      <w:proofErr w:type="spellStart"/>
      <w:r w:rsidR="006A2DB6">
        <w:rPr>
          <w:b/>
          <w:szCs w:val="24"/>
        </w:rPr>
        <w:t>pid</w:t>
      </w:r>
      <w:proofErr w:type="spellEnd"/>
      <w:r w:rsidR="006A2DB6">
        <w:rPr>
          <w:b/>
          <w:szCs w:val="24"/>
        </w:rPr>
        <w:t>="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 label="PART_7000800" </w:t>
      </w:r>
      <w:proofErr w:type="spellStart"/>
      <w:r w:rsidR="006A2DB6">
        <w:rPr>
          <w:b/>
          <w:szCs w:val="24"/>
        </w:rPr>
        <w:t>pid</w:t>
      </w:r>
      <w:proofErr w:type="spellEnd"/>
      <w:r w:rsidR="006A2DB6">
        <w:rPr>
          <w:b/>
          <w:szCs w:val="24"/>
        </w:rPr>
        <w:t>="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w:t>
      </w:r>
      <w:proofErr w:type="spellStart"/>
      <w:r w:rsidR="006A2DB6">
        <w:rPr>
          <w:b/>
          <w:szCs w:val="24"/>
        </w:rPr>
        <w:t>assy</w:t>
      </w:r>
      <w:proofErr w:type="spellEnd"/>
      <w:r w:rsidR="006A2DB6">
        <w:rPr>
          <w:b/>
          <w:szCs w:val="24"/>
        </w:rPr>
        <w:t>&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partner </w:t>
      </w:r>
      <w:proofErr w:type="spellStart"/>
      <w:r w:rsidR="006A2DB6">
        <w:rPr>
          <w:b/>
          <w:szCs w:val="24"/>
        </w:rPr>
        <w:t>part_index</w:t>
      </w:r>
      <w:proofErr w:type="spellEnd"/>
      <w:r w:rsidR="006A2DB6">
        <w:rPr>
          <w:b/>
          <w:szCs w:val="24"/>
        </w:rPr>
        <w:t>="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oefficients </w:t>
      </w:r>
      <w:proofErr w:type="spellStart"/>
      <w:r w:rsidR="006A2DB6">
        <w:rPr>
          <w:b/>
          <w:szCs w:val="24"/>
        </w:rPr>
        <w:t>static_friction</w:t>
      </w:r>
      <w:proofErr w:type="spellEnd"/>
      <w:r w:rsidR="006A2DB6">
        <w:rPr>
          <w:b/>
          <w:szCs w:val="24"/>
        </w:rPr>
        <w:t xml:space="preserve">="0.3" </w:t>
      </w:r>
      <w:proofErr w:type="spellStart"/>
      <w:r w:rsidR="006A2DB6">
        <w:rPr>
          <w:b/>
          <w:szCs w:val="24"/>
        </w:rPr>
        <w:t>kinetic_friction</w:t>
      </w:r>
      <w:proofErr w:type="spellEnd"/>
      <w:r w:rsidR="006A2DB6">
        <w:rPr>
          <w:b/>
          <w:szCs w:val="24"/>
        </w:rPr>
        <w:t>=".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contact_list</w:t>
      </w:r>
      <w:proofErr w:type="spellEnd"/>
      <w:r w:rsidR="006A2DB6">
        <w:rPr>
          <w:rStyle w:val="ISOCodebold"/>
          <w:rFonts w:cs="Times New Roman"/>
          <w:szCs w:val="24"/>
        </w:rPr>
        <w:t xml:space="preserve">&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7CE5EDC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r w:rsidR="00925D67">
        <w:rPr>
          <w:rFonts w:eastAsia="Times New Roman"/>
          <w:szCs w:val="24"/>
        </w:rPr>
        <w:t>c</w:t>
      </w:r>
      <w:r>
        <w:rPr>
          <w:rFonts w:eastAsia="Times New Roman"/>
          <w:szCs w:val="24"/>
        </w:rPr>
        <w:t xml:space="preserve">ontact </w:t>
      </w:r>
      <w:r w:rsidR="00925D67">
        <w:rPr>
          <w:rFonts w:eastAsia="Times New Roman"/>
          <w:szCs w:val="24"/>
        </w:rPr>
        <w:t>p</w:t>
      </w:r>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29"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w:t>
      </w:r>
      <w:proofErr w:type="spellStart"/>
      <w:r w:rsidRPr="00AA7A07">
        <w:rPr>
          <w:rStyle w:val="ISOCode"/>
        </w:rPr>
        <w:t>contact_list</w:t>
      </w:r>
      <w:proofErr w:type="spellEnd"/>
      <w:r w:rsidRPr="00AA7A07">
        <w:rPr>
          <w:rStyle w:val="ISOCode"/>
        </w:rPr>
        <w:t>/&gt;</w:t>
      </w:r>
      <w:r>
        <w:rPr>
          <w:szCs w:val="24"/>
        </w:rPr>
        <w:t xml:space="preserve"> overrules the global one.</w:t>
      </w:r>
    </w:p>
    <w:p w14:paraId="14EC4651" w14:textId="5AD6A80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925D67">
        <w:rPr>
          <w:szCs w:val="24"/>
        </w:rPr>
        <w:t>OTE</w:t>
      </w:r>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0FAE022"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5EFF074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925D67">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30"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commentRangeStart w:id="131"/>
      <w:r>
        <w:rPr>
          <w:szCs w:val="24"/>
        </w:rPr>
        <w:t>Table </w:t>
      </w:r>
      <w:r w:rsidR="006A2DB6">
        <w:rPr>
          <w:szCs w:val="24"/>
        </w:rPr>
        <w:t xml:space="preserve">16 — Nested elements of element </w:t>
      </w:r>
      <w:r w:rsidR="006A2DB6" w:rsidRPr="002A7AF7">
        <w:rPr>
          <w:rStyle w:val="ISOCode"/>
        </w:rPr>
        <w:t>&lt;connection_list/&gt;</w:t>
      </w:r>
      <w:commentRangeEnd w:id="131"/>
      <w:r w:rsidR="007B2AB5">
        <w:rPr>
          <w:rStyle w:val="Kommentarzeichen"/>
          <w:rFonts w:ascii="Calibri" w:eastAsia="Times New Roman" w:hAnsi="Calibri"/>
          <w:b w:val="0"/>
          <w:lang w:val="en-US" w:eastAsia="x-none"/>
        </w:rPr>
        <w:commentReference w:id="131"/>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1616C437" w:rsidR="006A2DB6" w:rsidRPr="00EC4DAD" w:rsidRDefault="006A2DB6" w:rsidP="006A2DB6">
            <w:pPr>
              <w:pStyle w:val="Tableheader"/>
              <w:autoSpaceDE w:val="0"/>
              <w:autoSpaceDN w:val="0"/>
              <w:adjustRightInd w:val="0"/>
              <w:jc w:val="both"/>
              <w:rPr>
                <w:b/>
              </w:rPr>
            </w:pPr>
            <w:r w:rsidRPr="00EC4DAD">
              <w:rPr>
                <w:b/>
                <w:szCs w:val="24"/>
              </w:rPr>
              <w:t xml:space="preserve">Nested </w:t>
            </w:r>
            <w:r w:rsidR="00303E06">
              <w:rPr>
                <w:b/>
                <w:szCs w:val="24"/>
              </w:rPr>
              <w:t>e</w:t>
            </w:r>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341F4A8D"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r w:rsidR="00303E06">
        <w:rPr>
          <w:szCs w:val="24"/>
        </w:rPr>
        <w:t>, i.e.</w:t>
      </w:r>
      <w:r>
        <w:rPr>
          <w:szCs w:val="24"/>
        </w:rPr>
        <w:t xml:space="preserve"> at least </w:t>
      </w:r>
      <w:r w:rsidR="00303E06">
        <w:rPr>
          <w:szCs w:val="24"/>
        </w:rPr>
        <w:t xml:space="preserve">one </w:t>
      </w:r>
      <w:r>
        <w:rPr>
          <w:szCs w:val="24"/>
        </w:rPr>
        <w:t>connection must be defined.</w:t>
      </w:r>
    </w:p>
    <w:p w14:paraId="7258CEB3" w14:textId="0CD387F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Minimalistic </w:t>
      </w:r>
      <w:r w:rsidR="00303E06">
        <w:rPr>
          <w:rFonts w:eastAsia="Times New Roman"/>
          <w:szCs w:val="24"/>
        </w:rPr>
        <w:t>e</w:t>
      </w:r>
      <w:r>
        <w:rPr>
          <w:rFonts w:eastAsia="Times New Roman"/>
          <w:szCs w:val="24"/>
        </w:rPr>
        <w:t>xample of a χMCF file</w:t>
      </w:r>
    </w:p>
    <w:p w14:paraId="53FE8DE1" w14:textId="621D2390" w:rsidR="006A2DB6" w:rsidRDefault="00303E06">
      <w:pPr>
        <w:pStyle w:val="Textkrper"/>
        <w:autoSpaceDE w:val="0"/>
        <w:autoSpaceDN w:val="0"/>
        <w:adjustRightInd w:val="0"/>
        <w:rPr>
          <w:szCs w:val="24"/>
        </w:rPr>
      </w:pPr>
      <w:r>
        <w:rPr>
          <w:szCs w:val="24"/>
        </w:rPr>
        <w:t>The following</w:t>
      </w:r>
      <w:r w:rsidR="006A2DB6">
        <w:rPr>
          <w:szCs w:val="24"/>
        </w:rPr>
        <w:t xml:space="preserve"> example shows how a χMCF file should look.</w:t>
      </w:r>
    </w:p>
    <w:p w14:paraId="6795DD75" w14:textId="42BCF4F6"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132" w:author="Franke, Carsten" w:date="2024-05-14T17:19:00Z" w16du:dateUtc="2024-05-14T15:19: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303E06">
        <w:rPr>
          <w:szCs w:val="24"/>
        </w:rPr>
        <w:t>XAMPLE</w:t>
      </w:r>
      <w:del w:id="133" w:author="Franke, Carsten" w:date="2024-05-14T17:19:00Z" w16du:dateUtc="2024-05-14T15:19:00Z">
        <w:r w:rsidR="00512DC1" w:rsidDel="00E453D4">
          <w:rPr>
            <w:szCs w:val="24"/>
          </w:rPr>
          <w:tab/>
          <w:delText> </w:delText>
        </w:r>
      </w:del>
    </w:p>
    <w:p w14:paraId="0B925EE4" w14:textId="4EC2041C" w:rsidR="00134E50" w:rsidRPr="00134E50" w:rsidRDefault="00134E50" w:rsidP="003E0975">
      <w:pPr>
        <w:pStyle w:val="Code"/>
        <w:rPr>
          <w:rStyle w:val="ISOCode"/>
        </w:rPr>
      </w:pPr>
      <w:r w:rsidRPr="003E0975">
        <w:rPr>
          <w:rStyle w:val="ISOCode"/>
        </w:rPr>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lt;</w:t>
      </w:r>
      <w:proofErr w:type="spellStart"/>
      <w:r w:rsidRPr="000D11D7">
        <w:rPr>
          <w:rStyle w:val="ISOCode"/>
          <w:lang w:val="fr-CH"/>
        </w:rPr>
        <w:t>xmcf</w:t>
      </w:r>
      <w:proofErr w:type="spellEnd"/>
      <w:r w:rsidRPr="000D11D7">
        <w:rPr>
          <w:rStyle w:val="ISOCode"/>
          <w:lang w:val="fr-CH"/>
        </w:rPr>
        <w:t xml:space="preserve"> </w:t>
      </w:r>
      <w:proofErr w:type="spellStart"/>
      <w:r w:rsidRPr="000D11D7">
        <w:rPr>
          <w:rStyle w:val="ISOCode"/>
          <w:lang w:val="fr-CH"/>
        </w:rPr>
        <w:t>xmlns:xsi</w:t>
      </w:r>
      <w:proofErr w:type="spellEnd"/>
      <w:r w:rsidRPr="000D11D7">
        <w:rPr>
          <w:rStyle w:val="ISOCode"/>
          <w:lang w:val="fr-CH"/>
        </w:rPr>
        <w:t xml:space="preserve">="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proofErr w:type="spellStart"/>
      <w:r w:rsidRPr="000D11D7">
        <w:rPr>
          <w:rStyle w:val="ISOCode"/>
          <w:lang w:val="fr-FR"/>
        </w:rPr>
        <w:t>xmlns:MEDINA</w:t>
      </w:r>
      <w:proofErr w:type="spellEnd"/>
      <w:r w:rsidRPr="000D11D7">
        <w:rPr>
          <w:rStyle w:val="ISOCode"/>
          <w:lang w:val="fr-FR"/>
        </w:rPr>
        <w:t>="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proofErr w:type="spellStart"/>
      <w:r w:rsidRPr="003E0975">
        <w:rPr>
          <w:rStyle w:val="ISOCode"/>
          <w:lang w:val="en-US"/>
        </w:rPr>
        <w:t>xsi:schemaLocation</w:t>
      </w:r>
      <w:proofErr w:type="spellEnd"/>
      <w:r w:rsidRPr="003E0975">
        <w:rPr>
          <w:rStyle w:val="ISOCode"/>
          <w:lang w:val="en-US"/>
        </w:rPr>
        <w:t xml:space="preserve">="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proofErr w:type="spellStart"/>
      <w:r w:rsidRPr="003E0975">
        <w:rPr>
          <w:rStyle w:val="ISOCode"/>
          <w:lang w:val="en-US"/>
        </w:rPr>
        <w:t>xsi:noNamespaceSchemaLocation</w:t>
      </w:r>
      <w:proofErr w:type="spellEnd"/>
      <w:r w:rsidRPr="003E0975">
        <w:rPr>
          <w:rStyle w:val="ISOCode"/>
          <w:lang w:val="en-US"/>
        </w:rPr>
        <w:t>="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root</w:t>
      </w:r>
      <w:proofErr w:type="spellEnd"/>
      <w:r w:rsidRPr="003E0975">
        <w:rPr>
          <w:rStyle w:val="ISOCode"/>
        </w:rPr>
        <w: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w:t>
      </w:r>
      <w:proofErr w:type="spellStart"/>
      <w:r w:rsidRPr="003E0975">
        <w:rPr>
          <w:rStyle w:val="ISOCode"/>
        </w:rPr>
        <w:t>pid</w:t>
      </w:r>
      <w:proofErr w:type="spellEnd"/>
      <w:r w:rsidRPr="003E0975">
        <w:rPr>
          <w:rStyle w:val="ISOCode"/>
        </w:rPr>
        <w:t>="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w:t>
      </w:r>
      <w:proofErr w:type="spellStart"/>
      <w:r w:rsidRPr="003E0975">
        <w:rPr>
          <w:rStyle w:val="ISOCode"/>
        </w:rPr>
        <w:t>pid</w:t>
      </w:r>
      <w:proofErr w:type="spellEnd"/>
      <w:r w:rsidRPr="003E0975">
        <w:rPr>
          <w:rStyle w:val="ISOCode"/>
        </w:rPr>
        <w:t>="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052C7E21" w14:textId="389DFFDC" w:rsidR="00134E50" w:rsidRPr="00134E50" w:rsidRDefault="00134E50" w:rsidP="003E0975">
      <w:pPr>
        <w:pStyle w:val="Code"/>
        <w:rPr>
          <w:rStyle w:val="ISOCode"/>
        </w:rPr>
      </w:pPr>
      <w:r w:rsidRPr="003E0975">
        <w:rPr>
          <w:rStyle w:val="ISOCode"/>
        </w:rPr>
        <w:lastRenderedPageBreak/>
        <w:t xml:space="preserve">                      ...</w:t>
      </w:r>
    </w:p>
    <w:p w14:paraId="16EF77D4" w14:textId="206D6960"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ion_group</w:t>
      </w:r>
      <w:proofErr w:type="spellEnd"/>
      <w:r w:rsidRPr="003E0975">
        <w:rPr>
          <w:rStyle w:val="ISOCode"/>
        </w:rPr>
        <w:t>&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femdata</w:t>
      </w:r>
      <w:proofErr w:type="spellEnd"/>
      <w:r w:rsidRPr="003E0975">
        <w:rPr>
          <w:rStyle w:val="ISOCode"/>
        </w:rPr>
        <w:t>&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loc_list</w:t>
      </w:r>
      <w:proofErr w:type="spellEnd"/>
      <w:r w:rsidRPr="003E0975">
        <w:rPr>
          <w:rStyle w:val="ISOCode"/>
        </w:rPr>
        <w:t>&gt;</w:t>
      </w:r>
    </w:p>
    <w:p w14:paraId="182C3C5E" w14:textId="0EACE255"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seamweld</w:t>
      </w:r>
      <w:proofErr w:type="spellEnd"/>
      <w:r w:rsidRPr="003E0975">
        <w:rPr>
          <w:rStyle w:val="ISOCode"/>
        </w:rPr>
        <w:t>&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w:t>
      </w:r>
      <w:proofErr w:type="spellStart"/>
      <w:r w:rsidRPr="003E0975">
        <w:rPr>
          <w:rStyle w:val="ISOCode"/>
        </w:rPr>
        <w:t>xmlns</w:t>
      </w:r>
      <w:proofErr w:type="spellEnd"/>
      <w:r w:rsidRPr="003E0975">
        <w:rPr>
          <w:rStyle w:val="ISOCode"/>
        </w:rPr>
        <w:t>="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data_at_connector</w:t>
      </w:r>
      <w:proofErr w:type="spellEnd"/>
      <w:r w:rsidRPr="003E0975">
        <w:rPr>
          <w:rStyle w:val="ISOCode"/>
        </w:rPr>
        <w:t>&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w:t>
      </w:r>
      <w:proofErr w:type="spellStart"/>
      <w:r w:rsidRPr="003E0975">
        <w:rPr>
          <w:rStyle w:val="ISOCode"/>
        </w:rPr>
        <w:t>xmcf</w:t>
      </w:r>
      <w:proofErr w:type="spellEnd"/>
      <w:r w:rsidRPr="003E0975">
        <w:rPr>
          <w:rStyle w:val="ISOCode"/>
        </w:rPr>
        <w:t xml:space="preserve">&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090DEA9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w:t>
      </w:r>
      <w:del w:id="134" w:author="Franke, Carsten" w:date="2024-05-14T17:20:00Z" w16du:dateUtc="2024-05-14T15:20:00Z">
        <w:r w:rsidDel="00E453D4">
          <w:rPr>
            <w:rFonts w:eastAsia="Times New Roman"/>
            <w:szCs w:val="24"/>
          </w:rPr>
          <w:delText xml:space="preserve">Schema </w:delText>
        </w:r>
      </w:del>
      <w:ins w:id="135" w:author="Franke, Carsten" w:date="2024-05-14T17:20:00Z" w16du:dateUtc="2024-05-14T15:20:00Z">
        <w:r w:rsidR="00E453D4">
          <w:rPr>
            <w:rFonts w:eastAsia="Times New Roman"/>
            <w:szCs w:val="24"/>
          </w:rPr>
          <w:t xml:space="preserve">schema </w:t>
        </w:r>
      </w:ins>
      <w:r w:rsidR="00303E06">
        <w:rPr>
          <w:rFonts w:eastAsia="Times New Roman"/>
          <w:szCs w:val="24"/>
        </w:rPr>
        <w:t>d</w:t>
      </w:r>
      <w:r>
        <w:rPr>
          <w:rFonts w:eastAsia="Times New Roman"/>
          <w:szCs w:val="24"/>
        </w:rPr>
        <w:t>efinition</w:t>
      </w:r>
    </w:p>
    <w:p w14:paraId="16DE19F1" w14:textId="44C004A2" w:rsidR="006A2DB6" w:rsidRDefault="006A2DB6">
      <w:pPr>
        <w:pStyle w:val="Textkrper"/>
        <w:autoSpaceDE w:val="0"/>
        <w:autoSpaceDN w:val="0"/>
        <w:adjustRightInd w:val="0"/>
        <w:rPr>
          <w:szCs w:val="24"/>
        </w:rPr>
      </w:pPr>
      <w:r>
        <w:rPr>
          <w:szCs w:val="24"/>
        </w:rPr>
        <w:t xml:space="preserve">The XML </w:t>
      </w:r>
      <w:del w:id="136" w:author="Franke, Carsten" w:date="2024-05-14T17:20:00Z" w16du:dateUtc="2024-05-14T15:20:00Z">
        <w:r w:rsidDel="00E453D4">
          <w:rPr>
            <w:szCs w:val="24"/>
          </w:rPr>
          <w:delText xml:space="preserve">Schema </w:delText>
        </w:r>
      </w:del>
      <w:ins w:id="137" w:author="Franke, Carsten" w:date="2024-05-14T17:20:00Z" w16du:dateUtc="2024-05-14T15:20:00Z">
        <w:r w:rsidR="00E453D4">
          <w:rPr>
            <w:szCs w:val="24"/>
          </w:rPr>
          <w:t xml:space="preserve">schema </w:t>
        </w:r>
      </w:ins>
      <w:r>
        <w:rPr>
          <w:szCs w:val="24"/>
        </w:rPr>
        <w:t xml:space="preserve">definition (XSD) </w:t>
      </w:r>
      <w:ins w:id="138" w:author="Franke, Carsten" w:date="2024-05-14T19:29:00Z" w16du:dateUtc="2024-05-14T17:29:00Z">
        <w:r w:rsidR="00745493">
          <w:rPr>
            <w:szCs w:val="24"/>
          </w:rPr>
          <w:t xml:space="preserve">of </w:t>
        </w:r>
        <w:r w:rsidR="00745493">
          <w:t xml:space="preserve">χMCF </w:t>
        </w:r>
      </w:ins>
      <w:r>
        <w:rPr>
          <w:szCs w:val="24"/>
        </w:rPr>
        <w:t xml:space="preserve">can be found in computer-interpretable form at the following URL: </w:t>
      </w:r>
      <w:hyperlink r:id="rId40" w:history="1">
        <w:r w:rsidRPr="007E5777">
          <w:rPr>
            <w:rStyle w:val="Hyperlink"/>
            <w:szCs w:val="24"/>
          </w:rPr>
          <w:t>https://standards.iso.org/iso/pas/8329/ed-1/en/</w:t>
        </w:r>
      </w:hyperlink>
    </w:p>
    <w:p w14:paraId="6195E8A6" w14:textId="730A41AD" w:rsidR="006A2DB6" w:rsidRDefault="006A2DB6">
      <w:pPr>
        <w:pStyle w:val="berschrift1"/>
        <w:autoSpaceDE w:val="0"/>
        <w:autoSpaceDN w:val="0"/>
        <w:adjustRightInd w:val="0"/>
        <w:rPr>
          <w:rFonts w:eastAsia="Times New Roman"/>
          <w:szCs w:val="24"/>
        </w:rPr>
      </w:pPr>
      <w:r>
        <w:rPr>
          <w:rFonts w:eastAsia="Times New Roman"/>
          <w:szCs w:val="24"/>
        </w:rPr>
        <w:t xml:space="preserve">Data </w:t>
      </w:r>
      <w:r w:rsidR="00303E06">
        <w:rPr>
          <w:rFonts w:eastAsia="Times New Roman"/>
          <w:szCs w:val="24"/>
        </w:rPr>
        <w:t>c</w:t>
      </w:r>
      <w:r>
        <w:rPr>
          <w:rFonts w:eastAsia="Times New Roman"/>
          <w:szCs w:val="24"/>
        </w:rPr>
        <w:t xml:space="preserve">ommon to any </w:t>
      </w:r>
      <w:r w:rsidR="00303E06">
        <w:rPr>
          <w:rFonts w:eastAsia="Times New Roman"/>
          <w:szCs w:val="24"/>
        </w:rPr>
        <w:t>c</w:t>
      </w:r>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w:t>
      </w:r>
      <w:proofErr w:type="spellStart"/>
      <w:r w:rsidRPr="000D11D7">
        <w:rPr>
          <w:rStyle w:val="ISOCode"/>
        </w:rPr>
        <w:t>loc_list</w:t>
      </w:r>
      <w:proofErr w:type="spellEnd"/>
      <w:r w:rsidRPr="000D11D7">
        <w:rPr>
          <w:rStyle w:val="ISOCode"/>
        </w:rPr>
        <w:t>/&gt;</w:t>
      </w:r>
      <w:r>
        <w:rPr>
          <w:szCs w:val="24"/>
        </w:rPr>
        <w:t xml:space="preserve"> for the coordinate list of a seam weld or the </w:t>
      </w:r>
      <w:r>
        <w:rPr>
          <w:rStyle w:val="ISOCode"/>
          <w:rFonts w:cs="Times New Roman"/>
          <w:szCs w:val="24"/>
        </w:rPr>
        <w:t>&lt;</w:t>
      </w:r>
      <w:proofErr w:type="spellStart"/>
      <w:r>
        <w:rPr>
          <w:rStyle w:val="ISOCode"/>
          <w:rFonts w:cs="Times New Roman"/>
          <w:szCs w:val="24"/>
        </w:rPr>
        <w:t>string_list</w:t>
      </w:r>
      <w:proofErr w:type="spellEnd"/>
      <w:r>
        <w:rPr>
          <w:rStyle w:val="ISOCode"/>
          <w:rFonts w:cs="Times New Roman"/>
          <w:szCs w:val="24"/>
        </w:rPr>
        <w:t>/&gt;</w:t>
      </w:r>
      <w:r>
        <w:rPr>
          <w:szCs w:val="24"/>
        </w:rPr>
        <w:t xml:space="preserve"> in the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Often the order of the elements in a set is essential. For instance, the coordinates i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lastRenderedPageBreak/>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w:t>
      </w:r>
      <w:proofErr w:type="spellStart"/>
      <w:r w:rsidRPr="00B75147">
        <w:rPr>
          <w:rStyle w:val="ISOCode"/>
        </w:rPr>
        <w:t>loc_list</w:t>
      </w:r>
      <w:proofErr w:type="spellEnd"/>
      <w:r w:rsidRPr="00B75147">
        <w:rPr>
          <w:rStyle w:val="ISOCode"/>
        </w:rPr>
        <w: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48FE030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r w:rsidR="00303E06">
        <w:rPr>
          <w:rFonts w:eastAsia="Times New Roman"/>
          <w:szCs w:val="24"/>
        </w:rPr>
        <w:t>r</w:t>
      </w:r>
      <w:r>
        <w:rPr>
          <w:rFonts w:eastAsia="Times New Roman"/>
          <w:szCs w:val="24"/>
        </w:rPr>
        <w:t>eferencing</w:t>
      </w:r>
    </w:p>
    <w:p w14:paraId="561BDE60" w14:textId="759F9F4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r w:rsidR="00303E06">
        <w:rPr>
          <w:rFonts w:eastAsia="Times New Roman"/>
          <w:szCs w:val="24"/>
        </w:rPr>
        <w:t>r</w:t>
      </w:r>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46D3D5F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r w:rsidR="00303E06">
        <w:rPr>
          <w:rFonts w:eastAsia="Times New Roman"/>
          <w:szCs w:val="24"/>
        </w:rPr>
        <w:t>c</w:t>
      </w:r>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lastRenderedPageBreak/>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proofErr w:type="spellStart"/>
      <w:r w:rsidRPr="002669C5">
        <w:rPr>
          <w:rStyle w:val="ISOCode"/>
        </w:rPr>
        <w:t>quality_control</w:t>
      </w:r>
      <w:proofErr w:type="spellEnd"/>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proofErr w:type="spellStart"/>
      <w:r w:rsidRPr="002669C5">
        <w:rPr>
          <w:rStyle w:val="ISOCode"/>
        </w:rPr>
        <w:t>quality_control</w:t>
      </w:r>
      <w:proofErr w:type="spellEnd"/>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5E275F4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r w:rsidR="00303E06">
        <w:rPr>
          <w:rFonts w:eastAsia="Times New Roman"/>
          <w:szCs w:val="24"/>
        </w:rPr>
        <w:t>a</w:t>
      </w:r>
      <w:r>
        <w:rPr>
          <w:rFonts w:eastAsia="Times New Roman"/>
          <w:szCs w:val="24"/>
        </w:rPr>
        <w:t>ttributes list</w:t>
      </w:r>
    </w:p>
    <w:p w14:paraId="06F3FEFD" w14:textId="7E2F2E8F" w:rsidR="006A2DB6" w:rsidRDefault="006A2DB6">
      <w:pPr>
        <w:pStyle w:val="Textkrper"/>
        <w:autoSpaceDE w:val="0"/>
        <w:autoSpaceDN w:val="0"/>
        <w:adjustRightInd w:val="0"/>
        <w:rPr>
          <w:szCs w:val="24"/>
        </w:rPr>
      </w:pPr>
      <w:r>
        <w:rPr>
          <w:szCs w:val="24"/>
        </w:rPr>
        <w:t xml:space="preserve">It was mentioned in </w:t>
      </w:r>
      <w:del w:id="139"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w:t>
      </w:r>
      <w:ins w:id="140" w:author="Franke, Carsten" w:date="2024-05-14T19:19:00Z" w16du:dateUtc="2024-05-14T17:19:00Z">
        <w:r w:rsidR="00E7644E">
          <w:rPr>
            <w:szCs w:val="24"/>
          </w:rPr>
          <w:t>The e</w:t>
        </w:r>
      </w:ins>
      <w:del w:id="141" w:author="Franke, Carsten" w:date="2024-05-14T19:19:00Z" w16du:dateUtc="2024-05-14T17:19:00Z">
        <w:r w:rsidDel="00E7644E">
          <w:rPr>
            <w:szCs w:val="24"/>
          </w:rPr>
          <w:delText>E</w:delText>
        </w:r>
      </w:del>
      <w:r>
        <w:rPr>
          <w:szCs w:val="24"/>
        </w:rPr>
        <w:t xml:space="preserve">xceptions </w:t>
      </w:r>
      <w:r w:rsidRPr="002669C5">
        <w:rPr>
          <w:rStyle w:val="ISOCode"/>
        </w:rPr>
        <w:t>&lt;appdata/&gt;</w:t>
      </w:r>
      <w:r>
        <w:rPr>
          <w:szCs w:val="24"/>
        </w:rPr>
        <w:t xml:space="preserve"> and </w:t>
      </w:r>
      <w:r w:rsidRPr="002669C5">
        <w:rPr>
          <w:rStyle w:val="ISOCode"/>
        </w:rPr>
        <w:t>&lt;</w:t>
      </w:r>
      <w:proofErr w:type="spellStart"/>
      <w:r w:rsidRPr="002669C5">
        <w:rPr>
          <w:rStyle w:val="ISOCode"/>
        </w:rPr>
        <w:t>femdata</w:t>
      </w:r>
      <w:proofErr w:type="spellEnd"/>
      <w:r w:rsidRPr="002669C5">
        <w:rPr>
          <w:rStyle w:val="ISOCode"/>
        </w:rPr>
        <w:t>/&gt;</w:t>
      </w:r>
      <w:r>
        <w:rPr>
          <w:szCs w:val="24"/>
        </w:rPr>
        <w:t xml:space="preserve"> were introduced in </w:t>
      </w:r>
      <w:del w:id="142" w:author="LUEJE Claudia" w:date="2024-05-02T17:36:00Z">
        <w:r w:rsidDel="00303E06">
          <w:rPr>
            <w:rStyle w:val="citesec"/>
            <w:szCs w:val="24"/>
          </w:rPr>
          <w:delText>clause </w:delText>
        </w:r>
      </w:del>
      <w:r>
        <w:rPr>
          <w:rStyle w:val="citesec"/>
          <w:szCs w:val="24"/>
        </w:rPr>
        <w:t>7.3</w:t>
      </w:r>
      <w:r>
        <w:rPr>
          <w:szCs w:val="24"/>
        </w:rPr>
        <w:t xml:space="preserve">. </w:t>
      </w:r>
      <w:ins w:id="143" w:author="Franke, Carsten" w:date="2024-05-14T19:20:00Z" w16du:dateUtc="2024-05-14T17:20:00Z">
        <w:r w:rsidR="001A0DE1" w:rsidRPr="001A0DE1">
          <w:rPr>
            <w:szCs w:val="24"/>
          </w:rPr>
          <w:t>These two</w:t>
        </w:r>
      </w:ins>
      <w:del w:id="144" w:author="Franke, Carsten" w:date="2024-05-14T19:20:00Z" w16du:dateUtc="2024-05-14T17:20:00Z">
        <w:r w:rsidDel="001A0DE1">
          <w:rPr>
            <w:szCs w:val="24"/>
          </w:rPr>
          <w:delText>Both</w:delText>
        </w:r>
      </w:del>
      <w:r>
        <w:rPr>
          <w:szCs w:val="24"/>
        </w:rPr>
        <w:t xml:space="preserve"> elements </w:t>
      </w:r>
      <w:del w:id="145" w:author="Franke, Carsten" w:date="2024-05-14T19:21:00Z" w16du:dateUtc="2024-05-14T17:21:00Z">
        <w:r w:rsidRPr="002669C5" w:rsidDel="001A0DE1">
          <w:rPr>
            <w:rStyle w:val="ISOCode"/>
          </w:rPr>
          <w:delText>&lt;appdata/&gt;</w:delText>
        </w:r>
        <w:r w:rsidDel="001A0DE1">
          <w:rPr>
            <w:szCs w:val="24"/>
          </w:rPr>
          <w:delText xml:space="preserve"> and </w:delText>
        </w:r>
        <w:r w:rsidRPr="002669C5" w:rsidDel="001A0DE1">
          <w:rPr>
            <w:rStyle w:val="ISOCode"/>
          </w:rPr>
          <w:delText>&lt;femdata/&gt;</w:delText>
        </w:r>
        <w:r w:rsidDel="001A0DE1">
          <w:rPr>
            <w:szCs w:val="24"/>
          </w:rPr>
          <w:delText xml:space="preserve"> </w:delText>
        </w:r>
      </w:del>
      <w:ins w:id="146" w:author="Franke, Carsten" w:date="2024-05-14T19:21:00Z" w16du:dateUtc="2024-05-14T17:21:00Z">
        <w:r w:rsidR="001A0DE1" w:rsidRPr="001A0DE1">
          <w:rPr>
            <w:szCs w:val="24"/>
          </w:rPr>
          <w:t xml:space="preserve">essentially </w:t>
        </w:r>
      </w:ins>
      <w:r>
        <w:rPr>
          <w:szCs w:val="24"/>
        </w:rPr>
        <w:t xml:space="preserve">aim </w:t>
      </w:r>
      <w:del w:id="147" w:author="Franke, Carsten" w:date="2024-05-14T19:21:00Z" w16du:dateUtc="2024-05-14T17:21:00Z">
        <w:r w:rsidDel="001A0DE1">
          <w:rPr>
            <w:szCs w:val="24"/>
          </w:rPr>
          <w:delText xml:space="preserve">mainly </w:delText>
        </w:r>
      </w:del>
      <w:r>
        <w:rPr>
          <w:szCs w:val="24"/>
        </w:rPr>
        <w:t xml:space="preserve">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χMCF provides an element which is simple in handling and flexible enough to meet many requirements. All descenda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key-value-pairs, 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 xml:space="preserve">value1, value2, …, </w:t>
      </w:r>
      <w:proofErr w:type="spellStart"/>
      <w:r>
        <w:rPr>
          <w:i/>
          <w:szCs w:val="24"/>
        </w:rPr>
        <w:t>valueN</w:t>
      </w:r>
      <w:proofErr w:type="spellEnd"/>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r w:rsidR="00303E06">
        <w:rPr>
          <w:szCs w:val="24"/>
        </w:rPr>
        <w:t xml:space="preserve">Reference </w:t>
      </w:r>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w:t>
      </w:r>
      <w:proofErr w:type="spellStart"/>
      <w:r w:rsidRPr="002669C5">
        <w:rPr>
          <w:rStyle w:val="ISOCode"/>
        </w:rPr>
        <w:t>custom_attributes</w:t>
      </w:r>
      <w:proofErr w:type="spellEnd"/>
      <w:r w:rsidRPr="002669C5">
        <w:rPr>
          <w:rStyle w:val="ISOCode"/>
        </w:rPr>
        <w:t>/&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w:t>
      </w:r>
      <w:proofErr w:type="spellStart"/>
      <w:r>
        <w:rPr>
          <w:szCs w:val="24"/>
        </w:rPr>
        <w:t>NameofIntValue</w:t>
      </w:r>
      <w:proofErr w:type="spellEnd"/>
      <w:r>
        <w:rPr>
          <w:szCs w:val="24"/>
        </w:rPr>
        <w:t>"&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 xml:space="preserve"> key="</w:t>
      </w:r>
      <w:proofErr w:type="spellStart"/>
      <w:r>
        <w:rPr>
          <w:szCs w:val="24"/>
        </w:rPr>
        <w:t>NameofIntListValue</w:t>
      </w:r>
      <w:proofErr w:type="spellEnd"/>
      <w:r>
        <w:rPr>
          <w:szCs w:val="24"/>
        </w:rPr>
        <w:t>"&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int_list</w:t>
      </w:r>
      <w:proofErr w:type="spellEnd"/>
      <w:r>
        <w:rPr>
          <w:szCs w:val="24"/>
        </w:rPr>
        <w: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w:t>
      </w:r>
      <w:proofErr w:type="spellStart"/>
      <w:r>
        <w:rPr>
          <w:szCs w:val="24"/>
        </w:rPr>
        <w:t>NameofRealValue</w:t>
      </w:r>
      <w:proofErr w:type="spellEnd"/>
      <w:r>
        <w:rPr>
          <w:szCs w:val="24"/>
        </w:rPr>
        <w:t>"&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 xml:space="preserve"> key="</w:t>
      </w:r>
      <w:proofErr w:type="spellStart"/>
      <w:r>
        <w:rPr>
          <w:szCs w:val="24"/>
        </w:rPr>
        <w:t>NameofRealListValue</w:t>
      </w:r>
      <w:proofErr w:type="spellEnd"/>
      <w:r>
        <w:rPr>
          <w:szCs w:val="24"/>
        </w:rPr>
        <w:t>"&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value index="N"&gt; </w:t>
      </w:r>
      <w:proofErr w:type="spellStart"/>
      <w:r w:rsidR="006A2DB6">
        <w:rPr>
          <w:szCs w:val="24"/>
        </w:rPr>
        <w:t>valueN</w:t>
      </w:r>
      <w:proofErr w:type="spellEnd"/>
      <w:r w:rsidR="006A2DB6">
        <w:rPr>
          <w:szCs w:val="24"/>
        </w:rPr>
        <w:t xml:space="preserve">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real_list</w:t>
      </w:r>
      <w:proofErr w:type="spellEnd"/>
      <w:r>
        <w:rPr>
          <w:szCs w:val="24"/>
        </w:rPr>
        <w: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w:t>
      </w:r>
      <w:proofErr w:type="spellStart"/>
      <w:r>
        <w:rPr>
          <w:szCs w:val="24"/>
        </w:rPr>
        <w:t>NameofStringValue</w:t>
      </w:r>
      <w:proofErr w:type="spellEnd"/>
      <w:r>
        <w:rPr>
          <w:szCs w:val="24"/>
        </w:rPr>
        <w:t>"&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 xml:space="preserve"> key="</w:t>
      </w:r>
      <w:proofErr w:type="spellStart"/>
      <w:r>
        <w:rPr>
          <w:szCs w:val="24"/>
        </w:rPr>
        <w:t>NameofStringListValue</w:t>
      </w:r>
      <w:proofErr w:type="spellEnd"/>
      <w:r>
        <w:rPr>
          <w:szCs w:val="24"/>
        </w:rPr>
        <w:t>"&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w:t>
      </w:r>
      <w:proofErr w:type="spellStart"/>
      <w:r w:rsidR="006A2DB6">
        <w:rPr>
          <w:szCs w:val="24"/>
        </w:rPr>
        <w:t>valueN</w:t>
      </w:r>
      <w:proofErr w:type="spellEnd"/>
      <w:r w:rsidR="006A2DB6">
        <w:rPr>
          <w:szCs w:val="24"/>
        </w:rPr>
        <w:t xml:space="preserve">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tring_list</w:t>
      </w:r>
      <w:proofErr w:type="spellEnd"/>
      <w:r>
        <w:rPr>
          <w:szCs w:val="24"/>
        </w:rPr>
        <w: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lastRenderedPageBreak/>
        <w:t>Often</w:t>
      </w:r>
      <w:r w:rsidR="00303E06">
        <w:rPr>
          <w:szCs w:val="24"/>
        </w:rPr>
        <w:t>,</w:t>
      </w:r>
      <w:r>
        <w:rPr>
          <w:szCs w:val="24"/>
        </w:rPr>
        <w:t xml:space="preserve"> the </w:t>
      </w:r>
      <w:r w:rsidRPr="00DC364C">
        <w:rPr>
          <w:rStyle w:val="ISOCode"/>
        </w:rPr>
        <w:t>&lt;</w:t>
      </w:r>
      <w:proofErr w:type="spellStart"/>
      <w:r w:rsidRPr="00DC364C">
        <w:rPr>
          <w:rStyle w:val="ISOCode"/>
        </w:rPr>
        <w:t>custom_attributes</w:t>
      </w:r>
      <w:proofErr w:type="spellEnd"/>
      <w:r w:rsidRPr="00DC364C">
        <w:rPr>
          <w:rStyle w:val="ISOCode"/>
        </w:rPr>
        <w:t>/&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w:t>
      </w:r>
      <w:proofErr w:type="spellStart"/>
      <w:r w:rsidRPr="00DC364C">
        <w:rPr>
          <w:rStyle w:val="ISOCode"/>
        </w:rPr>
        <w:t>custom_attributes_list</w:t>
      </w:r>
      <w:proofErr w:type="spellEnd"/>
      <w:r w:rsidRPr="00DC364C">
        <w:rPr>
          <w:rStyle w:val="ISOCode"/>
        </w:rPr>
        <w: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with different ownerships and for different purposes is considered by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with all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s as child-elements. No attributes are associated to the element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inside a connection is optional. There can </w:t>
      </w:r>
      <w:r w:rsidR="00303E06">
        <w:rPr>
          <w:szCs w:val="24"/>
        </w:rPr>
        <w:t xml:space="preserve">be </w:t>
      </w:r>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 xml:space="preserve"> contains at least one of the following nested elements (</w:t>
      </w:r>
      <w:r w:rsidR="00303E06">
        <w:rPr>
          <w:szCs w:val="24"/>
        </w:rPr>
        <w:t xml:space="preserve">see </w:t>
      </w:r>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w:t>
      </w:r>
      <w:proofErr w:type="spellStart"/>
      <w:r w:rsidR="006A2DB6" w:rsidRPr="00130908">
        <w:rPr>
          <w:rStyle w:val="ISOCode"/>
        </w:rPr>
        <w:t>custom_attributes_list</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9325318" w:rsidR="006A2DB6" w:rsidRPr="00EC4DAD" w:rsidRDefault="00213449" w:rsidP="006A2DB6">
            <w:pPr>
              <w:pStyle w:val="Tableheader"/>
              <w:autoSpaceDE w:val="0"/>
              <w:autoSpaceDN w:val="0"/>
              <w:adjustRightInd w:val="0"/>
              <w:jc w:val="both"/>
              <w:rPr>
                <w:b/>
              </w:rPr>
            </w:pPr>
            <w:r>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proofErr w:type="spellStart"/>
            <w:r w:rsidRPr="006A2DB6">
              <w:rPr>
                <w:szCs w:val="24"/>
              </w:rPr>
              <w:t>custom_attributes</w:t>
            </w:r>
            <w:proofErr w:type="spellEnd"/>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must be inside a </w:t>
      </w:r>
      <w:r w:rsidRPr="00130908">
        <w:rPr>
          <w:rStyle w:val="ISOCode"/>
        </w:rPr>
        <w:t>&lt;</w:t>
      </w:r>
      <w:proofErr w:type="spellStart"/>
      <w:r w:rsidRPr="00130908">
        <w:rPr>
          <w:rStyle w:val="ISOCode"/>
        </w:rPr>
        <w:t>custom_attributes_list</w:t>
      </w:r>
      <w:proofErr w:type="spellEnd"/>
      <w:r w:rsidRPr="00130908">
        <w:rPr>
          <w:rStyle w:val="ISOCode"/>
        </w:rPr>
        <w: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3D8AE99E" w:rsidR="006A2DB6" w:rsidRPr="00EC4DAD" w:rsidRDefault="006A2DB6" w:rsidP="006A2DB6">
            <w:pPr>
              <w:pStyle w:val="Tableheader"/>
              <w:autoSpaceDE w:val="0"/>
              <w:autoSpaceDN w:val="0"/>
              <w:adjustRightInd w:val="0"/>
              <w:jc w:val="both"/>
              <w:rPr>
                <w:rFonts w:cs="Calibri"/>
                <w:b/>
                <w:lang w:eastAsia="zh-CN"/>
              </w:rPr>
            </w:pPr>
            <w:del w:id="148" w:author="Franke, Carsten" w:date="2024-05-14T19:39:00Z" w16du:dateUtc="2024-05-14T17:39:00Z">
              <w:r w:rsidRPr="00EC4DAD" w:rsidDel="00936D25">
                <w:rPr>
                  <w:b/>
                  <w:szCs w:val="24"/>
                </w:rPr>
                <w:delText>Value Space</w:delText>
              </w:r>
            </w:del>
            <w:ins w:id="149"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be unique within each </w:t>
      </w:r>
      <w:r w:rsidRPr="00130908">
        <w:rPr>
          <w:rStyle w:val="ISOCode"/>
        </w:rPr>
        <w:t>&lt;</w:t>
      </w:r>
      <w:proofErr w:type="spellStart"/>
      <w:r w:rsidRPr="00130908">
        <w:rPr>
          <w:rStyle w:val="ISOCode"/>
        </w:rPr>
        <w:t>custom_attributes_list</w:t>
      </w:r>
      <w:proofErr w:type="spellEnd"/>
      <w:r w:rsidRPr="00130908">
        <w:rPr>
          <w:rStyle w:val="ISOCode"/>
        </w:rPr>
        <w: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w:t>
      </w:r>
      <w:proofErr w:type="spellStart"/>
      <w:r w:rsidRPr="00130908">
        <w:rPr>
          <w:rStyle w:val="ISOCode"/>
        </w:rPr>
        <w:t>custom_attributes</w:t>
      </w:r>
      <w:proofErr w:type="spellEnd"/>
      <w:r w:rsidRPr="00130908">
        <w:rPr>
          <w:rStyle w:val="ISOCode"/>
        </w:rPr>
        <w:t>/&gt;</w:t>
      </w:r>
      <w:r>
        <w:rPr>
          <w:szCs w:val="24"/>
        </w:rPr>
        <w:t xml:space="preserve"> element must contain at least one of the following nested elements (</w:t>
      </w:r>
      <w:r w:rsidR="00303E06">
        <w:rPr>
          <w:szCs w:val="24"/>
        </w:rPr>
        <w:t xml:space="preserve">see </w:t>
      </w:r>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w:t>
      </w:r>
      <w:proofErr w:type="spellStart"/>
      <w:r w:rsidR="006A2DB6" w:rsidRPr="00130908">
        <w:rPr>
          <w:rStyle w:val="ISOCode"/>
        </w:rPr>
        <w:t>custom_attributes</w:t>
      </w:r>
      <w:proofErr w:type="spellEnd"/>
      <w:r w:rsidR="006A2DB6" w:rsidRPr="00130908">
        <w:rPr>
          <w:rStyle w:val="ISOCode"/>
        </w:rPr>
        <w: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411E9B7D" w:rsidR="006A2DB6" w:rsidRPr="00EC4DAD" w:rsidRDefault="00213449" w:rsidP="006A2DB6">
            <w:pPr>
              <w:pStyle w:val="Tableheader"/>
              <w:autoSpaceDE w:val="0"/>
              <w:autoSpaceDN w:val="0"/>
              <w:adjustRightInd w:val="0"/>
              <w:jc w:val="both"/>
              <w:rPr>
                <w:b/>
              </w:rPr>
            </w:pPr>
            <w:r>
              <w:rPr>
                <w:b/>
                <w:szCs w:val="24"/>
              </w:rPr>
              <w:lastRenderedPageBreak/>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proofErr w:type="spellStart"/>
            <w:r w:rsidRPr="006A2DB6">
              <w:rPr>
                <w:szCs w:val="24"/>
              </w:rPr>
              <w:t>string_list</w:t>
            </w:r>
            <w:proofErr w:type="spellEnd"/>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proofErr w:type="spellStart"/>
            <w:r w:rsidRPr="006A2DB6">
              <w:rPr>
                <w:szCs w:val="24"/>
              </w:rPr>
              <w:t>real_list</w:t>
            </w:r>
            <w:proofErr w:type="spellEnd"/>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proofErr w:type="spellStart"/>
            <w:r w:rsidRPr="006A2DB6">
              <w:rPr>
                <w:szCs w:val="24"/>
              </w:rPr>
              <w:t>int_list</w:t>
            </w:r>
            <w:proofErr w:type="spellEnd"/>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xml:space="preserve">: alphanumeric value, which is covered by string data type in </w:t>
      </w:r>
      <w:proofErr w:type="spellStart"/>
      <w:r>
        <w:rPr>
          <w:szCs w:val="24"/>
        </w:rPr>
        <w:t>xsd</w:t>
      </w:r>
      <w:proofErr w:type="spellEnd"/>
      <w:r>
        <w:rPr>
          <w:szCs w:val="24"/>
        </w:rPr>
        <w:t>, which can contain characters, line feeds, carriage returns, and tab characters.</w:t>
      </w:r>
    </w:p>
    <w:p w14:paraId="7B40EE2F" w14:textId="306FA162" w:rsidR="006A2DB6" w:rsidRDefault="006A2DB6">
      <w:pPr>
        <w:pStyle w:val="Textkrper"/>
        <w:autoSpaceDE w:val="0"/>
        <w:autoSpaceDN w:val="0"/>
        <w:adjustRightInd w:val="0"/>
        <w:rPr>
          <w:szCs w:val="24"/>
        </w:rPr>
        <w:pPrChange w:id="150" w:author="Franke, Carsten" w:date="2024-05-14T19:35:00Z" w16du:dateUtc="2024-05-14T17:35:00Z">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pPr>
        </w:pPrChange>
      </w:pPr>
      <w:del w:id="151" w:author="Franke, Carsten" w:date="2024-05-14T19:35:00Z" w16du:dateUtc="2024-05-14T17:35:00Z">
        <w:r w:rsidDel="004209BC">
          <w:rPr>
            <w:szCs w:val="24"/>
          </w:rPr>
          <w:delText>—</w:delText>
        </w:r>
        <w:r w:rsidDel="004209BC">
          <w:rPr>
            <w:szCs w:val="24"/>
          </w:rPr>
          <w:tab/>
        </w:r>
      </w:del>
      <w:bookmarkStart w:id="152" w:name="_Hlk166607788"/>
      <w:ins w:id="153" w:author="Franke, Carsten" w:date="2024-05-14T19:35:00Z" w16du:dateUtc="2024-05-14T17:35:00Z">
        <w:r w:rsidR="004209BC">
          <w:t xml:space="preserve">NOTE: </w:t>
        </w:r>
      </w:ins>
      <w:bookmarkEnd w:id="152"/>
      <w:r>
        <w:rPr>
          <w:szCs w:val="24"/>
        </w:rPr>
        <w:t>If required to handle special characters such as line feeds or tabs, the normalized string data type should be used in</w:t>
      </w:r>
      <w:ins w:id="154" w:author="Franke, Carsten" w:date="2024-05-14T19:27:00Z" w16du:dateUtc="2024-05-14T17:27:00Z">
        <w:r w:rsidR="009972A1">
          <w:rPr>
            <w:szCs w:val="24"/>
          </w:rPr>
          <w:t xml:space="preserve"> the</w:t>
        </w:r>
      </w:ins>
      <w:r>
        <w:rPr>
          <w:szCs w:val="24"/>
        </w:rPr>
        <w:t xml:space="preserve"> </w:t>
      </w:r>
      <w:r w:rsidR="00303E06">
        <w:rPr>
          <w:szCs w:val="24"/>
        </w:rPr>
        <w:t>XSD</w:t>
      </w:r>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xml:space="preserve">: floating point value, which is covered by decimal data type in </w:t>
      </w:r>
      <w:proofErr w:type="spellStart"/>
      <w:r>
        <w:rPr>
          <w:szCs w:val="24"/>
        </w:rPr>
        <w:t>xsd</w:t>
      </w:r>
      <w:proofErr w:type="spellEnd"/>
      <w:r>
        <w:rPr>
          <w:szCs w:val="24"/>
        </w:rPr>
        <w:t>,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xml:space="preserve">: integer value, which is covered by integer data type in </w:t>
      </w:r>
      <w:proofErr w:type="spellStart"/>
      <w:r>
        <w:rPr>
          <w:szCs w:val="24"/>
        </w:rPr>
        <w:t>xsd</w:t>
      </w:r>
      <w:proofErr w:type="spellEnd"/>
      <w:r>
        <w:rPr>
          <w:szCs w:val="24"/>
        </w:rPr>
        <w:t>,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F4792A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4CA213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136008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065664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4 — Nested elements of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61291BF1"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string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w:t>
      </w:r>
      <w:proofErr w:type="spellStart"/>
      <w:r w:rsidR="006A2DB6" w:rsidRPr="00130908">
        <w:rPr>
          <w:rStyle w:val="ISOCode"/>
        </w:rPr>
        <w:t>string_list</w:t>
      </w:r>
      <w:proofErr w:type="spellEnd"/>
      <w:r w:rsidR="006A2DB6" w:rsidRPr="00130908">
        <w:rPr>
          <w:rStyle w:val="ISOCode"/>
        </w:rPr>
        <w: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1F6FFB3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40BCE86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DF01C6">
              <w:rPr>
                <w:b/>
                <w:szCs w:val="24"/>
              </w:rPr>
              <w:t>s</w:t>
            </w:r>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has the nested element as (</w:t>
      </w:r>
      <w:r w:rsidR="00DF01C6">
        <w:rPr>
          <w:szCs w:val="24"/>
        </w:rPr>
        <w:t xml:space="preserve">see </w:t>
      </w:r>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w:t>
      </w:r>
      <w:proofErr w:type="spellStart"/>
      <w:r w:rsidR="006A2DB6" w:rsidRPr="00130908">
        <w:rPr>
          <w:rStyle w:val="ISOCode"/>
        </w:rPr>
        <w:t>real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66794A2A" w:rsidR="006A2DB6" w:rsidRPr="00EC4DAD" w:rsidRDefault="006A2DB6" w:rsidP="006A2DB6">
            <w:pPr>
              <w:pStyle w:val="Tableheader"/>
              <w:autoSpaceDE w:val="0"/>
              <w:autoSpaceDN w:val="0"/>
              <w:adjustRightInd w:val="0"/>
              <w:jc w:val="both"/>
            </w:pPr>
            <w:r w:rsidRPr="00EC4DAD">
              <w:rPr>
                <w:szCs w:val="24"/>
              </w:rPr>
              <w:t xml:space="preserve">Nested </w:t>
            </w:r>
            <w:r w:rsidR="00DF01C6">
              <w:rPr>
                <w:szCs w:val="24"/>
              </w:rPr>
              <w:t>e</w:t>
            </w:r>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real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w:t>
      </w:r>
      <w:proofErr w:type="spellStart"/>
      <w:r w:rsidR="006A2DB6" w:rsidRPr="00472011">
        <w:rPr>
          <w:rStyle w:val="ISOCode"/>
        </w:rPr>
        <w:t>real_list</w:t>
      </w:r>
      <w:proofErr w:type="spellEnd"/>
      <w:r w:rsidR="006A2DB6" w:rsidRPr="00472011">
        <w:rPr>
          <w:rStyle w:val="ISOCode"/>
        </w:rPr>
        <w: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7BADE46C" w:rsidR="006A2DB6" w:rsidRPr="00EC4DAD" w:rsidRDefault="006A2DB6" w:rsidP="006A2DB6">
            <w:pPr>
              <w:pStyle w:val="Tableheader"/>
              <w:autoSpaceDE w:val="0"/>
              <w:autoSpaceDN w:val="0"/>
              <w:adjustRightInd w:val="0"/>
              <w:jc w:val="both"/>
              <w:rPr>
                <w:rFonts w:cs="Calibri"/>
                <w:b/>
                <w:lang w:eastAsia="zh-CN"/>
              </w:rPr>
            </w:pPr>
            <w:del w:id="155" w:author="Franke, Carsten" w:date="2024-05-14T19:39:00Z" w16du:dateUtc="2024-05-14T17:39:00Z">
              <w:r w:rsidRPr="00EC4DAD" w:rsidDel="00936D25">
                <w:rPr>
                  <w:b/>
                  <w:szCs w:val="24"/>
                </w:rPr>
                <w:delText>Value Space</w:delText>
              </w:r>
            </w:del>
            <w:ins w:id="156" w:author="Franke, Carsten" w:date="2024-05-14T19:39:00Z" w16du:dateUtc="2024-05-14T17:39:00Z">
              <w:r w:rsidR="00936D25">
                <w:rPr>
                  <w:b/>
                  <w:szCs w:val="24"/>
                </w:rPr>
                <w:t>Value space</w:t>
              </w:r>
            </w:ins>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0D08CD41" w:rsidR="006A2DB6" w:rsidRPr="00EC4DAD" w:rsidRDefault="006A2DB6" w:rsidP="006A2DB6">
            <w:pPr>
              <w:pStyle w:val="Tableheader"/>
              <w:autoSpaceDE w:val="0"/>
              <w:autoSpaceDN w:val="0"/>
              <w:adjustRightInd w:val="0"/>
              <w:jc w:val="both"/>
              <w:rPr>
                <w:rFonts w:cs="Calibri"/>
                <w:b/>
                <w:lang w:eastAsia="zh-CN"/>
              </w:rPr>
            </w:pPr>
            <w:del w:id="157" w:author="Franke, Carsten" w:date="2024-05-14T19:39:00Z" w16du:dateUtc="2024-05-14T17:39:00Z">
              <w:r w:rsidRPr="00EC4DAD" w:rsidDel="00936D25">
                <w:rPr>
                  <w:b/>
                  <w:szCs w:val="24"/>
                </w:rPr>
                <w:delText>Value Space</w:delText>
              </w:r>
            </w:del>
            <w:ins w:id="158" w:author="Franke, Carsten" w:date="2024-05-14T19:39:00Z" w16du:dateUtc="2024-05-14T17:39:00Z">
              <w:r w:rsidR="00936D25">
                <w:rPr>
                  <w:b/>
                  <w:szCs w:val="24"/>
                </w:rPr>
                <w:t>Value space</w:t>
              </w:r>
            </w:ins>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has the nested element (</w:t>
      </w:r>
      <w:r w:rsidR="00DF01C6">
        <w:rPr>
          <w:szCs w:val="24"/>
        </w:rPr>
        <w:t xml:space="preserve">see </w:t>
      </w:r>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w:t>
      </w:r>
      <w:proofErr w:type="spellStart"/>
      <w:r w:rsidR="006A2DB6" w:rsidRPr="00130908">
        <w:rPr>
          <w:rStyle w:val="ISOCode"/>
        </w:rPr>
        <w:t>int_list</w:t>
      </w:r>
      <w:proofErr w:type="spellEnd"/>
      <w:r w:rsidR="006A2DB6" w:rsidRPr="00130908">
        <w:rPr>
          <w:rStyle w:val="ISOCode"/>
        </w:rPr>
        <w: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5069EA1C" w:rsidR="006A2DB6" w:rsidRPr="00EC4DAD" w:rsidRDefault="006A2DB6" w:rsidP="006A2DB6">
            <w:pPr>
              <w:pStyle w:val="Tableheader"/>
              <w:autoSpaceDE w:val="0"/>
              <w:autoSpaceDN w:val="0"/>
              <w:adjustRightInd w:val="0"/>
              <w:jc w:val="both"/>
            </w:pPr>
            <w:del w:id="159" w:author="Franke, Carsten" w:date="2024-05-14T16:32:00Z" w16du:dateUtc="2024-05-14T14:32:00Z">
              <w:r w:rsidRPr="00EC4DAD" w:rsidDel="00213449">
                <w:rPr>
                  <w:szCs w:val="24"/>
                </w:rPr>
                <w:delText>Nested Elements</w:delText>
              </w:r>
            </w:del>
            <w:ins w:id="160" w:author="Franke, Carsten" w:date="2024-05-14T16:32:00Z" w16du:dateUtc="2024-05-14T14:32:00Z">
              <w:r w:rsidR="00213449">
                <w:rPr>
                  <w:szCs w:val="24"/>
                </w:rPr>
                <w:t>Nested elements</w:t>
              </w:r>
            </w:ins>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w:t>
      </w:r>
      <w:proofErr w:type="spellStart"/>
      <w:r w:rsidRPr="00130908">
        <w:rPr>
          <w:rStyle w:val="ISOCode"/>
        </w:rPr>
        <w:t>int_list</w:t>
      </w:r>
      <w:proofErr w:type="spellEnd"/>
      <w:r w:rsidRPr="00130908">
        <w:rPr>
          <w:rStyle w:val="ISOCode"/>
        </w:rPr>
        <w:t>/&gt;</w:t>
      </w:r>
      <w:r>
        <w:rPr>
          <w:szCs w:val="24"/>
        </w:rPr>
        <w:t xml:space="preserve"> is specified as (</w:t>
      </w:r>
      <w:r w:rsidR="00DF01C6">
        <w:rPr>
          <w:szCs w:val="24"/>
        </w:rPr>
        <w:t xml:space="preserve">see </w:t>
      </w:r>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w:t>
      </w:r>
      <w:proofErr w:type="spellStart"/>
      <w:r w:rsidR="006A2DB6" w:rsidRPr="009E58BA">
        <w:rPr>
          <w:rStyle w:val="ISOCode"/>
        </w:rPr>
        <w:t>real_list</w:t>
      </w:r>
      <w:proofErr w:type="spellEnd"/>
      <w:r w:rsidR="006A2DB6" w:rsidRPr="009E58B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13C3CA1F" w:rsidR="006A2DB6" w:rsidRPr="00EC4DAD" w:rsidRDefault="006A2DB6" w:rsidP="006A2DB6">
            <w:pPr>
              <w:pStyle w:val="Tableheader"/>
              <w:autoSpaceDE w:val="0"/>
              <w:autoSpaceDN w:val="0"/>
              <w:adjustRightInd w:val="0"/>
              <w:jc w:val="both"/>
              <w:rPr>
                <w:rFonts w:cs="Calibri"/>
                <w:b/>
                <w:lang w:eastAsia="zh-CN"/>
              </w:rPr>
            </w:pPr>
            <w:del w:id="161" w:author="Franke, Carsten" w:date="2024-05-14T19:39:00Z" w16du:dateUtc="2024-05-14T17:39:00Z">
              <w:r w:rsidRPr="00EC4DAD" w:rsidDel="00936D25">
                <w:rPr>
                  <w:b/>
                  <w:szCs w:val="24"/>
                </w:rPr>
                <w:delText>Value Space</w:delText>
              </w:r>
            </w:del>
            <w:ins w:id="162" w:author="Franke, Carsten" w:date="2024-05-14T19:39:00Z" w16du:dateUtc="2024-05-14T17:39:00Z">
              <w:r w:rsidR="00936D25">
                <w:rPr>
                  <w:b/>
                  <w:szCs w:val="24"/>
                </w:rPr>
                <w:t>Value space</w:t>
              </w:r>
            </w:ins>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348A7287"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ab/>
        <w:t xml:space="preserve">Values of </w:t>
      </w:r>
      <w:r w:rsidR="006A2DB6" w:rsidRPr="00130908">
        <w:rPr>
          <w:rStyle w:val="ISOCode"/>
        </w:rPr>
        <w:t>key</w:t>
      </w:r>
      <w:r w:rsidR="006A2DB6">
        <w:rPr>
          <w:szCs w:val="24"/>
        </w:rPr>
        <w:t xml:space="preserve"> must be unique within their common parent element,</w:t>
      </w:r>
    </w:p>
    <w:p w14:paraId="43DD5CF3" w14:textId="3BA7F859"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ab/>
        <w:t xml:space="preserve">The order of the values in the corresponding list is identified by the numerical value of their attribute </w:t>
      </w:r>
      <w:r w:rsidR="006A2DB6" w:rsidRPr="00130908">
        <w:rPr>
          <w:rStyle w:val="ISOCode"/>
        </w:rPr>
        <w:t>index</w:t>
      </w:r>
      <w:r w:rsidR="006A2DB6">
        <w:rPr>
          <w:szCs w:val="24"/>
        </w:rPr>
        <w:t>, in ascending order. Therefore, indices must be unique within one list,</w:t>
      </w:r>
    </w:p>
    <w:p w14:paraId="1E43A04F" w14:textId="13EF62E4" w:rsidR="006A2DB6" w:rsidRDefault="00DF01C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ab/>
        <w:t>In case of strings, the whitespaces deserve extra mention: To avoid mistakes, whitespaces are not to be used at beginning and end of a string.</w:t>
      </w:r>
    </w:p>
    <w:p w14:paraId="2369BBDC" w14:textId="42C5645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F01C6">
        <w:rPr>
          <w:szCs w:val="24"/>
        </w:rPr>
        <w:t>XAMPLE</w:t>
      </w:r>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w:t>
      </w:r>
      <w:proofErr w:type="spellStart"/>
      <w:r w:rsidR="006A2DB6">
        <w:rPr>
          <w:szCs w:val="24"/>
        </w:rPr>
        <w:t>fatigue_limit</w:t>
      </w:r>
      <w:proofErr w:type="spellEnd"/>
      <w:r w:rsidR="006A2DB6">
        <w:rPr>
          <w:szCs w:val="24"/>
        </w:rPr>
        <w: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A</w:t>
      </w:r>
      <w:proofErr w:type="spellEnd"/>
      <w:r w:rsidR="006A2DB6">
        <w:rPr>
          <w:szCs w:val="24"/>
        </w:rPr>
        <w:t>"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 xml:space="preserve"> owner="</w:t>
      </w:r>
      <w:proofErr w:type="spellStart"/>
      <w:r w:rsidR="006A2DB6">
        <w:rPr>
          <w:szCs w:val="24"/>
        </w:rPr>
        <w:t>DepartmentB</w:t>
      </w:r>
      <w:proofErr w:type="spellEnd"/>
      <w:r w:rsidR="006A2DB6">
        <w:rPr>
          <w:szCs w:val="24"/>
        </w:rPr>
        <w:t>"&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 xml:space="preserve">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eal_list</w:t>
      </w:r>
      <w:proofErr w:type="spellEnd"/>
      <w:r w:rsidR="006A2DB6">
        <w:rPr>
          <w:szCs w:val="24"/>
        </w:rPr>
        <w: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 xml:space="preserve"> key="</w:t>
      </w:r>
      <w:proofErr w:type="spellStart"/>
      <w:r w:rsidR="006A2DB6">
        <w:rPr>
          <w:szCs w:val="24"/>
        </w:rPr>
        <w:t>verifiedby</w:t>
      </w:r>
      <w:proofErr w:type="spellEnd"/>
      <w:r w:rsidR="006A2DB6">
        <w:rPr>
          <w:szCs w:val="24"/>
        </w:rPr>
        <w:t>"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tring_list</w:t>
      </w:r>
      <w:proofErr w:type="spellEnd"/>
      <w:r w:rsidR="006A2DB6">
        <w:rPr>
          <w:szCs w:val="24"/>
        </w:rPr>
        <w: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w:t>
      </w:r>
      <w:proofErr w:type="spellEnd"/>
      <w:r w:rsidR="006A2DB6">
        <w:rPr>
          <w:szCs w:val="24"/>
        </w:rPr>
        <w:t>&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ustom_attributes_list</w:t>
      </w:r>
      <w:proofErr w:type="spellEnd"/>
      <w:r w:rsidR="006A2DB6">
        <w:rPr>
          <w:szCs w:val="24"/>
        </w:rPr>
        <w: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w:t>
      </w:r>
      <w:proofErr w:type="spellStart"/>
      <w:r w:rsidRPr="00162DD4">
        <w:rPr>
          <w:rStyle w:val="ISOCode"/>
        </w:rPr>
        <w:t>custom_attributes</w:t>
      </w:r>
      <w:proofErr w:type="spellEnd"/>
      <w:r w:rsidRPr="00162DD4">
        <w:rPr>
          <w:rStyle w:val="ISOCode"/>
        </w:rPr>
        <w:t>/&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w:t>
      </w:r>
      <w:proofErr w:type="spellStart"/>
      <w:r w:rsidRPr="00162DD4">
        <w:rPr>
          <w:rStyle w:val="ISOCode"/>
        </w:rPr>
        <w:t>custom_attributes</w:t>
      </w:r>
      <w:proofErr w:type="spellEnd"/>
      <w:r w:rsidRPr="00162DD4">
        <w:rPr>
          <w:rStyle w:val="ISOCode"/>
        </w:rPr>
        <w:t>/&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w:t>
      </w:r>
      <w:proofErr w:type="spellStart"/>
      <w:r w:rsidRPr="005B704A">
        <w:rPr>
          <w:rStyle w:val="ISOCode"/>
        </w:rPr>
        <w:t>custom_attributes</w:t>
      </w:r>
      <w:proofErr w:type="spellEnd"/>
      <w:r w:rsidRPr="005B704A">
        <w:rPr>
          <w:rStyle w:val="ISOCode"/>
        </w:rPr>
        <w:t>/&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250FF77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00DF01C6">
        <w:rPr>
          <w:szCs w:val="24"/>
        </w:rPr>
        <w:t>t</w:t>
      </w:r>
      <w:r>
        <w:rPr>
          <w:szCs w:val="24"/>
        </w:rPr>
        <w:t>he programmer of an application,</w:t>
      </w:r>
      <w:r w:rsidR="00DF01C6">
        <w:rPr>
          <w:szCs w:val="24"/>
        </w:rPr>
        <w:t xml:space="preserve"> and</w:t>
      </w:r>
    </w:p>
    <w:p w14:paraId="10919F15" w14:textId="5979D92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engineer using this application.</w:t>
      </w:r>
    </w:p>
    <w:p w14:paraId="3D90AD31" w14:textId="77777777" w:rsidR="006A2DB6" w:rsidRDefault="006A2DB6">
      <w:pPr>
        <w:pStyle w:val="Textkrper"/>
        <w:autoSpaceDE w:val="0"/>
        <w:autoSpaceDN w:val="0"/>
        <w:adjustRightInd w:val="0"/>
        <w:rPr>
          <w:szCs w:val="24"/>
        </w:rPr>
      </w:pPr>
      <w:r>
        <w:rPr>
          <w:szCs w:val="24"/>
        </w:rPr>
        <w:lastRenderedPageBreak/>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1868D06C"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w:t>
      </w:r>
      <w:proofErr w:type="spellStart"/>
      <w:r w:rsidRPr="005B704A">
        <w:rPr>
          <w:rStyle w:val="ISOCode"/>
        </w:rPr>
        <w:t>custom_attributes</w:t>
      </w:r>
      <w:proofErr w:type="spellEnd"/>
      <w:r w:rsidRPr="005B704A">
        <w:rPr>
          <w:rStyle w:val="ISOCode"/>
        </w:rPr>
        <w:t>/&gt;</w:t>
      </w:r>
      <w:r>
        <w:rPr>
          <w:szCs w:val="24"/>
        </w:rPr>
        <w:t xml:space="preserve">. The software may not know what each custom attribute represents, but it shall nevertheless be able to transport these data unchanged, or to offer a (generic) </w:t>
      </w:r>
      <w:ins w:id="163" w:author="Franke, Carsten" w:date="2024-05-14T21:27:00Z" w16du:dateUtc="2024-05-14T19:27:00Z">
        <w:r w:rsidR="00C215E1">
          <w:t>g</w:t>
        </w:r>
        <w:r w:rsidR="00C215E1" w:rsidRPr="00163681">
          <w:t xml:space="preserve">raphical user interface </w:t>
        </w:r>
        <w:r w:rsidR="00C215E1">
          <w:t>(</w:t>
        </w:r>
        <w:r w:rsidR="00C215E1" w:rsidRPr="006031CD">
          <w:t>GUI</w:t>
        </w:r>
        <w:r w:rsidR="00C215E1">
          <w:t>)</w:t>
        </w:r>
      </w:ins>
      <w:commentRangeStart w:id="164"/>
      <w:commentRangeStart w:id="165"/>
      <w:del w:id="166" w:author="Franke, Carsten" w:date="2024-05-14T21:27:00Z" w16du:dateUtc="2024-05-14T19:27:00Z">
        <w:r w:rsidDel="00C215E1">
          <w:rPr>
            <w:szCs w:val="24"/>
          </w:rPr>
          <w:delText>GUI</w:delText>
        </w:r>
        <w:commentRangeEnd w:id="164"/>
        <w:r w:rsidR="00772E15" w:rsidDel="00C215E1">
          <w:rPr>
            <w:rStyle w:val="Kommentarzeichen"/>
            <w:rFonts w:ascii="Calibri" w:eastAsia="Times New Roman" w:hAnsi="Calibri"/>
            <w:lang w:val="en-US" w:eastAsia="x-none"/>
          </w:rPr>
          <w:commentReference w:id="164"/>
        </w:r>
      </w:del>
      <w:commentRangeEnd w:id="165"/>
      <w:r w:rsidR="00C215E1">
        <w:rPr>
          <w:rStyle w:val="Kommentarzeichen"/>
          <w:rFonts w:ascii="Calibri" w:eastAsia="Times New Roman" w:hAnsi="Calibri"/>
          <w:lang w:val="en-US" w:eastAsia="x-none"/>
        </w:rPr>
        <w:commentReference w:id="165"/>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w:t>
      </w:r>
      <w:proofErr w:type="spellStart"/>
      <w:r w:rsidRPr="00A63300">
        <w:rPr>
          <w:rStyle w:val="ISOCode"/>
        </w:rPr>
        <w:t>custom_attributes</w:t>
      </w:r>
      <w:proofErr w:type="spellEnd"/>
      <w:r w:rsidRPr="00A63300">
        <w:rPr>
          <w:rStyle w:val="ISOCode"/>
        </w:rPr>
        <w:t>/&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t xml:space="preserve">Different levels of </w:t>
      </w:r>
      <w:r w:rsidRPr="00F12DF8">
        <w:rPr>
          <w:rStyle w:val="ISOCode"/>
        </w:rPr>
        <w:t>&lt;</w:t>
      </w:r>
      <w:proofErr w:type="spellStart"/>
      <w:r w:rsidRPr="00F12DF8">
        <w:rPr>
          <w:rStyle w:val="ISOCode"/>
        </w:rPr>
        <w:t>custom_attributes</w:t>
      </w:r>
      <w:proofErr w:type="spellEnd"/>
      <w:r w:rsidRPr="00F12DF8">
        <w:rPr>
          <w:rStyle w:val="ISOCode"/>
        </w:rPr>
        <w:t>/&gt;</w:t>
      </w:r>
      <w:r w:rsidRPr="00A63300">
        <w:t xml:space="preserve"> and </w:t>
      </w:r>
      <w:r w:rsidRPr="00A63300">
        <w:rPr>
          <w:rStyle w:val="ISOCode"/>
          <w:szCs w:val="24"/>
        </w:rPr>
        <w:t>&lt;appdata/&gt;</w:t>
      </w:r>
      <w:r w:rsidRPr="00A63300">
        <w:rPr>
          <w:rFonts w:cs="Courier New"/>
        </w:rPr>
        <w:t xml:space="preserve"> within χMCF data model</w:t>
      </w:r>
    </w:p>
    <w:p w14:paraId="1BE4DD7A" w14:textId="77388855"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have been introduced in </w:t>
      </w:r>
      <w:del w:id="167"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r w:rsidR="00B841A2">
        <w:rPr>
          <w:szCs w:val="24"/>
        </w:rPr>
        <w:t>espectively</w:t>
      </w:r>
      <w:r>
        <w:rPr>
          <w:szCs w:val="24"/>
        </w:rPr>
        <w:t xml:space="preserve">. In this </w:t>
      </w:r>
      <w:r w:rsidR="00B841A2">
        <w:rPr>
          <w:szCs w:val="24"/>
        </w:rPr>
        <w:t>sub</w:t>
      </w:r>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bookmarkStart w:id="168" w:name="_Hlk166614678"/>
      <w:r w:rsidR="00B841A2">
        <w:rPr>
          <w:szCs w:val="24"/>
        </w:rPr>
        <w:t xml:space="preserve">either </w:t>
      </w:r>
      <w:bookmarkEnd w:id="168"/>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w:t>
      </w:r>
      <w:proofErr w:type="spellStart"/>
      <w:r w:rsidRPr="00F12DF8">
        <w:rPr>
          <w:rStyle w:val="ISOCode"/>
        </w:rPr>
        <w:t>xmcf</w:t>
      </w:r>
      <w:proofErr w:type="spellEnd"/>
      <w:r w:rsidRPr="00F12DF8">
        <w:rPr>
          <w:rStyle w:val="ISOCode"/>
        </w:rPr>
        <w:t>/&gt;</w:t>
      </w:r>
      <w:r>
        <w:rPr>
          <w:szCs w:val="24"/>
        </w:rPr>
        <w:t xml:space="preserve"> element),</w:t>
      </w:r>
      <w:r w:rsidR="00B841A2">
        <w:rPr>
          <w:szCs w:val="24"/>
        </w:rPr>
        <w:t xml:space="preserve"> or</w:t>
      </w:r>
    </w:p>
    <w:p w14:paraId="53C8952F" w14:textId="5C3556E5"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r both</w:t>
      </w:r>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w:t>
      </w:r>
      <w:proofErr w:type="spellStart"/>
      <w:r w:rsidRPr="00F12DF8">
        <w:rPr>
          <w:rStyle w:val="ISOCode"/>
        </w:rPr>
        <w:t>custom_attributes_list</w:t>
      </w:r>
      <w:proofErr w:type="spellEnd"/>
      <w:r w:rsidRPr="00F12DF8">
        <w:rPr>
          <w:rStyle w:val="ISOCode"/>
        </w:rPr>
        <w: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 xml:space="preserve">In the usual scenario where multiple χMCF files, each containing connections of subsystems, are to be read and combined in an application, the application must deal with possible conflicts between data at </w:t>
      </w:r>
      <w:r>
        <w:rPr>
          <w:szCs w:val="24"/>
        </w:rPr>
        <w:lastRenderedPageBreak/>
        <w:t>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w:t>
      </w:r>
      <w:proofErr w:type="spellStart"/>
      <w:r w:rsidRPr="00F12DF8">
        <w:rPr>
          <w:rStyle w:val="ISOCode"/>
        </w:rPr>
        <w:t>custom_attributes</w:t>
      </w:r>
      <w:proofErr w:type="spellEnd"/>
      <w:r w:rsidRPr="00F12DF8">
        <w:rPr>
          <w:rStyle w:val="ISOCode"/>
        </w:rPr>
        <w:t>/&gt;</w:t>
      </w:r>
      <w:r>
        <w:rPr>
          <w:szCs w:val="24"/>
        </w:rPr>
        <w:t xml:space="preserve"> element assumed at root level would not be known to a random application. Conflicts with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w:t>
      </w:r>
      <w:proofErr w:type="spellStart"/>
      <w:r>
        <w:rPr>
          <w:rStyle w:val="ISOCode"/>
          <w:rFonts w:cs="Times New Roman"/>
          <w:szCs w:val="24"/>
        </w:rPr>
        <w:t>custom_attributes</w:t>
      </w:r>
      <w:proofErr w:type="spellEnd"/>
      <w:r>
        <w:rPr>
          <w:rStyle w:val="ISOCode"/>
          <w:rFonts w:cs="Times New Roman"/>
          <w:szCs w:val="24"/>
        </w:rPr>
        <w:t>/&gt;</w:t>
      </w:r>
      <w:r>
        <w:rPr>
          <w:szCs w:val="24"/>
        </w:rPr>
        <w:t xml:space="preserve"> conflicts to the user. This is undesirable.</w:t>
      </w:r>
    </w:p>
    <w:p w14:paraId="2D044A76" w14:textId="31A5A6D8" w:rsidR="006A2DB6" w:rsidRDefault="00F54986">
      <w:pPr>
        <w:pStyle w:val="Textkrper"/>
        <w:autoSpaceDE w:val="0"/>
        <w:autoSpaceDN w:val="0"/>
        <w:adjustRightInd w:val="0"/>
        <w:rPr>
          <w:szCs w:val="24"/>
        </w:rPr>
      </w:pPr>
      <w:r>
        <w:rPr>
          <w:szCs w:val="24"/>
        </w:rPr>
        <w:t>B</w:t>
      </w:r>
      <w:r w:rsidR="006A2DB6">
        <w:rPr>
          <w:szCs w:val="24"/>
        </w:rPr>
        <w:t xml:space="preserve">ecause </w:t>
      </w:r>
      <w:r w:rsidR="006A2DB6" w:rsidRPr="00AA1AE9">
        <w:rPr>
          <w:rStyle w:val="ISOCode"/>
        </w:rPr>
        <w:t>&lt;</w:t>
      </w:r>
      <w:proofErr w:type="spellStart"/>
      <w:r w:rsidR="006A2DB6" w:rsidRPr="00AA1AE9">
        <w:rPr>
          <w:rStyle w:val="ISOCode"/>
        </w:rPr>
        <w:t>custom_attributes</w:t>
      </w:r>
      <w:proofErr w:type="spellEnd"/>
      <w:r w:rsidR="006A2DB6" w:rsidRPr="00AA1AE9">
        <w:rPr>
          <w:rStyle w:val="ISOCode"/>
        </w:rPr>
        <w:t>/&gt;</w:t>
      </w:r>
      <w:r w:rsidR="006A2DB6">
        <w:rPr>
          <w:szCs w:val="24"/>
        </w:rPr>
        <w:t xml:space="preserve"> may only </w:t>
      </w:r>
      <w:r>
        <w:rPr>
          <w:szCs w:val="24"/>
        </w:rPr>
        <w:t xml:space="preserve">be </w:t>
      </w:r>
      <w:r w:rsidR="006A2DB6">
        <w:rPr>
          <w:szCs w:val="24"/>
        </w:rPr>
        <w:t xml:space="preserve">within a single connector, no conflicts can arise. Any application should be able to handle </w:t>
      </w:r>
      <w:r w:rsidR="006A2DB6">
        <w:rPr>
          <w:rStyle w:val="ISOCode"/>
          <w:rFonts w:cs="Times New Roman"/>
          <w:szCs w:val="24"/>
        </w:rPr>
        <w:t>&lt;</w:t>
      </w:r>
      <w:proofErr w:type="spellStart"/>
      <w:r w:rsidR="006A2DB6">
        <w:rPr>
          <w:rStyle w:val="ISOCode"/>
          <w:rFonts w:cs="Times New Roman"/>
          <w:szCs w:val="24"/>
        </w:rPr>
        <w:t>custom_attributes</w:t>
      </w:r>
      <w:proofErr w:type="spellEnd"/>
      <w:r w:rsidR="006A2DB6">
        <w:rPr>
          <w:rStyle w:val="ISOCode"/>
          <w:rFonts w:cs="Times New Roman"/>
          <w:szCs w:val="24"/>
        </w:rPr>
        <w:t>/&gt;</w:t>
      </w:r>
      <w:r w:rsidR="006A2DB6">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0B4CE4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r w:rsidR="00F54986">
        <w:rPr>
          <w:rFonts w:eastAsia="Times New Roman"/>
          <w:szCs w:val="24"/>
        </w:rPr>
        <w:t>d</w:t>
      </w:r>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proofErr w:type="spellStart"/>
            <w:r w:rsidRPr="006A2DB6">
              <w:rPr>
                <w:szCs w:val="24"/>
              </w:rPr>
              <w:t>quality_control</w:t>
            </w:r>
            <w:proofErr w:type="spellEnd"/>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169"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label”</w:t>
      </w:r>
    </w:p>
    <w:p w14:paraId="1B8D11F4" w14:textId="7E75354A" w:rsidR="006A2DB6" w:rsidRDefault="006A2DB6">
      <w:pPr>
        <w:pStyle w:val="Textkrper"/>
        <w:autoSpaceDE w:val="0"/>
        <w:autoSpaceDN w:val="0"/>
        <w:adjustRightInd w:val="0"/>
        <w:rPr>
          <w:szCs w:val="24"/>
        </w:rPr>
      </w:pPr>
      <w:r>
        <w:rPr>
          <w:szCs w:val="24"/>
        </w:rPr>
        <w:t xml:space="preserve">The label defines the human readable identification of a connection. It </w:t>
      </w:r>
      <w:r w:rsidR="00F54986">
        <w:rPr>
          <w:szCs w:val="24"/>
        </w:rPr>
        <w:t xml:space="preserve">can </w:t>
      </w:r>
      <w:r>
        <w:rPr>
          <w:szCs w:val="24"/>
        </w:rPr>
        <w:t>contain a description of the connection or simply an index as an integer.</w:t>
      </w:r>
    </w:p>
    <w:p w14:paraId="0DF66D99" w14:textId="678A6F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F54986">
        <w:rPr>
          <w:szCs w:val="24"/>
        </w:rPr>
        <w:t>XAMPLE</w:t>
      </w:r>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15C1D890"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lastRenderedPageBreak/>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0A53810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5E8EB21C" w:rsidR="006A2DB6" w:rsidRPr="00EC4DAD" w:rsidRDefault="006A2DB6" w:rsidP="006A2DB6">
            <w:pPr>
              <w:pStyle w:val="Tableheader"/>
              <w:autoSpaceDE w:val="0"/>
              <w:autoSpaceDN w:val="0"/>
              <w:adjustRightInd w:val="0"/>
              <w:jc w:val="both"/>
              <w:rPr>
                <w:b/>
              </w:rPr>
            </w:pPr>
            <w:del w:id="170" w:author="Franke, Carsten" w:date="2024-05-14T19:39:00Z" w16du:dateUtc="2024-05-14T17:39:00Z">
              <w:r w:rsidRPr="00EC4DAD" w:rsidDel="00936D25">
                <w:rPr>
                  <w:b/>
                  <w:szCs w:val="24"/>
                </w:rPr>
                <w:delText>Value Space</w:delText>
              </w:r>
            </w:del>
            <w:ins w:id="171"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798FC58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93C12">
        <w:rPr>
          <w:szCs w:val="24"/>
        </w:rPr>
        <w:t>XAMPLE</w:t>
      </w:r>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and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lastRenderedPageBreak/>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relative to </w:t>
      </w:r>
      <w:r w:rsidRPr="00F125CF">
        <w:rPr>
          <w:rStyle w:val="ISOCode"/>
        </w:rPr>
        <w:t>&lt;</w:t>
      </w:r>
      <w:proofErr w:type="spellStart"/>
      <w:r w:rsidRPr="00F125CF">
        <w:rPr>
          <w:rStyle w:val="ISOCode"/>
        </w:rPr>
        <w:t>normal_direction</w:t>
      </w:r>
      <w:proofErr w:type="spellEnd"/>
      <w:r w:rsidRPr="00F125CF">
        <w:rPr>
          <w:rStyle w:val="ISOCode"/>
        </w:rPr>
        <w:t>/&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w:t>
      </w:r>
      <w:proofErr w:type="spellStart"/>
      <w:r w:rsidRPr="00F87281">
        <w:rPr>
          <w:rStyle w:val="ISOCode"/>
        </w:rPr>
        <w:t>normal_direction</w:t>
      </w:r>
      <w:proofErr w:type="spellEnd"/>
      <w:r w:rsidRPr="00F87281">
        <w:rPr>
          <w:rStyle w:val="ISOCode"/>
        </w:rPr>
        <w:t>/&gt;</w:t>
      </w:r>
      <w:r>
        <w:rPr>
          <w:szCs w:val="24"/>
        </w:rPr>
        <w:t xml:space="preserve"> and </w:t>
      </w:r>
      <w:r w:rsidRPr="00F87281">
        <w:rPr>
          <w:rStyle w:val="ISOCode"/>
        </w:rPr>
        <w:t>&lt;</w:t>
      </w:r>
      <w:proofErr w:type="spellStart"/>
      <w:r w:rsidRPr="00F87281">
        <w:rPr>
          <w:rStyle w:val="ISOCode"/>
        </w:rPr>
        <w:t>tangential_direction</w:t>
      </w:r>
      <w:proofErr w:type="spellEnd"/>
      <w:r w:rsidRPr="00F87281">
        <w:rPr>
          <w:rStyle w:val="ISOCode"/>
        </w:rPr>
        <w:t>/&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w:t>
      </w:r>
      <w:proofErr w:type="spellStart"/>
      <w:r w:rsidR="006A2DB6" w:rsidRPr="00F125CF">
        <w:rPr>
          <w:rStyle w:val="ISOCode"/>
        </w:rPr>
        <w:t>normal_direction</w:t>
      </w:r>
      <w:proofErr w:type="spellEnd"/>
      <w:r w:rsidR="006A2DB6" w:rsidRPr="00F125CF">
        <w:rPr>
          <w:rStyle w:val="ISOCode"/>
        </w:rPr>
        <w:t>/&gt;</w:t>
      </w:r>
      <w:r w:rsidR="006A2DB6">
        <w:rPr>
          <w:szCs w:val="24"/>
        </w:rPr>
        <w:t xml:space="preserve"> &amp; </w:t>
      </w:r>
      <w:r w:rsidR="006A2DB6" w:rsidRPr="00F125CF">
        <w:rPr>
          <w:rStyle w:val="ISOCode"/>
        </w:rPr>
        <w:t>&lt;</w:t>
      </w:r>
      <w:proofErr w:type="spellStart"/>
      <w:r w:rsidR="006A2DB6" w:rsidRPr="00F125CF">
        <w:rPr>
          <w:rStyle w:val="ISOCode"/>
        </w:rPr>
        <w:t>tangential_direction</w:t>
      </w:r>
      <w:proofErr w:type="spellEnd"/>
      <w:r w:rsidR="006A2DB6" w:rsidRPr="00F125CF">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41575072" w:rsidR="006A2DB6" w:rsidRPr="00EC4DAD" w:rsidRDefault="006A2DB6" w:rsidP="006A2DB6">
            <w:pPr>
              <w:pStyle w:val="Tableheader"/>
              <w:autoSpaceDE w:val="0"/>
              <w:autoSpaceDN w:val="0"/>
              <w:adjustRightInd w:val="0"/>
              <w:jc w:val="both"/>
              <w:rPr>
                <w:b/>
              </w:rPr>
            </w:pPr>
            <w:del w:id="172" w:author="Franke, Carsten" w:date="2024-05-14T19:39:00Z" w16du:dateUtc="2024-05-14T17:39:00Z">
              <w:r w:rsidRPr="00EC4DAD" w:rsidDel="00936D25">
                <w:rPr>
                  <w:b/>
                  <w:szCs w:val="24"/>
                </w:rPr>
                <w:delText>Value Space</w:delText>
              </w:r>
            </w:del>
            <w:ins w:id="173"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w:t>
      </w:r>
      <w:proofErr w:type="spellStart"/>
      <w:r w:rsidRPr="00F125CF">
        <w:rPr>
          <w:rStyle w:val="ISOCode"/>
        </w:rPr>
        <w:t>normal_direction</w:t>
      </w:r>
      <w:proofErr w:type="spellEnd"/>
      <w:r w:rsidRPr="00F125CF">
        <w:rPr>
          <w:rStyle w:val="ISOCode"/>
        </w:rPr>
        <w:t>/&gt;</w:t>
      </w:r>
      <w:r>
        <w:rPr>
          <w:szCs w:val="24"/>
        </w:rPr>
        <w:t xml:space="preserve">, using a spherical characteristic, which may not be very reliable. </w:t>
      </w:r>
      <w:r w:rsidRPr="00F125CF">
        <w:rPr>
          <w:rStyle w:val="ISOCode"/>
        </w:rPr>
        <w:t>&lt;</w:t>
      </w:r>
      <w:proofErr w:type="spellStart"/>
      <w:r w:rsidRPr="00F125CF">
        <w:rPr>
          <w:rStyle w:val="ISOCode"/>
        </w:rPr>
        <w:t>tangential_direction</w:t>
      </w:r>
      <w:proofErr w:type="spellEnd"/>
      <w:r w:rsidRPr="00F125CF">
        <w:rPr>
          <w:rStyle w:val="ISOCode"/>
        </w:rPr>
        <w:t>/&gt;</w:t>
      </w:r>
      <w:r>
        <w:rPr>
          <w:szCs w:val="24"/>
        </w:rPr>
        <w:t xml:space="preserve"> can then only be guessed, implying a random orientation of the connection (e.g. a </w:t>
      </w:r>
      <w:proofErr w:type="spellStart"/>
      <w:r>
        <w:rPr>
          <w:szCs w:val="24"/>
        </w:rPr>
        <w:t>robscan</w:t>
      </w:r>
      <w:proofErr w:type="spellEnd"/>
      <w:r>
        <w:rPr>
          <w:szCs w:val="24"/>
        </w:rPr>
        <w:t>) in receiving system. Therefore, it is recommended for a receiving system to issue a warning, at least.</w:t>
      </w:r>
    </w:p>
    <w:p w14:paraId="201B8FF8" w14:textId="0488A64B"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r w:rsidR="00D93C12">
        <w:rPr>
          <w:szCs w:val="24"/>
          <w:lang w:val="fr-CH"/>
        </w:rPr>
        <w:t>XAMPLE</w:t>
      </w:r>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ml:space="preserve">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1FDD1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r w:rsidR="00D93C12">
        <w:rPr>
          <w:rFonts w:eastAsia="Times New Roman"/>
          <w:szCs w:val="24"/>
        </w:rPr>
        <w:t>s</w:t>
      </w:r>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r w:rsidR="00D93C12">
        <w:rPr>
          <w:szCs w:val="24"/>
        </w:rPr>
        <w:t xml:space="preserve">see </w:t>
      </w:r>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7557A3A9" w:rsidR="006A2DB6" w:rsidRPr="00EC4DAD" w:rsidRDefault="006A2DB6" w:rsidP="006A2DB6">
            <w:pPr>
              <w:pStyle w:val="Tableheader"/>
              <w:autoSpaceDE w:val="0"/>
              <w:autoSpaceDN w:val="0"/>
              <w:adjustRightInd w:val="0"/>
              <w:jc w:val="both"/>
              <w:rPr>
                <w:b/>
              </w:rPr>
            </w:pPr>
            <w:del w:id="174" w:author="Franke, Carsten" w:date="2024-05-14T16:32:00Z" w16du:dateUtc="2024-05-14T14:32:00Z">
              <w:r w:rsidRPr="00EC4DAD" w:rsidDel="00213449">
                <w:rPr>
                  <w:b/>
                  <w:szCs w:val="24"/>
                </w:rPr>
                <w:delText>Nested Elements</w:delText>
              </w:r>
            </w:del>
            <w:ins w:id="175" w:author="Franke, Carsten" w:date="2024-05-14T16:32:00Z" w16du:dateUtc="2024-05-14T14:32:00Z">
              <w:r w:rsidR="00213449">
                <w:rPr>
                  <w:b/>
                  <w:szCs w:val="24"/>
                </w:rPr>
                <w:t>Nested elements</w:t>
              </w:r>
            </w:ins>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lastRenderedPageBreak/>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176"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177"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proofErr w:type="spellStart"/>
      <w:r w:rsidRPr="00A72F4A">
        <w:rPr>
          <w:rStyle w:val="ISOCode"/>
        </w:rPr>
        <w:t>heat_stake</w:t>
      </w:r>
      <w:proofErr w:type="spellEnd"/>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proofErr w:type="spellStart"/>
      <w:r w:rsidRPr="00A72F4A">
        <w:rPr>
          <w:rStyle w:val="ISOCode"/>
        </w:rPr>
        <w:t>robscan</w:t>
      </w:r>
      <w:proofErr w:type="spellEnd"/>
      <w:r>
        <w:rPr>
          <w:szCs w:val="24"/>
        </w:rPr>
        <w:t xml:space="preserve">, </w:t>
      </w:r>
      <w:r w:rsidRPr="00A72F4A">
        <w:rPr>
          <w:rStyle w:val="ISOCode"/>
        </w:rPr>
        <w:t>spotweld</w:t>
      </w:r>
      <w:r>
        <w:rPr>
          <w:szCs w:val="24"/>
        </w:rPr>
        <w:t xml:space="preserve">, or </w:t>
      </w:r>
      <w:proofErr w:type="spellStart"/>
      <w:r w:rsidRPr="00A72F4A">
        <w:rPr>
          <w:rStyle w:val="ISOCode"/>
        </w:rPr>
        <w:t>threaded_connection</w:t>
      </w:r>
      <w:proofErr w:type="spellEnd"/>
      <w:r>
        <w:rPr>
          <w:szCs w:val="24"/>
        </w:rPr>
        <w:t xml:space="preserve">) may exist in </w:t>
      </w:r>
      <w:r w:rsidRPr="00A72F4A">
        <w:rPr>
          <w:rStyle w:val="ISOCode"/>
        </w:rPr>
        <w:t>&lt;connection_0d/&gt;</w:t>
      </w:r>
      <w:r>
        <w:rPr>
          <w:szCs w:val="24"/>
        </w:rPr>
        <w:t>. There is no default type.</w:t>
      </w:r>
    </w:p>
    <w:p w14:paraId="6461B41C" w14:textId="2CC8F3C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r w:rsidR="00D93C12">
        <w:rPr>
          <w:rFonts w:eastAsia="Times New Roman"/>
          <w:szCs w:val="24"/>
        </w:rPr>
        <w:t>w</w:t>
      </w:r>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r w:rsidR="00D93C12">
        <w:rPr>
          <w:szCs w:val="24"/>
        </w:rPr>
        <w:t xml:space="preserve">see </w:t>
      </w:r>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0762B662" w:rsidR="006A2DB6" w:rsidRPr="00EC4DAD" w:rsidRDefault="006A2DB6" w:rsidP="006A2DB6">
            <w:pPr>
              <w:pStyle w:val="Tableheader"/>
              <w:autoSpaceDE w:val="0"/>
              <w:autoSpaceDN w:val="0"/>
              <w:adjustRightInd w:val="0"/>
              <w:jc w:val="both"/>
              <w:rPr>
                <w:b/>
              </w:rPr>
            </w:pPr>
            <w:r w:rsidRPr="00EC4DAD">
              <w:rPr>
                <w:b/>
                <w:szCs w:val="24"/>
              </w:rPr>
              <w:t xml:space="preserve">Nested </w:t>
            </w:r>
            <w:r w:rsidR="00D93C12">
              <w:rPr>
                <w:b/>
                <w:szCs w:val="24"/>
              </w:rPr>
              <w:t>e</w:t>
            </w:r>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178"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179"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180"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69DC426C" w:rsidR="006A2DB6" w:rsidRPr="00EC4DAD" w:rsidRDefault="006A2DB6" w:rsidP="004A50C8">
            <w:pPr>
              <w:pStyle w:val="Tableheader"/>
              <w:autoSpaceDE w:val="0"/>
              <w:autoSpaceDN w:val="0"/>
              <w:adjustRightInd w:val="0"/>
              <w:rPr>
                <w:b/>
              </w:rPr>
            </w:pPr>
            <w:del w:id="181" w:author="Franke, Carsten" w:date="2024-05-14T19:39:00Z" w16du:dateUtc="2024-05-14T17:39:00Z">
              <w:r w:rsidRPr="00EC4DAD" w:rsidDel="00936D25">
                <w:rPr>
                  <w:b/>
                  <w:szCs w:val="24"/>
                </w:rPr>
                <w:delText>Value Space</w:delText>
              </w:r>
            </w:del>
            <w:ins w:id="182" w:author="Franke, Carsten" w:date="2024-05-14T19:39:00Z" w16du:dateUtc="2024-05-14T17:39:00Z">
              <w:r w:rsidR="00936D25">
                <w:rPr>
                  <w:b/>
                  <w:szCs w:val="24"/>
                </w:rPr>
                <w:t>Value space</w:t>
              </w:r>
            </w:ins>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r w:rsidR="008E7E7A">
        <w:rPr>
          <w:szCs w:val="24"/>
        </w:rPr>
        <w:t xml:space="preserve">see </w:t>
      </w:r>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340FD9B6"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7FA7EE9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8E7E7A">
        <w:rPr>
          <w:szCs w:val="24"/>
        </w:rPr>
        <w:t>XAMPLE</w:t>
      </w:r>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6E3C7836"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r w:rsidR="008E7E7A">
        <w:rPr>
          <w:szCs w:val="24"/>
        </w:rPr>
        <w:t>, which</w:t>
      </w:r>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766999F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r w:rsidR="008E7E7A">
        <w:rPr>
          <w:szCs w:val="24"/>
        </w:rPr>
        <w:t>.</w:t>
      </w:r>
    </w:p>
    <w:p w14:paraId="5606FD6B" w14:textId="14BD3856" w:rsidR="006A2DB6" w:rsidRDefault="006A2DB6">
      <w:pPr>
        <w:pStyle w:val="Textkrper"/>
        <w:autoSpaceDE w:val="0"/>
        <w:autoSpaceDN w:val="0"/>
        <w:adjustRightInd w:val="0"/>
        <w:rPr>
          <w:szCs w:val="24"/>
        </w:rPr>
      </w:pPr>
      <w:r>
        <w:rPr>
          <w:szCs w:val="24"/>
        </w:rPr>
        <w:t xml:space="preserve">However, subcontractors </w:t>
      </w:r>
      <w:del w:id="183" w:author="LUEJE Claudia" w:date="2024-05-02T17:52:00Z">
        <w:r w:rsidDel="008E7E7A">
          <w:rPr>
            <w:szCs w:val="24"/>
          </w:rPr>
          <w:delText xml:space="preserve">may </w:delText>
        </w:r>
      </w:del>
      <w:ins w:id="184" w:author="LUEJE Claudia" w:date="2024-05-02T17:52:00Z">
        <w:del w:id="185" w:author="Franke, Carsten" w:date="2024-05-14T21:50:00Z" w16du:dateUtc="2024-05-14T19:50:00Z">
          <w:r w:rsidR="008E7E7A" w:rsidDel="00D65412">
            <w:rPr>
              <w:szCs w:val="24"/>
            </w:rPr>
            <w:delText xml:space="preserve">can </w:delText>
          </w:r>
        </w:del>
      </w:ins>
      <w:ins w:id="186" w:author="Franke, Carsten" w:date="2024-05-14T21:50:00Z" w16du:dateUtc="2024-05-14T19:50:00Z">
        <w:r w:rsidR="00D65412" w:rsidRPr="00D65412">
          <w:rPr>
            <w:szCs w:val="24"/>
          </w:rPr>
          <w:t xml:space="preserve">possibly </w:t>
        </w:r>
      </w:ins>
      <w:r>
        <w:rPr>
          <w:szCs w:val="24"/>
        </w:rPr>
        <w:t xml:space="preserve">need to know the position and </w:t>
      </w:r>
      <w:del w:id="187" w:author="Franke, Carsten" w:date="2024-05-14T21:49:00Z" w16du:dateUtc="2024-05-14T19:49:00Z">
        <w:r w:rsidDel="00D65412">
          <w:rPr>
            <w:szCs w:val="24"/>
          </w:rPr>
          <w:delText>“</w:delText>
        </w:r>
      </w:del>
      <w:r>
        <w:rPr>
          <w:szCs w:val="24"/>
        </w:rPr>
        <w:t>bounding box</w:t>
      </w:r>
      <w:del w:id="188" w:author="Franke, Carsten" w:date="2024-05-14T21:49:00Z" w16du:dateUtc="2024-05-14T19:49:00Z">
        <w:r w:rsidDel="00D65412">
          <w:rPr>
            <w:szCs w:val="24"/>
          </w:rPr>
          <w:delText>”</w:delText>
        </w:r>
      </w:del>
      <w:r>
        <w:rPr>
          <w:szCs w:val="24"/>
        </w:rPr>
        <w:t xml:space="preserve">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23C36F5B"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r w:rsidR="008E7E7A">
        <w:rPr>
          <w:szCs w:val="24"/>
        </w:rPr>
        <w:t xml:space="preserve">the </w:t>
      </w:r>
      <w:r>
        <w:rPr>
          <w:szCs w:val="24"/>
        </w:rPr>
        <w:t xml:space="preserve">subject of this document: In general, they are very </w:t>
      </w:r>
      <w:ins w:id="189" w:author="Franke, Carsten" w:date="2024-05-14T21:56:00Z" w16du:dateUtc="2024-05-14T19:56:00Z">
        <w:r w:rsidR="004A092E">
          <w:t>o</w:t>
        </w:r>
        <w:r w:rsidR="004A092E" w:rsidRPr="00D318FA">
          <w:t xml:space="preserve">riginal equipment manufacturer </w:t>
        </w:r>
        <w:r w:rsidR="004A092E">
          <w:t>(</w:t>
        </w:r>
      </w:ins>
      <w:commentRangeStart w:id="190"/>
      <w:commentRangeStart w:id="191"/>
      <w:r>
        <w:rPr>
          <w:szCs w:val="24"/>
        </w:rPr>
        <w:t>OEM</w:t>
      </w:r>
      <w:commentRangeEnd w:id="190"/>
      <w:r w:rsidR="008E7E7A">
        <w:rPr>
          <w:rStyle w:val="Kommentarzeichen"/>
          <w:rFonts w:ascii="Calibri" w:eastAsia="Times New Roman" w:hAnsi="Calibri"/>
          <w:lang w:val="en-US" w:eastAsia="x-none"/>
        </w:rPr>
        <w:commentReference w:id="190"/>
      </w:r>
      <w:commentRangeEnd w:id="191"/>
      <w:r w:rsidR="004A092E">
        <w:rPr>
          <w:rStyle w:val="Kommentarzeichen"/>
          <w:rFonts w:ascii="Calibri" w:eastAsia="Times New Roman" w:hAnsi="Calibri"/>
          <w:lang w:val="en-US" w:eastAsia="x-none"/>
        </w:rPr>
        <w:commentReference w:id="191"/>
      </w:r>
      <w:ins w:id="192" w:author="Franke, Carsten" w:date="2024-05-14T21:56:00Z" w16du:dateUtc="2024-05-14T19:56:00Z">
        <w:r w:rsidR="004A092E">
          <w:rPr>
            <w:szCs w:val="24"/>
          </w:rPr>
          <w:t>)</w:t>
        </w:r>
      </w:ins>
      <w:r>
        <w:rPr>
          <w:szCs w:val="24"/>
        </w:rPr>
        <w:t xml:space="preserve"> specific. However, to provide a minimum amount of information, 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E1200D3" w:rsidR="006A2DB6" w:rsidRPr="00EC4DAD" w:rsidRDefault="006A2DB6" w:rsidP="006A2DB6">
            <w:pPr>
              <w:pStyle w:val="Tableheader"/>
              <w:autoSpaceDE w:val="0"/>
              <w:autoSpaceDN w:val="0"/>
              <w:adjustRightInd w:val="0"/>
              <w:jc w:val="both"/>
              <w:rPr>
                <w:b/>
              </w:rPr>
            </w:pPr>
            <w:r w:rsidRPr="00EC4DAD">
              <w:rPr>
                <w:b/>
                <w:szCs w:val="24"/>
              </w:rPr>
              <w:t xml:space="preserve">Nested </w:t>
            </w:r>
            <w:r w:rsidR="008E7E7A">
              <w:rPr>
                <w:b/>
                <w:szCs w:val="24"/>
              </w:rPr>
              <w:t>e</w:t>
            </w:r>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proofErr w:type="spellStart"/>
            <w:r w:rsidRPr="006A2DB6">
              <w:rPr>
                <w:szCs w:val="24"/>
              </w:rPr>
              <w:t>robscan</w:t>
            </w:r>
            <w:proofErr w:type="spellEnd"/>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193"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194"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195"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w:t>
      </w:r>
      <w:proofErr w:type="spellStart"/>
      <w:r w:rsidRPr="00A00F75">
        <w:rPr>
          <w:rStyle w:val="ISOCode"/>
        </w:rPr>
        <w:t>robscan</w:t>
      </w:r>
      <w:proofErr w:type="spellEnd"/>
      <w:r w:rsidRPr="00A00F75">
        <w:rPr>
          <w:rStyle w:val="ISOCode"/>
        </w:rPr>
        <w:t>/&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34FF195C" w:rsidR="006A2DB6" w:rsidRPr="00EC4DAD" w:rsidRDefault="006A2DB6" w:rsidP="006A2DB6">
            <w:pPr>
              <w:pStyle w:val="Tableheader"/>
              <w:autoSpaceDE w:val="0"/>
              <w:autoSpaceDN w:val="0"/>
              <w:adjustRightInd w:val="0"/>
              <w:jc w:val="both"/>
              <w:rPr>
                <w:b/>
              </w:rPr>
            </w:pPr>
            <w:r w:rsidRPr="00EC4DAD">
              <w:rPr>
                <w:b/>
                <w:szCs w:val="24"/>
              </w:rPr>
              <w:t xml:space="preserve">Value </w:t>
            </w:r>
            <w:r w:rsidR="00096DFA">
              <w:rPr>
                <w:b/>
                <w:szCs w:val="24"/>
              </w:rPr>
              <w:t>s</w:t>
            </w:r>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proofErr w:type="spellStart"/>
            <w:r w:rsidRPr="006A2DB6">
              <w:rPr>
                <w:szCs w:val="24"/>
              </w:rPr>
              <w:t>pattern_width</w:t>
            </w:r>
            <w:proofErr w:type="spellEnd"/>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proofErr w:type="spellStart"/>
            <w:r w:rsidRPr="006A2DB6">
              <w:rPr>
                <w:szCs w:val="24"/>
              </w:rPr>
              <w:t>pattern_length</w:t>
            </w:r>
            <w:proofErr w:type="spellEnd"/>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proofErr w:type="spellStart"/>
            <w:r w:rsidRPr="006A2DB6">
              <w:rPr>
                <w:szCs w:val="24"/>
              </w:rPr>
              <w:t>orientation_angle</w:t>
            </w:r>
            <w:proofErr w:type="spellEnd"/>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w:t>
      </w:r>
      <w:proofErr w:type="spellStart"/>
      <w:r w:rsidRPr="00BD4447">
        <w:rPr>
          <w:rStyle w:val="ISOCode"/>
        </w:rPr>
        <w:t>robscan</w:t>
      </w:r>
      <w:proofErr w:type="spellEnd"/>
      <w:r w:rsidRPr="00BD4447">
        <w:rPr>
          <w:rStyle w:val="ISOCode"/>
        </w:rPr>
        <w:t>/&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keepNext/>
        <w:autoSpaceDE w:val="0"/>
        <w:autoSpaceDN w:val="0"/>
        <w:adjustRightInd w:val="0"/>
        <w:rPr>
          <w:szCs w:val="24"/>
        </w:rPr>
        <w:pPrChange w:id="196" w:author="Franke, Carsten" w:date="2024-05-14T22:30:00Z" w16du:dateUtc="2024-05-14T20:30:00Z">
          <w:pPr>
            <w:pStyle w:val="Textkrper"/>
            <w:autoSpaceDE w:val="0"/>
            <w:autoSpaceDN w:val="0"/>
            <w:adjustRightInd w:val="0"/>
          </w:pPr>
        </w:pPrChange>
      </w:pPr>
      <w:r>
        <w:rPr>
          <w:szCs w:val="24"/>
        </w:rPr>
        <w:lastRenderedPageBreak/>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keepNext/>
        <w:autoSpaceDE w:val="0"/>
        <w:autoSpaceDN w:val="0"/>
        <w:adjustRightInd w:val="0"/>
        <w:rPr>
          <w:szCs w:val="24"/>
        </w:rPr>
        <w:pPrChange w:id="197" w:author="Franke, Carsten" w:date="2024-05-14T22:30:00Z" w16du:dateUtc="2024-05-14T20:30:00Z">
          <w:pPr>
            <w:pStyle w:val="Textkrper"/>
            <w:autoSpaceDE w:val="0"/>
            <w:autoSpaceDN w:val="0"/>
            <w:adjustRightInd w:val="0"/>
          </w:pPr>
        </w:pPrChange>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r w:rsidR="00096DFA">
        <w:rPr>
          <w:szCs w:val="24"/>
        </w:rPr>
        <w:t>;</w:t>
      </w:r>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r w:rsidR="00096DFA">
        <w:rPr>
          <w:szCs w:val="24"/>
        </w:rPr>
        <w:t>;</w:t>
      </w:r>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proofErr w:type="spellStart"/>
      <w:r w:rsidRPr="00A00F75">
        <w:rPr>
          <w:rStyle w:val="ISOCode"/>
        </w:rPr>
        <w:t>pattern_width</w:t>
      </w:r>
      <w:proofErr w:type="spellEnd"/>
      <w:r>
        <w:rPr>
          <w:szCs w:val="24"/>
        </w:rPr>
        <w:t xml:space="preserve"> and </w:t>
      </w:r>
      <w:proofErr w:type="spellStart"/>
      <w:r w:rsidRPr="00A00F75">
        <w:rPr>
          <w:rStyle w:val="ISOCode"/>
        </w:rPr>
        <w:t>pattern_length</w:t>
      </w:r>
      <w:proofErr w:type="spellEnd"/>
      <w:r w:rsidR="00DA68F2" w:rsidRPr="006E3134">
        <w:rPr>
          <w:rStyle w:val="ISOCode"/>
          <w:rFonts w:ascii="Cambria" w:hAnsi="Cambria"/>
        </w:rPr>
        <w:t>;</w:t>
      </w:r>
    </w:p>
    <w:p w14:paraId="2F9CF8C9" w14:textId="729AE4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w:t>
      </w:r>
      <w:del w:id="198" w:author="Franke, Carsten" w:date="2024-05-14T21:59:00Z" w16du:dateUtc="2024-05-14T19:59:00Z">
        <w:r w:rsidDel="000B3483">
          <w:rPr>
            <w:szCs w:val="24"/>
          </w:rPr>
          <w:delText xml:space="preserve"> </w:delText>
        </w:r>
      </w:del>
      <w:r>
        <w:rPr>
          <w:szCs w:val="24"/>
        </w:rPr>
        <w:t>e. local y coordinate has to be inverted</w:t>
      </w:r>
      <w:r w:rsidR="00096DFA">
        <w:rPr>
          <w:szCs w:val="24"/>
        </w:rPr>
        <w:t>;</w:t>
      </w:r>
    </w:p>
    <w:p w14:paraId="340116C7" w14:textId="0542617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00F75">
        <w:rPr>
          <w:rStyle w:val="ISOCode"/>
        </w:rPr>
        <w:t>orientation_angle</w:t>
      </w:r>
      <w:proofErr w:type="spellEnd"/>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bookmarkStart w:id="199" w:name="_Hlk166616476"/>
      <w:r w:rsidR="00DA68F2">
        <w:rPr>
          <w:szCs w:val="24"/>
        </w:rPr>
        <w:t>−</w:t>
      </w:r>
      <w:bookmarkEnd w:id="199"/>
      <w:r>
        <w:rPr>
          <w:szCs w:val="24"/>
        </w:rPr>
        <w:t xml:space="preserve">180°, 180°]. </w:t>
      </w:r>
      <w:r w:rsidR="00DA68F2">
        <w:rPr>
          <w:szCs w:val="24"/>
        </w:rPr>
        <w:t>−</w:t>
      </w:r>
      <w:r>
        <w:rPr>
          <w:szCs w:val="24"/>
        </w:rPr>
        <w:t>180° and +180° degree are regarded to be identical (</w:t>
      </w:r>
      <w:r w:rsidR="00096DFA">
        <w:rPr>
          <w:szCs w:val="24"/>
        </w:rPr>
        <w:t>a</w:t>
      </w:r>
      <w:r>
        <w:rPr>
          <w:szCs w:val="24"/>
        </w:rPr>
        <w:t>pplies also to equivalent ranges in another uni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proofErr w:type="spellStart"/>
      <w:r w:rsidRPr="00A00F75">
        <w:rPr>
          <w:rStyle w:val="ISOCode"/>
        </w:rPr>
        <w:t>orientation_angle</w:t>
      </w:r>
      <w:proofErr w:type="spellEnd"/>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w:t>
      </w:r>
      <w:proofErr w:type="spellStart"/>
      <w:r w:rsidR="006A2DB6" w:rsidRPr="00A00F75">
        <w:rPr>
          <w:rStyle w:val="ISOCode"/>
        </w:rPr>
        <w:t>robscan</w:t>
      </w:r>
      <w:proofErr w:type="spellEnd"/>
      <w:r w:rsidR="006A2DB6" w:rsidRPr="00A00F75">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2A3F4CA1" w:rsidR="006A2DB6" w:rsidRPr="00EC4DAD" w:rsidRDefault="006A2DB6" w:rsidP="006A2DB6">
            <w:pPr>
              <w:pStyle w:val="Tableheader"/>
              <w:autoSpaceDE w:val="0"/>
              <w:autoSpaceDN w:val="0"/>
              <w:adjustRightInd w:val="0"/>
              <w:jc w:val="both"/>
              <w:rPr>
                <w:b/>
              </w:rPr>
            </w:pPr>
            <w:del w:id="200" w:author="Franke, Carsten" w:date="2024-05-14T16:32:00Z" w16du:dateUtc="2024-05-14T14:32:00Z">
              <w:r w:rsidRPr="00EC4DAD" w:rsidDel="00213449">
                <w:rPr>
                  <w:b/>
                  <w:szCs w:val="24"/>
                </w:rPr>
                <w:delText>Nested Elements</w:delText>
              </w:r>
            </w:del>
            <w:ins w:id="201" w:author="Franke, Carsten" w:date="2024-05-14T16:32:00Z" w16du:dateUtc="2024-05-14T14:32:00Z">
              <w:r w:rsidR="00213449">
                <w:rPr>
                  <w:b/>
                  <w:szCs w:val="24"/>
                </w:rPr>
                <w:t>Nested elements</w:t>
              </w:r>
            </w:ins>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w:t>
      </w:r>
      <w:proofErr w:type="spellStart"/>
      <w:r w:rsidRPr="00A00F75">
        <w:rPr>
          <w:rStyle w:val="ISOCode"/>
        </w:rPr>
        <w:t>normal_direction</w:t>
      </w:r>
      <w:proofErr w:type="spellEnd"/>
      <w:r w:rsidRPr="00A00F75">
        <w:rPr>
          <w:rStyle w:val="ISOCode"/>
        </w:rPr>
        <w:t>/&gt;</w:t>
      </w:r>
      <w:r>
        <w:rPr>
          <w:szCs w:val="24"/>
        </w:rPr>
        <w:t xml:space="preserve"> and </w:t>
      </w:r>
      <w:r w:rsidRPr="00A00F75">
        <w:rPr>
          <w:rStyle w:val="ISOCode"/>
        </w:rPr>
        <w:t>&lt;</w:t>
      </w:r>
      <w:proofErr w:type="spellStart"/>
      <w:r w:rsidRPr="00A00F75">
        <w:rPr>
          <w:rStyle w:val="ISOCode"/>
        </w:rPr>
        <w:t>tangential_direction</w:t>
      </w:r>
      <w:proofErr w:type="spellEnd"/>
      <w:r w:rsidRPr="00A00F75">
        <w:rPr>
          <w:rStyle w:val="ISOCode"/>
        </w:rPr>
        <w:t>/&gt;</w:t>
      </w:r>
      <w:r>
        <w:rPr>
          <w:szCs w:val="24"/>
        </w:rPr>
        <w:t xml:space="preserve"> elements are described in </w:t>
      </w:r>
      <w:del w:id="202" w:author="LUEJE Claudia" w:date="2024-05-02T17:55:00Z">
        <w:r w:rsidDel="00180FDC">
          <w:rPr>
            <w:rStyle w:val="citesec"/>
            <w:szCs w:val="24"/>
          </w:rPr>
          <w:delText>clause </w:delText>
        </w:r>
      </w:del>
      <w:r>
        <w:rPr>
          <w:rStyle w:val="citesec"/>
          <w:szCs w:val="24"/>
        </w:rPr>
        <w:t>9.1.3</w:t>
      </w:r>
      <w:r>
        <w:rPr>
          <w:szCs w:val="24"/>
        </w:rPr>
        <w:t>.</w:t>
      </w:r>
    </w:p>
    <w:p w14:paraId="6DF0283B" w14:textId="1ED568A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180FDC">
        <w:rPr>
          <w:szCs w:val="24"/>
        </w:rPr>
        <w:t>XAMPLE</w:t>
      </w:r>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bscan</w:t>
      </w:r>
      <w:proofErr w:type="spellEnd"/>
      <w:r w:rsidR="006A2DB6">
        <w:rPr>
          <w:szCs w:val="24"/>
        </w:rPr>
        <w:t xml:space="preserve"> base="1" pattern="KL_ST" gap="0.15" width="0.4" mirrored="false" </w:t>
      </w:r>
      <w:proofErr w:type="spellStart"/>
      <w:r w:rsidR="006A2DB6">
        <w:rPr>
          <w:szCs w:val="24"/>
        </w:rPr>
        <w:t>pattern_width</w:t>
      </w:r>
      <w:proofErr w:type="spellEnd"/>
      <w:r w:rsidR="006A2DB6">
        <w:rPr>
          <w:szCs w:val="24"/>
        </w:rPr>
        <w:t xml:space="preserve">="5" </w:t>
      </w:r>
      <w:proofErr w:type="spellStart"/>
      <w:r w:rsidR="006A2DB6">
        <w:rPr>
          <w:szCs w:val="24"/>
        </w:rPr>
        <w:t>pattern_length</w:t>
      </w:r>
      <w:proofErr w:type="spellEnd"/>
      <w:r w:rsidR="006A2DB6">
        <w:rPr>
          <w:szCs w:val="24"/>
        </w:rPr>
        <w:t xml:space="preserve">="12" </w:t>
      </w:r>
      <w:proofErr w:type="spellStart"/>
      <w:r w:rsidR="006A2DB6">
        <w:rPr>
          <w:szCs w:val="24"/>
        </w:rPr>
        <w:t>orientation_angle</w:t>
      </w:r>
      <w:proofErr w:type="spellEnd"/>
      <w:r w:rsidR="006A2DB6">
        <w:rPr>
          <w:szCs w:val="24"/>
        </w:rPr>
        <w:t>="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w:t>
      </w:r>
      <w:proofErr w:type="spellStart"/>
      <w:r w:rsidR="006A2DB6" w:rsidRPr="00C529D0">
        <w:rPr>
          <w:szCs w:val="24"/>
          <w:lang w:val="fr-CH"/>
        </w:rPr>
        <w:t>tangential_direction</w:t>
      </w:r>
      <w:proofErr w:type="spellEnd"/>
      <w:r w:rsidR="006A2DB6" w:rsidRPr="00C529D0">
        <w:rPr>
          <w:szCs w:val="24"/>
          <w:lang w:val="fr-CH"/>
        </w:rPr>
        <w:t xml:space="preserve">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w:t>
      </w:r>
      <w:proofErr w:type="spellStart"/>
      <w:r w:rsidR="006A2DB6">
        <w:rPr>
          <w:szCs w:val="24"/>
        </w:rPr>
        <w:t>robscan</w:t>
      </w:r>
      <w:proofErr w:type="spellEnd"/>
      <w:r w:rsidR="006A2DB6">
        <w:rPr>
          <w:szCs w:val="24"/>
        </w:rPr>
        <w:t>&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6EF2E9FB" w:rsidR="006A2DB6" w:rsidRPr="00EC4DAD" w:rsidRDefault="006A2DB6" w:rsidP="006A2DB6">
            <w:pPr>
              <w:pStyle w:val="Tableheader"/>
              <w:autoSpaceDE w:val="0"/>
              <w:autoSpaceDN w:val="0"/>
              <w:adjustRightInd w:val="0"/>
              <w:jc w:val="both"/>
              <w:rPr>
                <w:b/>
              </w:rPr>
            </w:pPr>
            <w:r w:rsidRPr="00EC4DAD">
              <w:rPr>
                <w:b/>
                <w:szCs w:val="24"/>
              </w:rPr>
              <w:t xml:space="preserve">Nested </w:t>
            </w:r>
            <w:r w:rsidR="00A1197C">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03"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04"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05"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2F4F504"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r w:rsidR="00A1197C">
        <w:rPr>
          <w:rStyle w:val="citetbl"/>
          <w:szCs w:val="24"/>
        </w:rPr>
        <w:t>Table 43</w:t>
      </w:r>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7558B531" w:rsidR="006A2DB6" w:rsidRPr="00EC4DAD" w:rsidRDefault="006A2DB6" w:rsidP="006A2DB6">
            <w:pPr>
              <w:pStyle w:val="Tableheader"/>
              <w:autoSpaceDE w:val="0"/>
              <w:autoSpaceDN w:val="0"/>
              <w:adjustRightInd w:val="0"/>
              <w:jc w:val="both"/>
              <w:rPr>
                <w:b/>
              </w:rPr>
            </w:pPr>
            <w:r w:rsidRPr="00EC4DAD">
              <w:rPr>
                <w:b/>
                <w:szCs w:val="24"/>
              </w:rPr>
              <w:t xml:space="preserve">Value </w:t>
            </w:r>
            <w:r w:rsidR="00A1197C">
              <w:rPr>
                <w:b/>
                <w:szCs w:val="24"/>
              </w:rPr>
              <w:t>s</w:t>
            </w:r>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proofErr w:type="spellStart"/>
            <w:r w:rsidRPr="006A2DB6">
              <w:rPr>
                <w:szCs w:val="24"/>
              </w:rPr>
              <w:t>head_type</w:t>
            </w:r>
            <w:proofErr w:type="spellEnd"/>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proofErr w:type="spellStart"/>
            <w:r w:rsidRPr="006A2DB6">
              <w:rPr>
                <w:szCs w:val="24"/>
              </w:rPr>
              <w:t>sink_size</w:t>
            </w:r>
            <w:proofErr w:type="spellEnd"/>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06"/>
      <w:r>
        <w:rPr>
          <w:szCs w:val="24"/>
        </w:rPr>
        <w:t>Figure </w:t>
      </w:r>
      <w:r w:rsidR="006A2DB6">
        <w:rPr>
          <w:szCs w:val="24"/>
        </w:rPr>
        <w:t xml:space="preserve">9 — Rivet head types </w:t>
      </w:r>
      <w:commentRangeEnd w:id="206"/>
      <w:r w:rsidR="00A1197C">
        <w:rPr>
          <w:rStyle w:val="Kommentarzeichen"/>
          <w:rFonts w:ascii="Calibri" w:eastAsia="Times New Roman" w:hAnsi="Calibri"/>
          <w:b w:val="0"/>
          <w:lang w:val="en-US" w:eastAsia="x-none"/>
        </w:rPr>
        <w:commentReference w:id="206"/>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lastRenderedPageBreak/>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r w:rsidR="00A1197C">
        <w:rPr>
          <w:szCs w:val="24"/>
        </w:rPr>
        <w:t xml:space="preserve"> Reference</w:t>
      </w:r>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haft_diameter</w:t>
      </w:r>
      <w:proofErr w:type="spellEnd"/>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diameter</w:t>
      </w:r>
      <w:proofErr w:type="spellEnd"/>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height</w:t>
      </w:r>
      <w:proofErr w:type="spellEnd"/>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head_type</w:t>
      </w:r>
      <w:proofErr w:type="spellEnd"/>
      <w:r>
        <w:rPr>
          <w:szCs w:val="24"/>
        </w:rPr>
        <w:t>: the description of head type ("dome”, “countersunk” or “</w:t>
      </w:r>
      <w:proofErr w:type="spellStart"/>
      <w:r>
        <w:rPr>
          <w:szCs w:val="24"/>
        </w:rPr>
        <w:t>large_flange</w:t>
      </w:r>
      <w:proofErr w:type="spellEnd"/>
      <w:r>
        <w:rPr>
          <w:szCs w:val="24"/>
        </w:rPr>
        <w:t>”);</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ink_size</w:t>
      </w:r>
      <w:proofErr w:type="spellEnd"/>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strength_property_class</w:t>
      </w:r>
      <w:proofErr w:type="spellEnd"/>
      <w:r>
        <w:rPr>
          <w:szCs w:val="24"/>
        </w:rPr>
        <w:t xml:space="preserve">: Strength according to ISO, EN, BSW, DIN, SAE etc., </w:t>
      </w:r>
      <w:proofErr w:type="spellStart"/>
      <w:r>
        <w:rPr>
          <w:szCs w:val="24"/>
        </w:rPr>
        <w:t>e.g</w:t>
      </w:r>
      <w:proofErr w:type="spellEnd"/>
      <w:r w:rsidR="006145A5">
        <w:rPr>
          <w:szCs w:val="24"/>
        </w:rPr>
        <w:t> </w:t>
      </w:r>
      <w:r w:rsidR="00A1197C">
        <w:rPr>
          <w:szCs w:val="24"/>
        </w:rPr>
        <w:t xml:space="preserve">Reference </w:t>
      </w:r>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A7708">
        <w:rPr>
          <w:rStyle w:val="ISOCode"/>
        </w:rPr>
        <w:t>part_code</w:t>
      </w:r>
      <w:proofErr w:type="spellEnd"/>
      <w:r>
        <w:rPr>
          <w:szCs w:val="24"/>
        </w:rPr>
        <w:t>: the part code of the rivet, as used e.g. in a PDM system. It can be convenient to use the rivet norm (according to e.g. ISO, EN, BSW, DIN) as part code.</w:t>
      </w:r>
    </w:p>
    <w:p w14:paraId="3C9ADA82" w14:textId="6FF69212"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However, this is not mandatory so that incomplete data can also be imported. The direction sense of </w:t>
      </w:r>
      <w:r w:rsidRPr="00CA7708">
        <w:rPr>
          <w:rStyle w:val="ISOCode"/>
        </w:rPr>
        <w:t>&lt;</w:t>
      </w:r>
      <w:proofErr w:type="spellStart"/>
      <w:r w:rsidRPr="00CA7708">
        <w:rPr>
          <w:rStyle w:val="ISOCode"/>
        </w:rPr>
        <w:t>normal_direction</w:t>
      </w:r>
      <w:proofErr w:type="spellEnd"/>
      <w:r w:rsidRPr="00CA7708">
        <w:rPr>
          <w:rStyle w:val="ISOCode"/>
        </w:rPr>
        <w:t>/&gt;</w:t>
      </w:r>
      <w:r>
        <w:rPr>
          <w:szCs w:val="24"/>
        </w:rPr>
        <w:t xml:space="preserve"> (</w:t>
      </w:r>
      <w:ins w:id="207" w:author="Franke, Carsten" w:date="2024-05-15T11:20:00Z" w16du:dateUtc="2024-05-15T09:20:00Z">
        <w:r w:rsidR="00A35EB6">
          <w:rPr>
            <w:szCs w:val="24"/>
          </w:rPr>
          <w:t xml:space="preserve">see </w:t>
        </w:r>
      </w:ins>
      <w:del w:id="208" w:author="LUEJE Claudia" w:date="2024-05-02T17:58:00Z">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w:t>
      </w:r>
      <w:proofErr w:type="spellStart"/>
      <w:r w:rsidRPr="00CA7708">
        <w:rPr>
          <w:rStyle w:val="ISOCode"/>
        </w:rPr>
        <w:t>tangential_direction</w:t>
      </w:r>
      <w:proofErr w:type="spellEnd"/>
      <w:r w:rsidRPr="00CA7708">
        <w:rPr>
          <w:rStyle w:val="ISOCode"/>
        </w:rPr>
        <w:t>/&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w:t>
      </w:r>
      <w:proofErr w:type="spellStart"/>
      <w:r w:rsidRPr="00CA7708">
        <w:rPr>
          <w:rStyle w:val="ISOCode"/>
        </w:rPr>
        <w:t>self_piercing</w:t>
      </w:r>
      <w:proofErr w:type="spellEnd"/>
      <w:r w:rsidRPr="00CA7708">
        <w:rPr>
          <w:rStyle w:val="ISOCode"/>
        </w:rPr>
        <w:t>/&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31528D14" w:rsidR="006A2DB6" w:rsidRPr="00EC4DAD" w:rsidRDefault="006A2DB6" w:rsidP="007C6795">
            <w:pPr>
              <w:pStyle w:val="Tableheader"/>
              <w:autoSpaceDE w:val="0"/>
              <w:autoSpaceDN w:val="0"/>
              <w:adjustRightInd w:val="0"/>
              <w:rPr>
                <w:b/>
              </w:rPr>
            </w:pPr>
            <w:r w:rsidRPr="00EC4DAD">
              <w:rPr>
                <w:b/>
                <w:szCs w:val="24"/>
              </w:rPr>
              <w:t xml:space="preserve">Nested </w:t>
            </w:r>
            <w:r w:rsidR="00A1197C">
              <w:rPr>
                <w:b/>
                <w:szCs w:val="24"/>
              </w:rPr>
              <w:t>e</w:t>
            </w:r>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proofErr w:type="spellStart"/>
            <w:r w:rsidRPr="006A2DB6">
              <w:rPr>
                <w:szCs w:val="24"/>
              </w:rPr>
              <w:t>normal_direction</w:t>
            </w:r>
            <w:proofErr w:type="spellEnd"/>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proofErr w:type="spellStart"/>
            <w:r w:rsidRPr="006A2DB6">
              <w:rPr>
                <w:szCs w:val="24"/>
              </w:rPr>
              <w:t>tangential_direction</w:t>
            </w:r>
            <w:proofErr w:type="spellEnd"/>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r>
            <w:proofErr w:type="spellStart"/>
            <w:r w:rsidRPr="006A2DB6">
              <w:rPr>
                <w:szCs w:val="24"/>
              </w:rPr>
              <w:t>self_piercing</w:t>
            </w:r>
            <w:proofErr w:type="spellEnd"/>
            <w:r w:rsidRPr="006A2DB6">
              <w:rPr>
                <w:szCs w:val="24"/>
              </w:rPr>
              <w:br/>
              <w:t>solid</w:t>
            </w:r>
            <w:r w:rsidRPr="006A2DB6">
              <w:rPr>
                <w:szCs w:val="24"/>
              </w:rPr>
              <w:br/>
              <w:t>swop</w:t>
            </w:r>
            <w:r w:rsidRPr="006A2DB6">
              <w:rPr>
                <w:szCs w:val="24"/>
              </w:rPr>
              <w:br/>
            </w:r>
            <w:proofErr w:type="spellStart"/>
            <w:r w:rsidRPr="006A2DB6">
              <w:rPr>
                <w:szCs w:val="24"/>
              </w:rPr>
              <w:t>clinch_rivet_stud</w:t>
            </w:r>
            <w:proofErr w:type="spellEnd"/>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6557A526" w:rsidR="006A2DB6" w:rsidRDefault="006A2DB6">
      <w:pPr>
        <w:pStyle w:val="Textkrper"/>
        <w:autoSpaceDE w:val="0"/>
        <w:autoSpaceDN w:val="0"/>
        <w:adjustRightInd w:val="0"/>
        <w:rPr>
          <w:szCs w:val="24"/>
        </w:rPr>
      </w:pPr>
      <w:r>
        <w:rPr>
          <w:szCs w:val="24"/>
        </w:rPr>
        <w:t xml:space="preserve">The subtypes are described in detail in the </w:t>
      </w:r>
      <w:del w:id="209" w:author="Franke, Carsten" w:date="2024-05-14T22:36:00Z" w16du:dateUtc="2024-05-14T20:36:00Z">
        <w:r w:rsidDel="000738AC">
          <w:rPr>
            <w:szCs w:val="24"/>
          </w:rPr>
          <w:delText xml:space="preserve">following </w:delText>
        </w:r>
      </w:del>
      <w:commentRangeStart w:id="210"/>
      <w:commentRangeStart w:id="211"/>
      <w:r>
        <w:rPr>
          <w:szCs w:val="24"/>
        </w:rPr>
        <w:t>subclauses</w:t>
      </w:r>
      <w:commentRangeEnd w:id="210"/>
      <w:r w:rsidR="00484A09">
        <w:rPr>
          <w:rStyle w:val="Kommentarzeichen"/>
          <w:rFonts w:ascii="Calibri" w:eastAsia="Times New Roman" w:hAnsi="Calibri"/>
          <w:lang w:val="en-US" w:eastAsia="x-none"/>
        </w:rPr>
        <w:commentReference w:id="210"/>
      </w:r>
      <w:commentRangeEnd w:id="211"/>
      <w:r w:rsidR="000738AC">
        <w:rPr>
          <w:rStyle w:val="Kommentarzeichen"/>
          <w:rFonts w:ascii="Calibri" w:eastAsia="Times New Roman" w:hAnsi="Calibri"/>
          <w:lang w:val="en-US" w:eastAsia="x-none"/>
        </w:rPr>
        <w:commentReference w:id="211"/>
      </w:r>
      <w:ins w:id="212" w:author="Franke, Carsten" w:date="2024-05-14T22:36:00Z" w16du:dateUtc="2024-05-14T20:36:00Z">
        <w:r w:rsidR="000738AC">
          <w:rPr>
            <w:szCs w:val="24"/>
          </w:rPr>
          <w:t xml:space="preserve"> </w:t>
        </w:r>
      </w:ins>
      <w:ins w:id="213" w:author="Franke, Carsten" w:date="2024-05-14T22:37:00Z" w16du:dateUtc="2024-05-14T20:37:00Z">
        <w:r w:rsidR="000738AC">
          <w:rPr>
            <w:szCs w:val="24"/>
          </w:rPr>
          <w:fldChar w:fldCharType="begin"/>
        </w:r>
        <w:r w:rsidR="000738AC">
          <w:rPr>
            <w:szCs w:val="24"/>
          </w:rPr>
          <w:instrText xml:space="preserve"> REF _Ref166618645 \r \h </w:instrText>
        </w:r>
      </w:ins>
      <w:r w:rsidR="000738AC">
        <w:rPr>
          <w:szCs w:val="24"/>
        </w:rPr>
      </w:r>
      <w:ins w:id="214" w:author="Franke, Carsten" w:date="2024-05-14T22:37:00Z" w16du:dateUtc="2024-05-14T20:37:00Z">
        <w:r w:rsidR="000738AC">
          <w:rPr>
            <w:szCs w:val="24"/>
          </w:rPr>
          <w:fldChar w:fldCharType="separate"/>
        </w:r>
        <w:r w:rsidR="000738AC">
          <w:rPr>
            <w:szCs w:val="24"/>
          </w:rPr>
          <w:t>9.4.2</w:t>
        </w:r>
        <w:r w:rsidR="000738AC">
          <w:rPr>
            <w:szCs w:val="24"/>
          </w:rPr>
          <w:fldChar w:fldCharType="end"/>
        </w:r>
        <w:r w:rsidR="000738AC">
          <w:rPr>
            <w:szCs w:val="24"/>
          </w:rPr>
          <w:t xml:space="preserve"> to </w:t>
        </w:r>
        <w:r w:rsidR="000738AC">
          <w:rPr>
            <w:szCs w:val="24"/>
          </w:rPr>
          <w:fldChar w:fldCharType="begin"/>
        </w:r>
        <w:r w:rsidR="000738AC">
          <w:rPr>
            <w:szCs w:val="24"/>
          </w:rPr>
          <w:instrText xml:space="preserve"> REF _Ref166618671 \r \h </w:instrText>
        </w:r>
      </w:ins>
      <w:r w:rsidR="000738AC">
        <w:rPr>
          <w:szCs w:val="24"/>
        </w:rPr>
      </w:r>
      <w:r w:rsidR="000738AC">
        <w:rPr>
          <w:szCs w:val="24"/>
        </w:rPr>
        <w:fldChar w:fldCharType="separate"/>
      </w:r>
      <w:ins w:id="215" w:author="Franke, Carsten" w:date="2024-05-14T22:37:00Z" w16du:dateUtc="2024-05-14T20:37:00Z">
        <w:r w:rsidR="000738AC">
          <w:rPr>
            <w:szCs w:val="24"/>
          </w:rPr>
          <w:t>9.4.6</w:t>
        </w:r>
        <w:r w:rsidR="000738AC">
          <w:rPr>
            <w:szCs w:val="24"/>
          </w:rPr>
          <w:fldChar w:fldCharType="end"/>
        </w:r>
      </w:ins>
      <w:r>
        <w:rPr>
          <w:szCs w:val="24"/>
        </w:rPr>
        <w:t>.</w:t>
      </w:r>
      <w:ins w:id="216" w:author="Franke, Carsten" w:date="2024-05-14T22:37:00Z" w16du:dateUtc="2024-05-14T20:37:00Z">
        <w:r w:rsidR="000738AC">
          <w:rPr>
            <w:szCs w:val="24"/>
          </w:rPr>
          <w:t xml:space="preserve"> </w:t>
        </w:r>
      </w:ins>
    </w:p>
    <w:p w14:paraId="6D5596E3" w14:textId="77427AC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1</w:t>
      </w:r>
      <w:r w:rsidR="00690423">
        <w:rPr>
          <w:szCs w:val="24"/>
        </w:rPr>
        <w:tab/>
      </w:r>
      <w:r>
        <w:rPr>
          <w:szCs w:val="24"/>
        </w:rPr>
        <w:t>Example for a (axisymmetric) rivet connection that uses only the &lt;</w:t>
      </w:r>
      <w:proofErr w:type="spellStart"/>
      <w:r>
        <w:rPr>
          <w:szCs w:val="24"/>
        </w:rPr>
        <w:t>normal_direction</w:t>
      </w:r>
      <w:proofErr w:type="spellEnd"/>
      <w:r>
        <w:rPr>
          <w:szCs w:val="24"/>
        </w:rPr>
        <w:t>/&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7435E1C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484A09">
        <w:rPr>
          <w:szCs w:val="24"/>
        </w:rPr>
        <w:t>XAMPLE</w:t>
      </w:r>
      <w:r>
        <w:rPr>
          <w:szCs w:val="24"/>
        </w:rPr>
        <w:t xml:space="preserve"> 2</w:t>
      </w:r>
      <w:r w:rsidR="00690423">
        <w:rPr>
          <w:szCs w:val="24"/>
        </w:rPr>
        <w:tab/>
      </w:r>
      <w:r>
        <w:rPr>
          <w:szCs w:val="24"/>
        </w:rPr>
        <w:t xml:space="preserve">Example for a rivet connection that requires also the </w:t>
      </w:r>
      <w:r w:rsidRPr="00F01517">
        <w:rPr>
          <w:rStyle w:val="ISOCode"/>
        </w:rPr>
        <w:t>&lt;</w:t>
      </w:r>
      <w:proofErr w:type="spellStart"/>
      <w:r w:rsidRPr="00F01517">
        <w:rPr>
          <w:rStyle w:val="ISOCode"/>
        </w:rPr>
        <w:t>tangential_direction</w:t>
      </w:r>
      <w:proofErr w:type="spellEnd"/>
      <w:r w:rsidRPr="00F01517">
        <w:rPr>
          <w:rStyle w:val="ISOCode"/>
        </w:rPr>
        <w:t>/&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5.0" </w:t>
      </w:r>
      <w:proofErr w:type="spellStart"/>
      <w:r w:rsidR="006A2DB6">
        <w:rPr>
          <w:b/>
          <w:szCs w:val="24"/>
        </w:rPr>
        <w:t>head_diameter</w:t>
      </w:r>
      <w:proofErr w:type="spellEnd"/>
      <w:r w:rsidR="006A2DB6">
        <w:rPr>
          <w:b/>
          <w:szCs w:val="24"/>
        </w:rPr>
        <w:t>="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w:t>
      </w:r>
      <w:proofErr w:type="spellStart"/>
      <w:r w:rsidR="006A2DB6" w:rsidRPr="00C529D0">
        <w:rPr>
          <w:b/>
          <w:szCs w:val="24"/>
          <w:lang w:val="fr-CH"/>
        </w:rPr>
        <w:t>tangential_direction</w:t>
      </w:r>
      <w:proofErr w:type="spellEnd"/>
      <w:r w:rsidR="006A2DB6" w:rsidRPr="00C529D0">
        <w:rPr>
          <w:b/>
          <w:szCs w:val="24"/>
          <w:lang w:val="fr-CH"/>
        </w:rPr>
        <w:t>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2D7AE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r w:rsidR="00484A09">
        <w:rPr>
          <w:rFonts w:eastAsia="Times New Roman"/>
          <w:szCs w:val="24"/>
        </w:rPr>
        <w:t>r</w:t>
      </w:r>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20E3977B" w:rsidR="006A2DB6" w:rsidRPr="00EC4DAD" w:rsidRDefault="006A2DB6" w:rsidP="006A2DB6">
            <w:pPr>
              <w:pStyle w:val="Tableheader"/>
              <w:autoSpaceDE w:val="0"/>
              <w:autoSpaceDN w:val="0"/>
              <w:adjustRightInd w:val="0"/>
              <w:jc w:val="both"/>
              <w:rPr>
                <w:b/>
              </w:rPr>
            </w:pPr>
            <w:r w:rsidRPr="00EC4DAD">
              <w:rPr>
                <w:b/>
                <w:szCs w:val="24"/>
              </w:rPr>
              <w:t xml:space="preserve">Value </w:t>
            </w:r>
            <w:r w:rsidR="00484A09">
              <w:rPr>
                <w:b/>
                <w:szCs w:val="24"/>
              </w:rPr>
              <w:t>s</w:t>
            </w:r>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 xml:space="preserve">greater equal to </w:t>
            </w:r>
            <w:proofErr w:type="spellStart"/>
            <w:r w:rsidRPr="006A2DB6">
              <w:rPr>
                <w:szCs w:val="24"/>
              </w:rPr>
              <w:t>min_grip</w:t>
            </w:r>
            <w:proofErr w:type="spellEnd"/>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634903">
        <w:rPr>
          <w:rStyle w:val="ISOCode"/>
        </w:rPr>
        <w:t>min_grip</w:t>
      </w:r>
      <w:proofErr w:type="spellEnd"/>
      <w:r>
        <w:rPr>
          <w:szCs w:val="24"/>
        </w:rPr>
        <w:t xml:space="preserve">, </w:t>
      </w:r>
      <w:proofErr w:type="spellStart"/>
      <w:r w:rsidRPr="00634903">
        <w:rPr>
          <w:rStyle w:val="ISOCode"/>
        </w:rPr>
        <w:t>max_grip</w:t>
      </w:r>
      <w:proofErr w:type="spellEnd"/>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35DE20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484A09">
        <w:rPr>
          <w:szCs w:val="24"/>
        </w:rPr>
        <w:t>OTE</w:t>
      </w:r>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w:t>
      </w:r>
      <w:proofErr w:type="spellStart"/>
      <w:r w:rsidRPr="00770D16">
        <w:rPr>
          <w:rStyle w:val="ISOCode"/>
        </w:rPr>
        <w:t>n</w:t>
      </w:r>
      <w:r w:rsidRPr="00634903">
        <w:rPr>
          <w:rStyle w:val="ISOCode"/>
        </w:rPr>
        <w:t>ormal_direction</w:t>
      </w:r>
      <w:proofErr w:type="spellEnd"/>
      <w:r w:rsidRPr="00634903">
        <w:rPr>
          <w:rStyle w:val="ISOCode"/>
        </w:rPr>
        <w:t>/&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40ED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type</w:t>
      </w:r>
      <w:proofErr w:type="spellEnd"/>
      <w:r w:rsidR="006A2DB6">
        <w:rPr>
          <w:szCs w:val="24"/>
        </w:rPr>
        <w:t>="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blin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37772971"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r w:rsidR="00D451C7">
        <w:rPr>
          <w:rFonts w:eastAsia="Times New Roman"/>
          <w:szCs w:val="24"/>
        </w:rPr>
        <w:t>p</w:t>
      </w:r>
      <w:r>
        <w:rPr>
          <w:rFonts w:eastAsia="Times New Roman"/>
          <w:szCs w:val="24"/>
        </w:rPr>
        <w:t xml:space="preserve">iercing </w:t>
      </w:r>
      <w:r w:rsidR="00D451C7">
        <w:rPr>
          <w:rFonts w:eastAsia="Times New Roman"/>
          <w:szCs w:val="24"/>
        </w:rPr>
        <w:t>r</w:t>
      </w:r>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6D64DB4C" w:rsidR="006A2DB6" w:rsidRDefault="002F3F18">
      <w:pPr>
        <w:pStyle w:val="Figuretitle0"/>
        <w:autoSpaceDE w:val="0"/>
        <w:autoSpaceDN w:val="0"/>
        <w:adjustRightInd w:val="0"/>
        <w:outlineLvl w:val="0"/>
        <w:rPr>
          <w:szCs w:val="24"/>
        </w:rPr>
      </w:pPr>
      <w:r>
        <w:rPr>
          <w:szCs w:val="24"/>
        </w:rPr>
        <w:t>Figure </w:t>
      </w:r>
      <w:r w:rsidR="006A2DB6">
        <w:rPr>
          <w:szCs w:val="24"/>
        </w:rPr>
        <w:t>12 — Cross</w:t>
      </w:r>
      <w:r w:rsidR="00D451C7">
        <w:rPr>
          <w:szCs w:val="24"/>
        </w:rPr>
        <w:t>-</w:t>
      </w:r>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proofErr w:type="spellStart"/>
      <w:r w:rsidRPr="003424C2">
        <w:rPr>
          <w:rStyle w:val="ISOCode"/>
        </w:rPr>
        <w:t>head_diameter</w:t>
      </w:r>
      <w:proofErr w:type="spellEnd"/>
      <w:r>
        <w:rPr>
          <w:szCs w:val="24"/>
        </w:rPr>
        <w:t xml:space="preserve"> and </w:t>
      </w:r>
      <w:proofErr w:type="spellStart"/>
      <w:r w:rsidRPr="003424C2">
        <w:rPr>
          <w:rStyle w:val="ISOCode"/>
        </w:rPr>
        <w:t>shaft_diameter</w:t>
      </w:r>
      <w:proofErr w:type="spellEnd"/>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w:t>
      </w:r>
      <w:proofErr w:type="spellStart"/>
      <w:r w:rsidRPr="003424C2">
        <w:rPr>
          <w:rStyle w:val="ISOCode"/>
        </w:rPr>
        <w:t>self_piercing</w:t>
      </w:r>
      <w:proofErr w:type="spellEnd"/>
      <w:r w:rsidRPr="003424C2">
        <w:rPr>
          <w:rStyle w:val="ISOCode"/>
        </w:rPr>
        <w:t>/&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w:t>
      </w:r>
      <w:proofErr w:type="spellStart"/>
      <w:r w:rsidR="006A2DB6" w:rsidRPr="003424C2">
        <w:rPr>
          <w:rStyle w:val="ISOCode"/>
        </w:rPr>
        <w:t>self_piercing</w:t>
      </w:r>
      <w:proofErr w:type="spellEnd"/>
      <w:r w:rsidR="006A2DB6" w:rsidRPr="003424C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4EA1EC8C"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proofErr w:type="spellStart"/>
            <w:r w:rsidRPr="006A2DB6">
              <w:rPr>
                <w:szCs w:val="24"/>
              </w:rPr>
              <w:t>head_label</w:t>
            </w:r>
            <w:proofErr w:type="spellEnd"/>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proofErr w:type="spellStart"/>
            <w:r w:rsidRPr="006A2DB6">
              <w:rPr>
                <w:szCs w:val="24"/>
              </w:rPr>
              <w:t>shaft_label</w:t>
            </w:r>
            <w:proofErr w:type="spellEnd"/>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proofErr w:type="spellStart"/>
            <w:r w:rsidRPr="006A2DB6">
              <w:rPr>
                <w:szCs w:val="24"/>
              </w:rPr>
              <w:t>die_label</w:t>
            </w:r>
            <w:proofErr w:type="spellEnd"/>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proofErr w:type="spellStart"/>
            <w:r w:rsidRPr="006A2DB6">
              <w:rPr>
                <w:szCs w:val="24"/>
              </w:rPr>
              <w:t>die_diameter</w:t>
            </w:r>
            <w:proofErr w:type="spellEnd"/>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proofErr w:type="spellStart"/>
            <w:r w:rsidRPr="006A2DB6">
              <w:rPr>
                <w:szCs w:val="24"/>
              </w:rPr>
              <w:t>die_depth</w:t>
            </w:r>
            <w:proofErr w:type="spellEnd"/>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proofErr w:type="spellStart"/>
      <w:r w:rsidRPr="003424C2">
        <w:rPr>
          <w:rStyle w:val="ISOCode"/>
        </w:rPr>
        <w:t>die_label</w:t>
      </w:r>
      <w:proofErr w:type="spellEnd"/>
      <w:r>
        <w:rPr>
          <w:szCs w:val="24"/>
        </w:rPr>
        <w:t xml:space="preserve"> can be used to refer to a catalogue entry. Then, </w:t>
      </w:r>
      <w:proofErr w:type="spellStart"/>
      <w:r w:rsidRPr="003424C2">
        <w:rPr>
          <w:rStyle w:val="ISOCode"/>
        </w:rPr>
        <w:t>die_diameter</w:t>
      </w:r>
      <w:proofErr w:type="spellEnd"/>
      <w:r>
        <w:rPr>
          <w:szCs w:val="24"/>
        </w:rPr>
        <w:t xml:space="preserve"> and </w:t>
      </w:r>
      <w:proofErr w:type="spellStart"/>
      <w:r w:rsidRPr="003424C2">
        <w:rPr>
          <w:rStyle w:val="ISOCode"/>
        </w:rPr>
        <w:t>die_depth</w:t>
      </w:r>
      <w:proofErr w:type="spellEnd"/>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195E228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451C7">
        <w:rPr>
          <w:szCs w:val="24"/>
        </w:rPr>
        <w:t>XAMPLE</w:t>
      </w:r>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rivet </w:t>
      </w:r>
      <w:proofErr w:type="spellStart"/>
      <w:r w:rsidR="006A2DB6">
        <w:rPr>
          <w:b/>
          <w:szCs w:val="24"/>
        </w:rPr>
        <w:t>shaft_diameter</w:t>
      </w:r>
      <w:proofErr w:type="spellEnd"/>
      <w:r w:rsidR="006A2DB6">
        <w:rPr>
          <w:b/>
          <w:szCs w:val="24"/>
        </w:rPr>
        <w:t xml:space="preserve">="3.35" </w:t>
      </w:r>
      <w:proofErr w:type="spellStart"/>
      <w:r w:rsidR="006A2DB6">
        <w:rPr>
          <w:b/>
          <w:szCs w:val="24"/>
        </w:rPr>
        <w:t>head_diameter</w:t>
      </w:r>
      <w:proofErr w:type="spellEnd"/>
      <w:r w:rsidR="006A2DB6">
        <w:rPr>
          <w:b/>
          <w:szCs w:val="24"/>
        </w:rPr>
        <w:t>="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w:t>
      </w:r>
      <w:proofErr w:type="spellStart"/>
      <w:r w:rsidR="006A2DB6" w:rsidRPr="00C529D0">
        <w:rPr>
          <w:b/>
          <w:szCs w:val="24"/>
          <w:lang w:val="fr-CH"/>
        </w:rPr>
        <w:t>normal_direction</w:t>
      </w:r>
      <w:proofErr w:type="spellEnd"/>
      <w:r w:rsidR="006A2DB6" w:rsidRPr="00C529D0">
        <w:rPr>
          <w:b/>
          <w:szCs w:val="24"/>
          <w:lang w:val="fr-CH"/>
        </w:rPr>
        <w:t xml:space="preserve">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self_piercing</w:t>
      </w:r>
      <w:proofErr w:type="spellEnd"/>
      <w:r w:rsidR="006A2DB6">
        <w:rPr>
          <w:b/>
          <w:szCs w:val="24"/>
        </w:rPr>
        <w:t xml:space="preserve"> </w:t>
      </w:r>
      <w:proofErr w:type="spellStart"/>
      <w:r w:rsidR="006A2DB6">
        <w:rPr>
          <w:b/>
          <w:szCs w:val="24"/>
        </w:rPr>
        <w:t>head_label</w:t>
      </w:r>
      <w:proofErr w:type="spellEnd"/>
      <w:r w:rsidR="006A2DB6">
        <w:rPr>
          <w:b/>
          <w:szCs w:val="24"/>
        </w:rPr>
        <w:t xml:space="preserve">="N000000002651" </w:t>
      </w:r>
      <w:proofErr w:type="spellStart"/>
      <w:r w:rsidR="006A2DB6">
        <w:rPr>
          <w:b/>
          <w:szCs w:val="24"/>
        </w:rPr>
        <w:t>shaft_label</w:t>
      </w:r>
      <w:proofErr w:type="spellEnd"/>
      <w:r w:rsidR="006A2DB6">
        <w:rPr>
          <w:b/>
          <w:szCs w:val="24"/>
        </w:rPr>
        <w:t>="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proofErr w:type="spellStart"/>
      <w:r w:rsidR="006A2DB6">
        <w:rPr>
          <w:b/>
          <w:szCs w:val="24"/>
        </w:rPr>
        <w:t>die_depth</w:t>
      </w:r>
      <w:proofErr w:type="spellEnd"/>
      <w:r w:rsidR="006A2DB6">
        <w:rPr>
          <w:b/>
          <w:szCs w:val="24"/>
        </w:rPr>
        <w:t xml:space="preserve">="2.5" </w:t>
      </w:r>
      <w:proofErr w:type="spellStart"/>
      <w:r w:rsidR="006A2DB6">
        <w:rPr>
          <w:b/>
          <w:szCs w:val="24"/>
        </w:rPr>
        <w:t>die_label</w:t>
      </w:r>
      <w:proofErr w:type="spellEnd"/>
      <w:r w:rsidR="006A2DB6">
        <w:rPr>
          <w:b/>
          <w:szCs w:val="24"/>
        </w:rPr>
        <w:t xml:space="preserve">="DZ11x2,5-0,50" </w:t>
      </w:r>
      <w:proofErr w:type="spellStart"/>
      <w:r w:rsidR="006A2DB6">
        <w:rPr>
          <w:b/>
          <w:szCs w:val="24"/>
        </w:rPr>
        <w:t>die_diameter</w:t>
      </w:r>
      <w:proofErr w:type="spellEnd"/>
      <w:r w:rsidR="006A2DB6">
        <w:rPr>
          <w:b/>
          <w:szCs w:val="24"/>
        </w:rPr>
        <w:t>="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78EC61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r w:rsidR="00D451C7">
        <w:rPr>
          <w:rFonts w:eastAsia="Times New Roman"/>
          <w:szCs w:val="24"/>
        </w:rPr>
        <w:t>r</w:t>
      </w:r>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head </w:t>
            </w:r>
            <w:proofErr w:type="spellStart"/>
            <w:r>
              <w:rPr>
                <w:szCs w:val="24"/>
              </w:rPr>
              <w:t>heigt</w:t>
            </w:r>
            <w:proofErr w:type="spellEnd"/>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26693AC8" w:rsidR="006A2DB6" w:rsidRPr="00EC4DAD" w:rsidRDefault="006A2DB6" w:rsidP="006A2DB6">
            <w:pPr>
              <w:pStyle w:val="Tableheader"/>
              <w:autoSpaceDE w:val="0"/>
              <w:autoSpaceDN w:val="0"/>
              <w:adjustRightInd w:val="0"/>
              <w:jc w:val="both"/>
              <w:rPr>
                <w:b/>
              </w:rPr>
            </w:pPr>
            <w:r w:rsidRPr="00EC4DAD">
              <w:rPr>
                <w:b/>
                <w:szCs w:val="24"/>
              </w:rPr>
              <w:t xml:space="preserve">Value </w:t>
            </w:r>
            <w:r w:rsidR="00D451C7">
              <w:rPr>
                <w:b/>
                <w:szCs w:val="24"/>
              </w:rPr>
              <w:t>s</w:t>
            </w:r>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proofErr w:type="spellStart"/>
            <w:r w:rsidRPr="006A2DB6">
              <w:rPr>
                <w:szCs w:val="24"/>
              </w:rPr>
              <w:t>min_grip</w:t>
            </w:r>
            <w:proofErr w:type="spellEnd"/>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proofErr w:type="spellStart"/>
            <w:r w:rsidRPr="006A2DB6">
              <w:rPr>
                <w:szCs w:val="24"/>
              </w:rPr>
              <w:t>max_grip</w:t>
            </w:r>
            <w:proofErr w:type="spellEnd"/>
            <w:r w:rsidRPr="006A2DB6">
              <w:rPr>
                <w:szCs w:val="24"/>
              </w:rPr>
              <w:t xml:space="preserve"> ≥ </w:t>
            </w:r>
            <w:proofErr w:type="spellStart"/>
            <w:r w:rsidRPr="006A2DB6">
              <w:rPr>
                <w:szCs w:val="24"/>
              </w:rPr>
              <w:t>min_grip</w:t>
            </w:r>
            <w:proofErr w:type="spellEnd"/>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proofErr w:type="spellStart"/>
            <w:r w:rsidRPr="006A2DB6">
              <w:rPr>
                <w:szCs w:val="24"/>
              </w:rPr>
              <w:t>hole_depth</w:t>
            </w:r>
            <w:proofErr w:type="spellEnd"/>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proofErr w:type="spellStart"/>
            <w:r w:rsidRPr="006A2DB6">
              <w:rPr>
                <w:szCs w:val="24"/>
              </w:rPr>
              <w:t>shoulder_diameter</w:t>
            </w:r>
            <w:proofErr w:type="spellEnd"/>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proofErr w:type="spellStart"/>
            <w:r w:rsidRPr="006A2DB6">
              <w:rPr>
                <w:szCs w:val="24"/>
              </w:rPr>
              <w:lastRenderedPageBreak/>
              <w:t>shoulder_length</w:t>
            </w:r>
            <w:proofErr w:type="spellEnd"/>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proofErr w:type="spellStart"/>
            <w:r w:rsidRPr="006A2DB6">
              <w:rPr>
                <w:szCs w:val="24"/>
              </w:rPr>
              <w:t>tennon_diameter</w:t>
            </w:r>
            <w:proofErr w:type="spellEnd"/>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proofErr w:type="spellStart"/>
            <w:r w:rsidRPr="006A2DB6">
              <w:rPr>
                <w:szCs w:val="24"/>
              </w:rPr>
              <w:t>tennon_length</w:t>
            </w:r>
            <w:proofErr w:type="spellEnd"/>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proofErr w:type="spellStart"/>
      <w:r w:rsidRPr="00DF3EFD">
        <w:rPr>
          <w:rStyle w:val="ISOCode"/>
        </w:rPr>
        <w:t>hole_diameter</w:t>
      </w:r>
      <w:proofErr w:type="spellEnd"/>
      <w:r>
        <w:rPr>
          <w:szCs w:val="24"/>
        </w:rPr>
        <w:t xml:space="preserve"> is defined together with </w:t>
      </w:r>
      <w:proofErr w:type="spellStart"/>
      <w:r w:rsidRPr="00DF3EFD">
        <w:rPr>
          <w:rStyle w:val="ISOCode"/>
        </w:rPr>
        <w:t>hole_depth</w:t>
      </w:r>
      <w:proofErr w:type="spellEnd"/>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proofErr w:type="spellStart"/>
      <w:r w:rsidRPr="00DF3EFD">
        <w:rPr>
          <w:rStyle w:val="ISOCode"/>
        </w:rPr>
        <w:t>tennon_diameter</w:t>
      </w:r>
      <w:proofErr w:type="spellEnd"/>
      <w:r>
        <w:rPr>
          <w:szCs w:val="24"/>
        </w:rPr>
        <w:t xml:space="preserve"> exist only if </w:t>
      </w:r>
      <w:proofErr w:type="spellStart"/>
      <w:r w:rsidRPr="00DF3EFD">
        <w:rPr>
          <w:rStyle w:val="ISOCode"/>
        </w:rPr>
        <w:t>shoulder_diameter</w:t>
      </w:r>
      <w:proofErr w:type="spellEnd"/>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min_grip</w:t>
      </w:r>
      <w:proofErr w:type="spellEnd"/>
      <w:r w:rsidRPr="00DF3EFD">
        <w:rPr>
          <w:rStyle w:val="ISOCode"/>
        </w:rPr>
        <w:t xml:space="preserve">, </w:t>
      </w:r>
      <w:proofErr w:type="spellStart"/>
      <w:r w:rsidRPr="00DF3EFD">
        <w:rPr>
          <w:rStyle w:val="ISOCode"/>
        </w:rPr>
        <w:t>max_grip</w:t>
      </w:r>
      <w:proofErr w:type="spellEnd"/>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iameter</w:t>
      </w:r>
      <w:proofErr w:type="spellEnd"/>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hole_depth</w:t>
      </w:r>
      <w:proofErr w:type="spellEnd"/>
      <w:r>
        <w:rPr>
          <w:szCs w:val="24"/>
        </w:rPr>
        <w:t xml:space="preserve">: This is a measure of the hole of the tube. There is no exact relation between </w:t>
      </w:r>
      <w:proofErr w:type="spellStart"/>
      <w:r w:rsidRPr="00DF3EFD">
        <w:rPr>
          <w:rStyle w:val="ISOCode"/>
        </w:rPr>
        <w:t>hole_depth</w:t>
      </w:r>
      <w:proofErr w:type="spellEnd"/>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shoulder_diameter</w:t>
      </w:r>
      <w:proofErr w:type="spellEnd"/>
      <w:r w:rsidRPr="00DF3EFD">
        <w:rPr>
          <w:rStyle w:val="ISOCode"/>
        </w:rPr>
        <w:t xml:space="preserve">, </w:t>
      </w:r>
      <w:proofErr w:type="spellStart"/>
      <w:r w:rsidRPr="00DF3EFD">
        <w:rPr>
          <w:rStyle w:val="ISOCode"/>
        </w:rPr>
        <w:t>shoulder_length</w:t>
      </w:r>
      <w:proofErr w:type="spellEnd"/>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DF3EFD">
        <w:rPr>
          <w:rStyle w:val="ISOCode"/>
        </w:rPr>
        <w:t>tennon_diameter</w:t>
      </w:r>
      <w:proofErr w:type="spellEnd"/>
      <w:r w:rsidRPr="00DF3EFD">
        <w:rPr>
          <w:rStyle w:val="ISOCode"/>
        </w:rPr>
        <w:t xml:space="preserve">, </w:t>
      </w:r>
      <w:proofErr w:type="spellStart"/>
      <w:r w:rsidRPr="00DF3EFD">
        <w:rPr>
          <w:rStyle w:val="ISOCode"/>
        </w:rPr>
        <w:t>tennon_length</w:t>
      </w:r>
      <w:proofErr w:type="spellEnd"/>
      <w:r>
        <w:rPr>
          <w:szCs w:val="24"/>
        </w:rPr>
        <w:t xml:space="preserve">: These attributes describe the secondary smaller shoulder sizes. A </w:t>
      </w:r>
      <w:proofErr w:type="spellStart"/>
      <w:r w:rsidRPr="00DF3EFD">
        <w:rPr>
          <w:rStyle w:val="ISOCode"/>
        </w:rPr>
        <w:t>tennon_diameter</w:t>
      </w:r>
      <w:proofErr w:type="spellEnd"/>
      <w:r>
        <w:rPr>
          <w:szCs w:val="24"/>
        </w:rPr>
        <w:t xml:space="preserve"> should not exist without a primary </w:t>
      </w:r>
      <w:proofErr w:type="spellStart"/>
      <w:r w:rsidRPr="00DF3EFD">
        <w:rPr>
          <w:rStyle w:val="ISOCode"/>
        </w:rPr>
        <w:t>shoulder_diameter</w:t>
      </w:r>
      <w:proofErr w:type="spellEnd"/>
      <w:r>
        <w:rPr>
          <w:szCs w:val="24"/>
        </w:rPr>
        <w:t>.</w:t>
      </w:r>
    </w:p>
    <w:p w14:paraId="0DECB5A5" w14:textId="5B73DB5D" w:rsidR="006A2DB6" w:rsidRDefault="006A2DB6">
      <w:pPr>
        <w:pStyle w:val="Textkrper"/>
        <w:autoSpaceDE w:val="0"/>
        <w:autoSpaceDN w:val="0"/>
        <w:adjustRightInd w:val="0"/>
        <w:rPr>
          <w:szCs w:val="24"/>
        </w:rPr>
      </w:pPr>
      <w:r>
        <w:rPr>
          <w:szCs w:val="24"/>
        </w:rPr>
        <w:t xml:space="preserve">If a </w:t>
      </w:r>
      <w:proofErr w:type="spellStart"/>
      <w:r w:rsidRPr="00DF3EFD">
        <w:rPr>
          <w:rStyle w:val="ISOCode"/>
        </w:rPr>
        <w:t>head_height</w:t>
      </w:r>
      <w:proofErr w:type="spellEnd"/>
      <w:r>
        <w:rPr>
          <w:szCs w:val="24"/>
        </w:rPr>
        <w:t xml:space="preserve"> exists, </w:t>
      </w:r>
      <w:proofErr w:type="spellStart"/>
      <w:r w:rsidRPr="00DF3EFD">
        <w:rPr>
          <w:rStyle w:val="ISOCode"/>
        </w:rPr>
        <w:t>sink_size</w:t>
      </w:r>
      <w:proofErr w:type="spellEnd"/>
      <w:r>
        <w:rPr>
          <w:szCs w:val="24"/>
        </w:rPr>
        <w:t xml:space="preserve"> will be 0, and vice versa (</w:t>
      </w:r>
      <w:r w:rsidR="00D451C7">
        <w:rPr>
          <w:szCs w:val="24"/>
        </w:rPr>
        <w:t>see</w:t>
      </w:r>
      <w:r>
        <w:rPr>
          <w:szCs w:val="24"/>
        </w:rPr>
        <w:t xml:space="preserve"> explanation after </w:t>
      </w:r>
      <w:r w:rsidR="002F3F18">
        <w:rPr>
          <w:rStyle w:val="citefig"/>
          <w:szCs w:val="24"/>
        </w:rPr>
        <w:t>Figure </w:t>
      </w:r>
      <w:r>
        <w:rPr>
          <w:rStyle w:val="citefig"/>
          <w:szCs w:val="24"/>
        </w:rPr>
        <w:t>9</w:t>
      </w:r>
      <w:r>
        <w:rPr>
          <w:szCs w:val="24"/>
        </w:rPr>
        <w:t>)</w:t>
      </w:r>
      <w:r w:rsidR="00D451C7">
        <w:rPr>
          <w:szCs w:val="24"/>
        </w:rPr>
        <w:t>, b</w:t>
      </w:r>
      <w:r>
        <w:rPr>
          <w:szCs w:val="24"/>
        </w:rPr>
        <w:t>ut there is no formal constraint in χMCF.</w:t>
      </w:r>
    </w:p>
    <w:p w14:paraId="4D014665" w14:textId="22B3A2CC"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r w:rsidR="00D451C7">
        <w:rPr>
          <w:szCs w:val="24"/>
        </w:rPr>
        <w:t>XAMPLE</w:t>
      </w:r>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shaft_diameter</w:t>
      </w:r>
      <w:proofErr w:type="spellEnd"/>
      <w:r w:rsidR="006A2DB6">
        <w:rPr>
          <w:szCs w:val="24"/>
        </w:rPr>
        <w:t xml:space="preserve">="3.35" </w:t>
      </w:r>
      <w:proofErr w:type="spellStart"/>
      <w:r w:rsidR="006A2DB6">
        <w:rPr>
          <w:szCs w:val="24"/>
        </w:rPr>
        <w:t>head_diameter</w:t>
      </w:r>
      <w:proofErr w:type="spellEnd"/>
      <w:r w:rsidR="006A2DB6">
        <w:rPr>
          <w:szCs w:val="24"/>
        </w:rPr>
        <w:t xml:space="preserve">="5.5" </w:t>
      </w:r>
      <w:proofErr w:type="spellStart"/>
      <w:r w:rsidR="006A2DB6">
        <w:rPr>
          <w:szCs w:val="24"/>
        </w:rPr>
        <w:t>head_height</w:t>
      </w:r>
      <w:proofErr w:type="spellEnd"/>
      <w:r w:rsidR="006A2DB6">
        <w:rPr>
          <w:szCs w:val="24"/>
        </w:rPr>
        <w: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solid </w:t>
      </w:r>
      <w:proofErr w:type="spellStart"/>
      <w:r w:rsidR="006A2DB6">
        <w:rPr>
          <w:szCs w:val="24"/>
        </w:rPr>
        <w:t>min_grip</w:t>
      </w:r>
      <w:proofErr w:type="spellEnd"/>
      <w:r w:rsidR="006A2DB6">
        <w:rPr>
          <w:szCs w:val="24"/>
        </w:rPr>
        <w:t xml:space="preserve">="3" </w:t>
      </w:r>
      <w:proofErr w:type="spellStart"/>
      <w:r w:rsidR="006A2DB6">
        <w:rPr>
          <w:szCs w:val="24"/>
        </w:rPr>
        <w:t>max_grip</w:t>
      </w:r>
      <w:proofErr w:type="spellEnd"/>
      <w:r w:rsidR="006A2DB6">
        <w:rPr>
          <w:szCs w:val="24"/>
        </w:rPr>
        <w:t xml:space="preserve">="3.2" </w:t>
      </w:r>
      <w:proofErr w:type="spellStart"/>
      <w:r w:rsidR="006A2DB6">
        <w:rPr>
          <w:szCs w:val="24"/>
        </w:rPr>
        <w:t>hole_depth</w:t>
      </w:r>
      <w:proofErr w:type="spellEnd"/>
      <w:r w:rsidR="006A2DB6">
        <w:rPr>
          <w:szCs w:val="24"/>
        </w:rPr>
        <w:t xml:space="preserve">="0.8" </w:t>
      </w:r>
      <w:proofErr w:type="spellStart"/>
      <w:r w:rsidR="006A2DB6">
        <w:rPr>
          <w:szCs w:val="24"/>
        </w:rPr>
        <w:t>shoulder_diameter</w:t>
      </w:r>
      <w:proofErr w:type="spellEnd"/>
      <w:r w:rsidR="006A2DB6">
        <w:rPr>
          <w:szCs w:val="24"/>
        </w:rPr>
        <w:t xml:space="preserve">="3.8" </w:t>
      </w:r>
      <w:proofErr w:type="spellStart"/>
      <w:r w:rsidR="006A2DB6">
        <w:rPr>
          <w:szCs w:val="24"/>
        </w:rPr>
        <w:t>shoulder_length</w:t>
      </w:r>
      <w:proofErr w:type="spellEnd"/>
      <w:r w:rsidR="006A2DB6">
        <w:rPr>
          <w:szCs w:val="24"/>
        </w:rPr>
        <w:t>="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w:t>
      </w:r>
      <w:proofErr w:type="spellStart"/>
      <w:r w:rsidR="006A2DB6" w:rsidRPr="00DF3EFD">
        <w:rPr>
          <w:szCs w:val="24"/>
          <w:lang w:val="fr-CH"/>
        </w:rPr>
        <w:t>normal_direction</w:t>
      </w:r>
      <w:proofErr w:type="spellEnd"/>
      <w:r w:rsidR="006A2DB6" w:rsidRPr="00DF3EFD">
        <w:rPr>
          <w:szCs w:val="24"/>
          <w:lang w:val="fr-CH"/>
        </w:rPr>
        <w:t xml:space="preserve">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12AEC46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r w:rsidR="00D451C7">
        <w:rPr>
          <w:rFonts w:eastAsia="Times New Roman"/>
          <w:szCs w:val="24"/>
        </w:rPr>
        <w:t>r</w:t>
      </w:r>
      <w:r>
        <w:rPr>
          <w:rFonts w:eastAsia="Times New Roman"/>
          <w:szCs w:val="24"/>
        </w:rPr>
        <w:t>ivets</w:t>
      </w:r>
    </w:p>
    <w:p w14:paraId="4FC75498" w14:textId="7D5E96FD" w:rsidR="006A2DB6" w:rsidRDefault="006A2DB6">
      <w:pPr>
        <w:pStyle w:val="Textkrper"/>
        <w:autoSpaceDE w:val="0"/>
        <w:autoSpaceDN w:val="0"/>
        <w:adjustRightInd w:val="0"/>
        <w:rPr>
          <w:szCs w:val="24"/>
        </w:rPr>
      </w:pPr>
      <w:r>
        <w:rPr>
          <w:szCs w:val="24"/>
        </w:rPr>
        <w:t xml:space="preserve">The </w:t>
      </w:r>
      <w:r w:rsidR="00E906D0">
        <w:rPr>
          <w:szCs w:val="24"/>
        </w:rPr>
        <w:t>s</w:t>
      </w:r>
      <w:r>
        <w:rPr>
          <w:szCs w:val="24"/>
        </w:rPr>
        <w:t xml:space="preserve">heet </w:t>
      </w:r>
      <w:r w:rsidR="00E906D0">
        <w:rPr>
          <w:szCs w:val="24"/>
        </w:rPr>
        <w:t>w</w:t>
      </w:r>
      <w:r>
        <w:rPr>
          <w:szCs w:val="24"/>
        </w:rPr>
        <w:t xml:space="preserve">eld </w:t>
      </w:r>
      <w:r w:rsidR="00E906D0">
        <w:rPr>
          <w:szCs w:val="24"/>
        </w:rPr>
        <w:t>o</w:t>
      </w:r>
      <w:r>
        <w:rPr>
          <w:szCs w:val="24"/>
        </w:rPr>
        <w:t xml:space="preserve">pposed </w:t>
      </w:r>
      <w:r w:rsidR="00E906D0">
        <w:rPr>
          <w:szCs w:val="24"/>
        </w:rPr>
        <w:t>p</w:t>
      </w:r>
      <w:r>
        <w:rPr>
          <w:szCs w:val="24"/>
        </w:rPr>
        <w:t>lug (SWOP) method is used to connect parts with spot welds in cases where one component material is not suitable to create any alloy with the other part’s material. This is the case</w:t>
      </w:r>
      <w:r w:rsidR="00E906D0">
        <w:rPr>
          <w:szCs w:val="24"/>
        </w:rPr>
        <w:t xml:space="preserve">, for </w:t>
      </w:r>
      <w:del w:id="217" w:author="Franke, Carsten" w:date="2024-05-14T22:54:00Z" w16du:dateUtc="2024-05-14T20:54:00Z">
        <w:r w:rsidR="00E906D0" w:rsidDel="00E813F2">
          <w:rPr>
            <w:szCs w:val="24"/>
          </w:rPr>
          <w:delText>examplewhen</w:delText>
        </w:r>
        <w:r w:rsidDel="00E813F2">
          <w:rPr>
            <w:szCs w:val="24"/>
          </w:rPr>
          <w:delText xml:space="preserve"> </w:delText>
        </w:r>
      </w:del>
      <w:ins w:id="218" w:author="Franke, Carsten" w:date="2024-05-14T22:54:00Z" w16du:dateUtc="2024-05-14T20:54:00Z">
        <w:r w:rsidR="00E813F2">
          <w:rPr>
            <w:szCs w:val="24"/>
          </w:rPr>
          <w:t xml:space="preserve">example, </w:t>
        </w:r>
      </w:ins>
      <w:r>
        <w:rPr>
          <w:szCs w:val="24"/>
        </w:rPr>
        <w:t>aluminium and steel parts are to be connected. An example of such a method is given</w:t>
      </w:r>
      <w:del w:id="219" w:author="Franke, Carsten" w:date="2024-05-14T22:55:00Z" w16du:dateUtc="2024-05-14T20:55:00Z">
        <w:r w:rsidDel="00E813F2">
          <w:rPr>
            <w:szCs w:val="24"/>
          </w:rPr>
          <w:delText>, for example,</w:delText>
        </w:r>
      </w:del>
      <w:r>
        <w:rPr>
          <w:szCs w:val="24"/>
        </w:rPr>
        <w:t xml:space="preserv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71CA21EA"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w:t>
      </w:r>
      <w:del w:id="220" w:author="Franke, Carsten" w:date="2024-05-14T22:41:00Z" w16du:dateUtc="2024-05-14T20:41:00Z">
        <w:r w:rsidR="006A2DB6" w:rsidDel="000738AC">
          <w:rPr>
            <w:szCs w:val="24"/>
          </w:rPr>
          <w:delText>ross section</w:delText>
        </w:r>
      </w:del>
      <w:ins w:id="221" w:author="Franke, Carsten" w:date="2024-05-14T22:41:00Z" w16du:dateUtc="2024-05-14T20:41:00Z">
        <w:r w:rsidR="000738AC">
          <w:rPr>
            <w:szCs w:val="24"/>
          </w:rPr>
          <w:t>ross-section</w:t>
        </w:r>
      </w:ins>
      <w:r w:rsidR="006A2DB6">
        <w:rPr>
          <w:szCs w:val="24"/>
        </w:rPr>
        <w:t xml:space="preserve">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115DC799" w:rsidR="006A2DB6" w:rsidRDefault="002F3F18">
      <w:pPr>
        <w:pStyle w:val="Figuretitle0"/>
        <w:autoSpaceDE w:val="0"/>
        <w:autoSpaceDN w:val="0"/>
        <w:adjustRightInd w:val="0"/>
        <w:outlineLvl w:val="0"/>
        <w:rPr>
          <w:szCs w:val="24"/>
        </w:rPr>
      </w:pPr>
      <w:r>
        <w:rPr>
          <w:szCs w:val="24"/>
        </w:rPr>
        <w:t>Figure </w:t>
      </w:r>
      <w:r w:rsidR="006A2DB6">
        <w:rPr>
          <w:szCs w:val="24"/>
        </w:rPr>
        <w:t>16 — C</w:t>
      </w:r>
      <w:del w:id="222" w:author="Franke, Carsten" w:date="2024-05-14T22:41:00Z" w16du:dateUtc="2024-05-14T20:41:00Z">
        <w:r w:rsidR="006A2DB6" w:rsidDel="000738AC">
          <w:rPr>
            <w:szCs w:val="24"/>
          </w:rPr>
          <w:delText>ross section</w:delText>
        </w:r>
      </w:del>
      <w:ins w:id="223" w:author="Franke, Carsten" w:date="2024-05-14T22:41:00Z" w16du:dateUtc="2024-05-14T20:41:00Z">
        <w:r w:rsidR="000738AC">
          <w:rPr>
            <w:szCs w:val="24"/>
          </w:rPr>
          <w:t>ross-section</w:t>
        </w:r>
      </w:ins>
      <w:r w:rsidR="006A2DB6">
        <w:rPr>
          <w:szCs w:val="24"/>
        </w:rPr>
        <w:t xml:space="preserve">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proofErr w:type="spellStart"/>
      <w:r w:rsidRPr="00436940">
        <w:rPr>
          <w:rStyle w:val="ISOCode"/>
        </w:rPr>
        <w:t>insert_shape</w:t>
      </w:r>
      <w:proofErr w:type="spellEnd"/>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proofErr w:type="spellStart"/>
      <w:r w:rsidRPr="00436940">
        <w:rPr>
          <w:rStyle w:val="ISOCode"/>
        </w:rPr>
        <w:t>shaft_diameter</w:t>
      </w:r>
      <w:proofErr w:type="spellEnd"/>
      <w:r>
        <w:rPr>
          <w:szCs w:val="24"/>
        </w:rPr>
        <w:t xml:space="preserve">, </w:t>
      </w:r>
      <w:proofErr w:type="spellStart"/>
      <w:r w:rsidRPr="00436940">
        <w:rPr>
          <w:rStyle w:val="ISOCode"/>
        </w:rPr>
        <w:t>sink_size</w:t>
      </w:r>
      <w:proofErr w:type="spellEnd"/>
      <w:r>
        <w:rPr>
          <w:szCs w:val="24"/>
        </w:rPr>
        <w:t xml:space="preserve">, </w:t>
      </w:r>
      <w:r w:rsidRPr="00436940">
        <w:rPr>
          <w:rStyle w:val="ISOCode"/>
        </w:rPr>
        <w:t>length</w:t>
      </w:r>
      <w:r>
        <w:rPr>
          <w:szCs w:val="24"/>
        </w:rPr>
        <w:t xml:space="preserve">, </w:t>
      </w:r>
      <w:proofErr w:type="spellStart"/>
      <w:r w:rsidRPr="00436940">
        <w:rPr>
          <w:rStyle w:val="ISOCode"/>
        </w:rPr>
        <w:t>head_diameter</w:t>
      </w:r>
      <w:proofErr w:type="spellEnd"/>
      <w:r>
        <w:rPr>
          <w:szCs w:val="24"/>
        </w:rPr>
        <w:t xml:space="preserve"> and </w:t>
      </w:r>
      <w:proofErr w:type="spellStart"/>
      <w:r w:rsidRPr="00436940">
        <w:rPr>
          <w:rStyle w:val="ISOCode"/>
        </w:rPr>
        <w:t>head_height</w:t>
      </w:r>
      <w:proofErr w:type="spellEnd"/>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proofErr w:type="spellStart"/>
      <w:r w:rsidRPr="00436940">
        <w:rPr>
          <w:rStyle w:val="ISOCode"/>
        </w:rPr>
        <w:t>shaft_diameter</w:t>
      </w:r>
      <w:proofErr w:type="spellEnd"/>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2FAD7293" w:rsidR="006A2DB6" w:rsidRPr="00EC4DAD" w:rsidRDefault="006A2DB6" w:rsidP="006A2DB6">
            <w:pPr>
              <w:pStyle w:val="Tableheader"/>
              <w:autoSpaceDE w:val="0"/>
              <w:autoSpaceDN w:val="0"/>
              <w:adjustRightInd w:val="0"/>
              <w:jc w:val="both"/>
              <w:rPr>
                <w:b/>
              </w:rPr>
            </w:pPr>
            <w:r w:rsidRPr="00EC4DAD">
              <w:rPr>
                <w:b/>
                <w:szCs w:val="24"/>
              </w:rPr>
              <w:t xml:space="preserve">Value </w:t>
            </w:r>
            <w:r w:rsidR="00E906D0">
              <w:rPr>
                <w:b/>
                <w:szCs w:val="24"/>
              </w:rPr>
              <w:t>s</w:t>
            </w:r>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proofErr w:type="spellStart"/>
            <w:r w:rsidRPr="006A2DB6">
              <w:rPr>
                <w:szCs w:val="24"/>
              </w:rPr>
              <w:t>insert_shape</w:t>
            </w:r>
            <w:proofErr w:type="spellEnd"/>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proofErr w:type="spellStart"/>
            <w:r w:rsidRPr="006A2DB6">
              <w:rPr>
                <w:szCs w:val="24"/>
              </w:rPr>
              <w:t>insert_height</w:t>
            </w:r>
            <w:proofErr w:type="spellEnd"/>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proofErr w:type="spellStart"/>
            <w:r w:rsidRPr="006A2DB6">
              <w:rPr>
                <w:szCs w:val="24"/>
              </w:rPr>
              <w:t>spotweld_diameter</w:t>
            </w:r>
            <w:proofErr w:type="spellEnd"/>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proofErr w:type="spellStart"/>
            <w:r w:rsidRPr="006A2DB6">
              <w:rPr>
                <w:szCs w:val="24"/>
              </w:rPr>
              <w:t>spotweld_technology</w:t>
            </w:r>
            <w:proofErr w:type="spellEnd"/>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lastRenderedPageBreak/>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shape</w:t>
      </w:r>
      <w:proofErr w:type="spellEnd"/>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insert_height</w:t>
      </w:r>
      <w:proofErr w:type="spellEnd"/>
      <w:r>
        <w:rPr>
          <w:szCs w:val="24"/>
        </w:rPr>
        <w:t>: Height of the (unmounted) insert.</w:t>
      </w:r>
    </w:p>
    <w:p w14:paraId="1243E8B5" w14:textId="1327BF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diameter</w:t>
      </w:r>
      <w:proofErr w:type="spellEnd"/>
      <w:r>
        <w:rPr>
          <w:szCs w:val="24"/>
        </w:rPr>
        <w:t xml:space="preserve">: Diameter of the spot weld, see </w:t>
      </w:r>
      <w:del w:id="224"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524323D8" w14:textId="0B6312A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77533">
        <w:rPr>
          <w:rStyle w:val="ISOCode"/>
        </w:rPr>
        <w:t>spotweld_technology</w:t>
      </w:r>
      <w:proofErr w:type="spellEnd"/>
      <w:r>
        <w:rPr>
          <w:szCs w:val="24"/>
        </w:rPr>
        <w:t xml:space="preserve">: Technology of the spot weld, see </w:t>
      </w:r>
      <w:del w:id="225" w:author="LUEJE Claudia" w:date="2024-05-02T18:03:00Z">
        <w:r w:rsidDel="00E906D0">
          <w:rPr>
            <w:rStyle w:val="citesec"/>
            <w:szCs w:val="24"/>
          </w:rPr>
          <w:delText>clause </w:delText>
        </w:r>
      </w:del>
      <w:r>
        <w:rPr>
          <w:rStyle w:val="citesec"/>
          <w:szCs w:val="24"/>
        </w:rPr>
        <w:t>9.2</w:t>
      </w:r>
      <w:r>
        <w:rPr>
          <w:szCs w:val="24"/>
        </w:rPr>
        <w:t xml:space="preserve"> Spot </w:t>
      </w:r>
      <w:r w:rsidR="00E906D0">
        <w:rPr>
          <w:szCs w:val="24"/>
        </w:rPr>
        <w:t>w</w:t>
      </w:r>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58FB4C9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E906D0">
        <w:rPr>
          <w:szCs w:val="24"/>
        </w:rPr>
        <w:t>XAMPLE</w:t>
      </w:r>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szCs w:val="24"/>
        </w:rPr>
        <w:t>head_diameter</w:t>
      </w:r>
      <w:proofErr w:type="spellEnd"/>
      <w:r w:rsidR="006A2DB6">
        <w:rPr>
          <w:szCs w:val="24"/>
        </w:rPr>
        <w:t xml:space="preserve">="8.5" </w:t>
      </w:r>
      <w:proofErr w:type="spellStart"/>
      <w:r w:rsidR="006A2DB6">
        <w:rPr>
          <w:szCs w:val="24"/>
        </w:rPr>
        <w:t>head_height</w:t>
      </w:r>
      <w:proofErr w:type="spellEnd"/>
      <w:r w:rsidR="006A2DB6">
        <w:rPr>
          <w:szCs w:val="24"/>
        </w:rPr>
        <w:t xml:space="preserve">="0.9" hardness="410" </w:t>
      </w:r>
      <w:proofErr w:type="spellStart"/>
      <w:r w:rsidR="006A2DB6">
        <w:rPr>
          <w:b/>
          <w:szCs w:val="24"/>
        </w:rPr>
        <w:t>shaft_diameter</w:t>
      </w:r>
      <w:proofErr w:type="spellEnd"/>
      <w:r w:rsidR="006A2DB6">
        <w:rPr>
          <w:b/>
          <w:szCs w:val="24"/>
        </w:rPr>
        <w:t>="5.4"</w:t>
      </w:r>
      <w:r>
        <w:rPr>
          <w:b/>
          <w:szCs w:val="24"/>
        </w:rPr>
        <w:t xml:space="preserve"> </w:t>
      </w:r>
      <w:proofErr w:type="spellStart"/>
      <w:r w:rsidR="006A2DB6">
        <w:rPr>
          <w:b/>
          <w:szCs w:val="24"/>
        </w:rPr>
        <w:t>sink_size</w:t>
      </w:r>
      <w:proofErr w:type="spellEnd"/>
      <w:r w:rsidR="006A2DB6">
        <w:rPr>
          <w:b/>
          <w:szCs w:val="24"/>
        </w:rPr>
        <w:t>="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w:t>
      </w:r>
      <w:proofErr w:type="spellStart"/>
      <w:r w:rsidR="006A2DB6" w:rsidRPr="00C77533">
        <w:rPr>
          <w:szCs w:val="24"/>
          <w:lang w:val="fr-CH"/>
        </w:rPr>
        <w:t>normal_direction</w:t>
      </w:r>
      <w:proofErr w:type="spellEnd"/>
      <w:r w:rsidR="006A2DB6" w:rsidRPr="00C77533">
        <w:rPr>
          <w:szCs w:val="24"/>
          <w:lang w:val="fr-CH"/>
        </w:rPr>
        <w:t xml:space="preserve">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 xml:space="preserve">&lt;swop </w:t>
      </w:r>
      <w:proofErr w:type="spellStart"/>
      <w:r w:rsidR="006A2DB6">
        <w:rPr>
          <w:b/>
          <w:szCs w:val="24"/>
        </w:rPr>
        <w:t>insert_shape</w:t>
      </w:r>
      <w:proofErr w:type="spellEnd"/>
      <w:r w:rsidR="006A2DB6">
        <w:rPr>
          <w:b/>
          <w:szCs w:val="24"/>
        </w:rPr>
        <w:t xml:space="preserve">="cone_23" </w:t>
      </w:r>
      <w:proofErr w:type="spellStart"/>
      <w:r w:rsidR="006A2DB6">
        <w:rPr>
          <w:b/>
          <w:szCs w:val="24"/>
        </w:rPr>
        <w:t>insert_height</w:t>
      </w:r>
      <w:proofErr w:type="spellEnd"/>
      <w:r w:rsidR="006A2DB6">
        <w:rPr>
          <w:b/>
          <w:szCs w:val="24"/>
        </w:rPr>
        <w:t>="1.8"</w:t>
      </w:r>
      <w:r>
        <w:rPr>
          <w:b/>
          <w:szCs w:val="24"/>
        </w:rPr>
        <w:t xml:space="preserve"> </w:t>
      </w:r>
      <w:proofErr w:type="spellStart"/>
      <w:r w:rsidR="006A2DB6">
        <w:rPr>
          <w:b/>
          <w:szCs w:val="24"/>
        </w:rPr>
        <w:t>spotweld_diameter</w:t>
      </w:r>
      <w:proofErr w:type="spellEnd"/>
      <w:r w:rsidR="006A2DB6">
        <w:rPr>
          <w:b/>
          <w:szCs w:val="24"/>
        </w:rPr>
        <w:t xml:space="preserve">="4.5" </w:t>
      </w:r>
      <w:proofErr w:type="spellStart"/>
      <w:r w:rsidR="006A2DB6">
        <w:rPr>
          <w:b/>
          <w:szCs w:val="24"/>
        </w:rPr>
        <w:t>spotweld_technology</w:t>
      </w:r>
      <w:proofErr w:type="spellEnd"/>
      <w:r w:rsidR="006A2DB6">
        <w:rPr>
          <w:b/>
          <w:szCs w:val="24"/>
        </w:rPr>
        <w:t>="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452674FE" w:rsidR="006A2DB6" w:rsidRDefault="006A2DB6">
      <w:pPr>
        <w:pStyle w:val="berschrift3"/>
        <w:tabs>
          <w:tab w:val="left" w:pos="400"/>
          <w:tab w:val="left" w:pos="560"/>
          <w:tab w:val="left" w:pos="720"/>
        </w:tabs>
        <w:autoSpaceDE w:val="0"/>
        <w:autoSpaceDN w:val="0"/>
        <w:adjustRightInd w:val="0"/>
        <w:rPr>
          <w:rFonts w:eastAsia="Times New Roman"/>
          <w:szCs w:val="24"/>
        </w:rPr>
      </w:pPr>
      <w:bookmarkStart w:id="226" w:name="_Ref166618671"/>
      <w:r>
        <w:rPr>
          <w:rFonts w:eastAsia="Times New Roman"/>
          <w:szCs w:val="24"/>
        </w:rPr>
        <w:t xml:space="preserve">Clinch </w:t>
      </w:r>
      <w:r w:rsidR="00E906D0">
        <w:rPr>
          <w:rFonts w:eastAsia="Times New Roman"/>
          <w:szCs w:val="24"/>
        </w:rPr>
        <w:t>r</w:t>
      </w:r>
      <w:r>
        <w:rPr>
          <w:rFonts w:eastAsia="Times New Roman"/>
          <w:szCs w:val="24"/>
        </w:rPr>
        <w:t xml:space="preserve">ivet </w:t>
      </w:r>
      <w:r w:rsidR="00E906D0">
        <w:rPr>
          <w:rFonts w:eastAsia="Times New Roman"/>
          <w:szCs w:val="24"/>
        </w:rPr>
        <w:t>s</w:t>
      </w:r>
      <w:r>
        <w:rPr>
          <w:rFonts w:eastAsia="Times New Roman"/>
          <w:szCs w:val="24"/>
        </w:rPr>
        <w:t>tuds</w:t>
      </w:r>
      <w:bookmarkEnd w:id="226"/>
    </w:p>
    <w:p w14:paraId="250ECF5F" w14:textId="48C11D35" w:rsidR="006A2DB6" w:rsidRDefault="006A2DB6">
      <w:pPr>
        <w:pStyle w:val="Textkrper"/>
        <w:autoSpaceDE w:val="0"/>
        <w:autoSpaceDN w:val="0"/>
        <w:adjustRightInd w:val="0"/>
        <w:rPr>
          <w:szCs w:val="24"/>
        </w:rPr>
      </w:pPr>
      <w:r>
        <w:rPr>
          <w:szCs w:val="24"/>
        </w:rPr>
        <w:t xml:space="preserve">A </w:t>
      </w:r>
      <w:r w:rsidR="00E906D0">
        <w:rPr>
          <w:szCs w:val="24"/>
        </w:rPr>
        <w:t>c</w:t>
      </w:r>
      <w:r>
        <w:rPr>
          <w:szCs w:val="24"/>
        </w:rPr>
        <w:t xml:space="preserve">linch </w:t>
      </w:r>
      <w:r w:rsidR="00E906D0">
        <w:rPr>
          <w:szCs w:val="24"/>
        </w:rPr>
        <w:t>r</w:t>
      </w:r>
      <w:r>
        <w:rPr>
          <w:szCs w:val="24"/>
        </w:rPr>
        <w:t xml:space="preserve">ivet </w:t>
      </w:r>
      <w:r w:rsidR="00E906D0">
        <w:rPr>
          <w:szCs w:val="24"/>
        </w:rPr>
        <w:t>s</w:t>
      </w:r>
      <w:r>
        <w:rPr>
          <w:szCs w:val="24"/>
        </w:rPr>
        <w:t xml:space="preserve">tud </w:t>
      </w:r>
      <w:del w:id="227" w:author="Franke, Carsten" w:date="2024-05-14T23:00:00Z" w16du:dateUtc="2024-05-14T21:00:00Z">
        <w:r w:rsidDel="00E813F2">
          <w:rPr>
            <w:szCs w:val="24"/>
          </w:rPr>
          <w:delText xml:space="preserve">(CNB from German word </w:delText>
        </w:r>
        <w:r w:rsidDel="00E813F2">
          <w:rPr>
            <w:b/>
            <w:szCs w:val="24"/>
          </w:rPr>
          <w:delText>C</w:delText>
        </w:r>
        <w:r w:rsidDel="00E813F2">
          <w:rPr>
            <w:szCs w:val="24"/>
          </w:rPr>
          <w:delText>linch</w:delText>
        </w:r>
        <w:r w:rsidDel="00E813F2">
          <w:rPr>
            <w:b/>
            <w:szCs w:val="24"/>
          </w:rPr>
          <w:delText>n</w:delText>
        </w:r>
        <w:r w:rsidDel="00E813F2">
          <w:rPr>
            <w:szCs w:val="24"/>
          </w:rPr>
          <w:delText>iet</w:delText>
        </w:r>
        <w:r w:rsidDel="00E813F2">
          <w:rPr>
            <w:b/>
            <w:szCs w:val="24"/>
          </w:rPr>
          <w:delText>b</w:delText>
        </w:r>
        <w:r w:rsidDel="00E813F2">
          <w:rPr>
            <w:szCs w:val="24"/>
          </w:rPr>
          <w:delText xml:space="preserve">olzen) </w:delText>
        </w:r>
      </w:del>
      <w:r>
        <w:rPr>
          <w:szCs w:val="24"/>
        </w:rPr>
        <w:t xml:space="preserve">is fixed to the base metal sheet, typically by cold forming, </w:t>
      </w:r>
      <w:r w:rsidR="00A24D2B">
        <w:rPr>
          <w:szCs w:val="24"/>
        </w:rPr>
        <w:t>see</w:t>
      </w:r>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3F7F500F" w:rsidR="006A2DB6" w:rsidRDefault="006A2DB6">
      <w:pPr>
        <w:pStyle w:val="Textkrper"/>
        <w:autoSpaceDE w:val="0"/>
        <w:autoSpaceDN w:val="0"/>
        <w:adjustRightInd w:val="0"/>
        <w:rPr>
          <w:szCs w:val="24"/>
        </w:rPr>
      </w:pPr>
      <w:r>
        <w:rPr>
          <w:szCs w:val="24"/>
        </w:rPr>
        <w:t xml:space="preserve">A </w:t>
      </w:r>
      <w:ins w:id="228" w:author="Franke, Carsten" w:date="2024-05-14T22:59:00Z" w16du:dateUtc="2024-05-14T20:59:00Z">
        <w:r w:rsidR="00E813F2">
          <w:rPr>
            <w:rFonts w:cs="Calibri"/>
            <w:lang w:eastAsia="en-GB"/>
          </w:rPr>
          <w:t>c</w:t>
        </w:r>
        <w:r w:rsidR="00E813F2" w:rsidRPr="005C2D94">
          <w:rPr>
            <w:rFonts w:cs="Calibri"/>
            <w:lang w:eastAsia="en-GB"/>
          </w:rPr>
          <w:t xml:space="preserve">linch </w:t>
        </w:r>
        <w:r w:rsidR="00E813F2">
          <w:rPr>
            <w:rFonts w:cs="Calibri"/>
            <w:lang w:eastAsia="en-GB"/>
          </w:rPr>
          <w:t>r</w:t>
        </w:r>
        <w:r w:rsidR="00E813F2" w:rsidRPr="005C2D94">
          <w:rPr>
            <w:rFonts w:cs="Calibri"/>
            <w:lang w:eastAsia="en-GB"/>
          </w:rPr>
          <w:t xml:space="preserve">ivet </w:t>
        </w:r>
        <w:r w:rsidR="00E813F2">
          <w:rPr>
            <w:rFonts w:cs="Calibri"/>
            <w:lang w:eastAsia="en-GB"/>
          </w:rPr>
          <w:t>s</w:t>
        </w:r>
        <w:r w:rsidR="00E813F2" w:rsidRPr="005C2D94">
          <w:rPr>
            <w:rFonts w:cs="Calibri"/>
            <w:lang w:eastAsia="en-GB"/>
          </w:rPr>
          <w:t>tud</w:t>
        </w:r>
        <w:r w:rsidR="00E813F2" w:rsidDel="00E813F2">
          <w:rPr>
            <w:szCs w:val="24"/>
          </w:rPr>
          <w:t xml:space="preserve"> </w:t>
        </w:r>
      </w:ins>
      <w:commentRangeStart w:id="229"/>
      <w:commentRangeStart w:id="230"/>
      <w:del w:id="231" w:author="Franke, Carsten" w:date="2024-05-14T22:59:00Z" w16du:dateUtc="2024-05-14T20:59:00Z">
        <w:r w:rsidDel="00E813F2">
          <w:rPr>
            <w:szCs w:val="24"/>
          </w:rPr>
          <w:delText>CNB</w:delText>
        </w:r>
      </w:del>
      <w:commentRangeEnd w:id="229"/>
      <w:r w:rsidR="00A24D2B">
        <w:rPr>
          <w:rStyle w:val="Kommentarzeichen"/>
          <w:rFonts w:ascii="Calibri" w:eastAsia="Times New Roman" w:hAnsi="Calibri"/>
          <w:lang w:val="en-US" w:eastAsia="x-none"/>
        </w:rPr>
        <w:commentReference w:id="229"/>
      </w:r>
      <w:commentRangeEnd w:id="230"/>
      <w:r w:rsidR="00E813F2">
        <w:rPr>
          <w:rStyle w:val="Kommentarzeichen"/>
          <w:rFonts w:ascii="Calibri" w:eastAsia="Times New Roman" w:hAnsi="Calibri"/>
          <w:lang w:val="en-US" w:eastAsia="x-none"/>
        </w:rPr>
        <w:commentReference w:id="230"/>
      </w:r>
      <w:r>
        <w:rPr>
          <w:szCs w:val="24"/>
        </w:rPr>
        <w:t xml:space="preserve"> is denoted by a nested element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within </w:t>
      </w:r>
      <w:r w:rsidRPr="00A74502">
        <w:rPr>
          <w:rStyle w:val="ISOCode"/>
        </w:rPr>
        <w:t>&lt;rivet/&gt;</w:t>
      </w:r>
      <w:r>
        <w:rPr>
          <w:szCs w:val="24"/>
        </w:rPr>
        <w:t xml:space="preserve">. This element is described completely by the attributes of both XML elements. The attributes </w:t>
      </w:r>
      <w:proofErr w:type="spellStart"/>
      <w:r w:rsidRPr="00A74502">
        <w:rPr>
          <w:rStyle w:val="ISOCode"/>
        </w:rPr>
        <w:t>shaft_diameter</w:t>
      </w:r>
      <w:proofErr w:type="spellEnd"/>
      <w:r>
        <w:rPr>
          <w:szCs w:val="24"/>
        </w:rPr>
        <w:t xml:space="preserve">, </w:t>
      </w:r>
      <w:r w:rsidRPr="00A74502">
        <w:rPr>
          <w:rStyle w:val="ISOCode"/>
        </w:rPr>
        <w:t>length</w:t>
      </w:r>
      <w:r>
        <w:rPr>
          <w:szCs w:val="24"/>
        </w:rPr>
        <w:t xml:space="preserve">, and </w:t>
      </w:r>
      <w:proofErr w:type="spellStart"/>
      <w:r w:rsidRPr="00A74502">
        <w:rPr>
          <w:rStyle w:val="ISOCode"/>
        </w:rPr>
        <w:t>part_code</w:t>
      </w:r>
      <w:proofErr w:type="spellEnd"/>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t xml:space="preserve">For the XML specification of </w:t>
      </w:r>
      <w:r w:rsidRPr="00A74502">
        <w:rPr>
          <w:rStyle w:val="ISOCode"/>
        </w:rPr>
        <w:t>&lt;</w:t>
      </w:r>
      <w:proofErr w:type="spellStart"/>
      <w:r w:rsidRPr="00A74502">
        <w:rPr>
          <w:rStyle w:val="ISOCode"/>
        </w:rPr>
        <w:t>clinch_rivet_stud</w:t>
      </w:r>
      <w:proofErr w:type="spellEnd"/>
      <w:r w:rsidRPr="00A74502">
        <w:rPr>
          <w:rStyle w:val="ISOCode"/>
        </w:rPr>
        <w:t>/&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w:t>
      </w:r>
      <w:proofErr w:type="spellStart"/>
      <w:r w:rsidR="006A2DB6" w:rsidRPr="00A74502">
        <w:rPr>
          <w:rStyle w:val="ISOCode"/>
        </w:rPr>
        <w:t>clinch_rivet_stud</w:t>
      </w:r>
      <w:proofErr w:type="spellEnd"/>
      <w:r w:rsidR="006A2DB6" w:rsidRPr="00A74502">
        <w:rPr>
          <w:rStyle w:val="ISOCode"/>
        </w:rPr>
        <w: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2083AB3D" w:rsidR="006A2DB6" w:rsidRPr="00EC4DAD" w:rsidRDefault="006A2DB6" w:rsidP="006A2DB6">
            <w:pPr>
              <w:pStyle w:val="Tableheader"/>
              <w:autoSpaceDE w:val="0"/>
              <w:autoSpaceDN w:val="0"/>
              <w:adjustRightInd w:val="0"/>
              <w:jc w:val="both"/>
              <w:rPr>
                <w:b/>
              </w:rPr>
            </w:pPr>
            <w:del w:id="232" w:author="Franke, Carsten" w:date="2024-05-14T19:39:00Z" w16du:dateUtc="2024-05-14T17:39:00Z">
              <w:r w:rsidRPr="00EC4DAD" w:rsidDel="00936D25">
                <w:rPr>
                  <w:b/>
                  <w:szCs w:val="24"/>
                </w:rPr>
                <w:delText>Value Space</w:delText>
              </w:r>
            </w:del>
            <w:ins w:id="233" w:author="Franke, Carsten" w:date="2024-05-14T19:39:00Z" w16du:dateUtc="2024-05-14T17:39:00Z">
              <w:r w:rsidR="00936D25">
                <w:rPr>
                  <w:b/>
                  <w:szCs w:val="24"/>
                </w:rPr>
                <w:t>Value space</w:t>
              </w:r>
            </w:ins>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proofErr w:type="spellStart"/>
            <w:r w:rsidRPr="006A2DB6">
              <w:rPr>
                <w:szCs w:val="24"/>
              </w:rPr>
              <w:t>press_in_force</w:t>
            </w:r>
            <w:proofErr w:type="spellEnd"/>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8F881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A74502">
        <w:rPr>
          <w:rStyle w:val="ISOCode"/>
        </w:rPr>
        <w:t>press_in_force</w:t>
      </w:r>
      <w:proofErr w:type="spellEnd"/>
      <w:r>
        <w:rPr>
          <w:szCs w:val="24"/>
        </w:rPr>
        <w:t xml:space="preserve">: The force used to clinch the stud into the base sheet. For its unit, see </w:t>
      </w:r>
      <w:del w:id="234" w:author="LUEJE Claudia" w:date="2024-05-02T18:05:00Z">
        <w:r w:rsidDel="00A24D2B">
          <w:rPr>
            <w:rStyle w:val="citesec"/>
            <w:szCs w:val="24"/>
          </w:rPr>
          <w:delText>clause </w:delText>
        </w:r>
      </w:del>
      <w:r>
        <w:rPr>
          <w:rStyle w:val="citesec"/>
          <w:szCs w:val="24"/>
        </w:rPr>
        <w:t>7.2.5</w:t>
      </w:r>
      <w:r>
        <w:rPr>
          <w:szCs w:val="24"/>
        </w:rPr>
        <w:t xml:space="preserve"> Unit </w:t>
      </w:r>
      <w:r w:rsidR="00A24D2B">
        <w:rPr>
          <w:szCs w:val="24"/>
        </w:rPr>
        <w:t>s</w:t>
      </w:r>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w:t>
      </w:r>
      <w:proofErr w:type="spellStart"/>
      <w:r w:rsidRPr="002E67B9">
        <w:rPr>
          <w:rStyle w:val="ISOCode"/>
        </w:rPr>
        <w:t>clinch_rivet_stud</w:t>
      </w:r>
      <w:proofErr w:type="spellEnd"/>
      <w:r w:rsidRPr="002E67B9">
        <w:rPr>
          <w:rStyle w:val="ISOCode"/>
        </w:rPr>
        <w:t>/&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w:t>
      </w:r>
      <w:proofErr w:type="spellStart"/>
      <w:r w:rsidRPr="002E67B9">
        <w:rPr>
          <w:rStyle w:val="ISOCode"/>
        </w:rPr>
        <w:t>normal_direction</w:t>
      </w:r>
      <w:proofErr w:type="spellEnd"/>
      <w:r w:rsidRPr="002E67B9">
        <w:rPr>
          <w:rStyle w:val="ISOCode"/>
        </w:rPr>
        <w:t>/&gt;</w:t>
      </w:r>
      <w:r w:rsidRPr="002E67B9">
        <w:rPr>
          <w:rFonts w:cs="Courier New"/>
        </w:rPr>
        <w:t xml:space="preserve"> is towards the base sheet, where the rivet penetrates the metal.</w:t>
      </w:r>
    </w:p>
    <w:p w14:paraId="6F55994F" w14:textId="1FE4721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24D2B">
        <w:rPr>
          <w:szCs w:val="24"/>
        </w:rPr>
        <w:t>XAMPLE</w:t>
      </w:r>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proofErr w:type="spellStart"/>
      <w:r w:rsidR="006A2DB6">
        <w:rPr>
          <w:b/>
          <w:szCs w:val="24"/>
        </w:rPr>
        <w:t>shaft_diameter</w:t>
      </w:r>
      <w:proofErr w:type="spellEnd"/>
      <w:r w:rsidR="006A2DB6">
        <w:rPr>
          <w:b/>
          <w:szCs w:val="24"/>
        </w:rPr>
        <w:t>="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w:t>
      </w:r>
      <w:proofErr w:type="spellStart"/>
      <w:r w:rsidR="006A2DB6" w:rsidRPr="00C529D0">
        <w:rPr>
          <w:szCs w:val="24"/>
          <w:lang w:val="fr-CH"/>
        </w:rPr>
        <w:t>normal_direction</w:t>
      </w:r>
      <w:proofErr w:type="spellEnd"/>
      <w:r w:rsidR="006A2DB6" w:rsidRPr="00C529D0">
        <w:rPr>
          <w:szCs w:val="24"/>
          <w:lang w:val="fr-CH"/>
        </w:rPr>
        <w:t xml:space="preserve">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w:t>
      </w:r>
      <w:proofErr w:type="spellStart"/>
      <w:r w:rsidR="006A2DB6">
        <w:rPr>
          <w:b/>
          <w:szCs w:val="24"/>
        </w:rPr>
        <w:t>clinch_rivet_stud</w:t>
      </w:r>
      <w:proofErr w:type="spellEnd"/>
      <w:r w:rsidR="006A2DB6">
        <w:rPr>
          <w:b/>
          <w:szCs w:val="24"/>
        </w:rPr>
        <w:t xml:space="preserve"> </w:t>
      </w:r>
      <w:proofErr w:type="spellStart"/>
      <w:r w:rsidR="006A2DB6">
        <w:rPr>
          <w:b/>
          <w:szCs w:val="24"/>
        </w:rPr>
        <w:t>press_in_force</w:t>
      </w:r>
      <w:proofErr w:type="spellEnd"/>
      <w:r w:rsidR="006A2DB6">
        <w:rPr>
          <w:b/>
          <w:szCs w:val="24"/>
        </w:rPr>
        <w:t>="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53CD3199"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r w:rsidR="00A24D2B">
        <w:rPr>
          <w:rFonts w:eastAsia="Times New Roman"/>
          <w:szCs w:val="24"/>
        </w:rPr>
        <w:t>c</w:t>
      </w:r>
      <w:r>
        <w:rPr>
          <w:rFonts w:eastAsia="Times New Roman"/>
          <w:szCs w:val="24"/>
        </w:rPr>
        <w:t>onnections</w:t>
      </w:r>
      <w:bookmarkStart w:id="235" w:name="_Hlk166620136"/>
      <w:r w:rsidR="00A24D2B">
        <w:rPr>
          <w:rFonts w:eastAsia="Times New Roman"/>
          <w:szCs w:val="24"/>
        </w:rPr>
        <w:t xml:space="preserve"> —</w:t>
      </w:r>
      <w:r>
        <w:rPr>
          <w:rFonts w:eastAsia="Times New Roman"/>
          <w:szCs w:val="24"/>
        </w:rPr>
        <w:t xml:space="preserve"> </w:t>
      </w:r>
      <w:bookmarkEnd w:id="235"/>
      <w:r>
        <w:rPr>
          <w:rFonts w:eastAsia="Times New Roman"/>
          <w:szCs w:val="24"/>
        </w:rPr>
        <w:t xml:space="preserve">Bolts and </w:t>
      </w:r>
      <w:r w:rsidR="00A24D2B">
        <w:rPr>
          <w:rFonts w:eastAsia="Times New Roman"/>
          <w:szCs w:val="24"/>
        </w:rPr>
        <w:t>s</w:t>
      </w:r>
      <w:r>
        <w:rPr>
          <w:rFonts w:eastAsia="Times New Roman"/>
          <w:szCs w:val="24"/>
        </w:rPr>
        <w:t>crews</w:t>
      </w:r>
    </w:p>
    <w:p w14:paraId="1362B2B0" w14:textId="35BDB74E" w:rsidR="006A2DB6" w:rsidRDefault="00A24D2B">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D84B38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del w:id="236" w:author="Franke, Carsten" w:date="2024-05-15T11:25:00Z" w16du:dateUtc="2024-05-15T09:25:00Z">
        <w:r w:rsidDel="00161D69">
          <w:rPr>
            <w:szCs w:val="24"/>
          </w:rPr>
          <w:delText>;</w:delText>
        </w:r>
      </w:del>
      <w:ins w:id="237" w:author="Franke, Carsten" w:date="2024-05-15T11:25:00Z" w16du:dateUtc="2024-05-15T09:25:00Z">
        <w:r w:rsidR="00161D69">
          <w:rPr>
            <w:szCs w:val="24"/>
          </w:rPr>
          <w:t>.</w:t>
        </w:r>
      </w:ins>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6D1EF3D8" w:rsidR="006A2DB6" w:rsidRPr="006E3134" w:rsidRDefault="006A2DB6" w:rsidP="006A2DB6">
            <w:pPr>
              <w:pStyle w:val="Textkrper"/>
              <w:autoSpaceDE w:val="0"/>
              <w:autoSpaceDN w:val="0"/>
              <w:adjustRightInd w:val="0"/>
              <w:jc w:val="center"/>
              <w:rPr>
                <w:b/>
              </w:rPr>
            </w:pPr>
            <w:r w:rsidRPr="006E3134">
              <w:rPr>
                <w:b/>
                <w:szCs w:val="24"/>
              </w:rPr>
              <w:t xml:space="preserve">a) Bolt </w:t>
            </w:r>
            <w:r w:rsidR="00795A1C" w:rsidRPr="006E3134">
              <w:rPr>
                <w:b/>
                <w:szCs w:val="24"/>
              </w:rPr>
              <w:t>r</w:t>
            </w:r>
            <w:r w:rsidRPr="006E3134">
              <w:rPr>
                <w:b/>
                <w:szCs w:val="24"/>
              </w:rPr>
              <w:t>epresentation</w:t>
            </w:r>
          </w:p>
        </w:tc>
        <w:tc>
          <w:tcPr>
            <w:tcW w:w="4026" w:type="dxa"/>
          </w:tcPr>
          <w:p w14:paraId="6D17F7F8" w14:textId="6C0D6E14" w:rsidR="006A2DB6" w:rsidRPr="006E3134" w:rsidRDefault="006A2DB6" w:rsidP="006A2DB6">
            <w:pPr>
              <w:pStyle w:val="Textkrper"/>
              <w:autoSpaceDE w:val="0"/>
              <w:autoSpaceDN w:val="0"/>
              <w:adjustRightInd w:val="0"/>
              <w:jc w:val="center"/>
              <w:rPr>
                <w:b/>
              </w:rPr>
            </w:pPr>
            <w:r w:rsidRPr="006E3134">
              <w:rPr>
                <w:b/>
                <w:szCs w:val="24"/>
              </w:rPr>
              <w:t xml:space="preserve">b) Screw </w:t>
            </w:r>
            <w:r w:rsidR="00795A1C" w:rsidRPr="006E3134">
              <w:rPr>
                <w:b/>
                <w:szCs w:val="24"/>
              </w:rPr>
              <w:t>r</w:t>
            </w:r>
            <w:r w:rsidRPr="006E3134">
              <w:rPr>
                <w:b/>
                <w:szCs w:val="24"/>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7F493F36" w:rsidR="006A2DB6" w:rsidRDefault="002F3F18">
      <w:pPr>
        <w:pStyle w:val="Textkrper"/>
        <w:autoSpaceDE w:val="0"/>
        <w:autoSpaceDN w:val="0"/>
        <w:adjustRightInd w:val="0"/>
        <w:rPr>
          <w:szCs w:val="24"/>
        </w:rPr>
      </w:pPr>
      <w:r>
        <w:rPr>
          <w:rStyle w:val="citefig"/>
          <w:szCs w:val="24"/>
        </w:rPr>
        <w:t>Figure </w:t>
      </w:r>
      <w:r w:rsidR="006A2DB6">
        <w:rPr>
          <w:rStyle w:val="citefig"/>
          <w:szCs w:val="24"/>
        </w:rPr>
        <w:t>19</w:t>
      </w:r>
      <w:r w:rsidR="006A2DB6">
        <w:rPr>
          <w:szCs w:val="24"/>
        </w:rPr>
        <w:t xml:space="preserve"> depicts </w:t>
      </w:r>
      <w:r w:rsidR="00795A1C">
        <w:rPr>
          <w:szCs w:val="24"/>
        </w:rPr>
        <w:t>d</w:t>
      </w:r>
      <w:r w:rsidR="006A2DB6">
        <w:rPr>
          <w:szCs w:val="24"/>
        </w:rPr>
        <w:t xml:space="preserve">ifferent </w:t>
      </w:r>
      <w:r w:rsidR="00795A1C">
        <w:rPr>
          <w:szCs w:val="24"/>
        </w:rPr>
        <w:t>s</w:t>
      </w:r>
      <w:r w:rsidR="006A2DB6">
        <w:rPr>
          <w:szCs w:val="24"/>
        </w:rPr>
        <w:t xml:space="preserve">crew </w:t>
      </w:r>
      <w:r w:rsidR="00795A1C">
        <w:rPr>
          <w:szCs w:val="24"/>
        </w:rPr>
        <w:t>f</w:t>
      </w:r>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lastRenderedPageBreak/>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238"/>
            <w:commentRangeStart w:id="239"/>
            <w:r w:rsidRPr="006A2DB6">
              <w:rPr>
                <w:szCs w:val="24"/>
              </w:rPr>
              <w:t xml:space="preserve">Vectorized version by </w:t>
            </w:r>
            <w:proofErr w:type="spellStart"/>
            <w:r w:rsidRPr="006A2DB6">
              <w:rPr>
                <w:szCs w:val="24"/>
              </w:rPr>
              <w:t>Sakurambo</w:t>
            </w:r>
            <w:commentRangeEnd w:id="238"/>
            <w:proofErr w:type="spellEnd"/>
            <w:r w:rsidR="00BB0230">
              <w:rPr>
                <w:rStyle w:val="Kommentarzeichen"/>
                <w:rFonts w:ascii="Calibri" w:eastAsia="Times New Roman" w:hAnsi="Calibri"/>
                <w:lang w:val="en-US" w:eastAsia="x-none"/>
              </w:rPr>
              <w:commentReference w:id="238"/>
            </w:r>
            <w:commentRangeEnd w:id="239"/>
            <w:r w:rsidR="000B3483">
              <w:rPr>
                <w:rStyle w:val="Kommentarzeichen"/>
                <w:rFonts w:ascii="Calibri" w:eastAsia="Times New Roman" w:hAnsi="Calibri"/>
                <w:lang w:val="en-US" w:eastAsia="x-none"/>
              </w:rPr>
              <w:commentReference w:id="239"/>
            </w:r>
            <w:r w:rsidRPr="006A2DB6">
              <w:rPr>
                <w:szCs w:val="24"/>
              </w:rPr>
              <w:t xml:space="preserve">, </w:t>
            </w:r>
            <w:r w:rsidRPr="00E72516">
              <w:t>CC</w:t>
            </w:r>
            <w:r w:rsidRPr="00BB0230">
              <w:t xml:space="preserve"> </w:t>
            </w:r>
            <w:r w:rsidRPr="00E72516">
              <w:t>BY-SA 3</w:t>
            </w:r>
            <w:r w:rsidRPr="00BB0230">
              <w:t>.</w:t>
            </w:r>
            <w:r w:rsidRPr="00E72516">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557D348C"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r w:rsidR="00BB0230">
        <w:rPr>
          <w:szCs w:val="24"/>
        </w:rPr>
        <w:t>l</w:t>
      </w:r>
      <w:r w:rsidR="006A2DB6">
        <w:rPr>
          <w:szCs w:val="24"/>
        </w:rPr>
        <w:t xml:space="preserve">ength and </w:t>
      </w:r>
      <w:r w:rsidR="00BB0230">
        <w:rPr>
          <w:szCs w:val="24"/>
        </w:rPr>
        <w:t>h</w:t>
      </w:r>
      <w:r w:rsidR="006A2DB6">
        <w:rPr>
          <w:szCs w:val="24"/>
        </w:rPr>
        <w:t xml:space="preserve">ead </w:t>
      </w:r>
      <w:r w:rsidR="00BB0230">
        <w:rPr>
          <w:szCs w:val="24"/>
        </w:rPr>
        <w:t>s</w:t>
      </w:r>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240"/>
            <w:commentRangeStart w:id="241"/>
            <w:r w:rsidRPr="006A2DB6">
              <w:rPr>
                <w:szCs w:val="24"/>
              </w:rPr>
              <w:t xml:space="preserve">Source of image: Wikimedia Commons, 2011-01-12 By </w:t>
            </w:r>
            <w:proofErr w:type="spellStart"/>
            <w:r w:rsidRPr="006A2DB6">
              <w:rPr>
                <w:szCs w:val="24"/>
              </w:rPr>
              <w:t>Lambiam</w:t>
            </w:r>
            <w:proofErr w:type="spellEnd"/>
            <w:r w:rsidRPr="006A2DB6">
              <w:rPr>
                <w:szCs w:val="24"/>
              </w:rPr>
              <w:t xml:space="preserve">,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240"/>
            <w:r w:rsidR="00BB0230">
              <w:rPr>
                <w:rStyle w:val="Kommentarzeichen"/>
                <w:rFonts w:ascii="Calibri" w:eastAsia="Times New Roman" w:hAnsi="Calibri"/>
                <w:lang w:val="en-US" w:eastAsia="x-none"/>
              </w:rPr>
              <w:commentReference w:id="240"/>
            </w:r>
            <w:commentRangeEnd w:id="241"/>
            <w:r w:rsidR="000B3483">
              <w:rPr>
                <w:rStyle w:val="Kommentarzeichen"/>
                <w:rFonts w:ascii="Calibri" w:eastAsia="Times New Roman" w:hAnsi="Calibri"/>
                <w:lang w:val="en-US" w:eastAsia="x-none"/>
              </w:rPr>
              <w:commentReference w:id="241"/>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3C78F6E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r w:rsidR="00BB0230">
        <w:rPr>
          <w:rFonts w:eastAsia="Times New Roman"/>
          <w:szCs w:val="24"/>
        </w:rPr>
        <w:t>f</w:t>
      </w:r>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5C3CBAE2" w:rsidR="006A2DB6" w:rsidRDefault="006A2DB6">
      <w:pPr>
        <w:pStyle w:val="Textkrper"/>
        <w:autoSpaceDE w:val="0"/>
        <w:autoSpaceDN w:val="0"/>
        <w:adjustRightInd w:val="0"/>
        <w:rPr>
          <w:szCs w:val="24"/>
        </w:rPr>
      </w:pPr>
      <w:r>
        <w:rPr>
          <w:szCs w:val="24"/>
        </w:rPr>
        <w:t xml:space="preserve">The syntax for this has already been addressed in </w:t>
      </w:r>
      <w:del w:id="242" w:author="LUEJE Claudia" w:date="2024-05-02T18:30:00Z">
        <w:r w:rsidDel="008D28AD">
          <w:rPr>
            <w:rStyle w:val="citesec"/>
            <w:szCs w:val="24"/>
          </w:rPr>
          <w:delText>clause </w:delText>
        </w:r>
      </w:del>
      <w:r>
        <w:rPr>
          <w:rStyle w:val="citesec"/>
          <w:szCs w:val="24"/>
        </w:rPr>
        <w:t>7.4.3</w:t>
      </w:r>
      <w:r w:rsidR="008D28AD" w:rsidRPr="00E72516">
        <w:t xml:space="preserve"> </w:t>
      </w:r>
      <w:r>
        <w:rPr>
          <w:szCs w:val="24"/>
        </w:rPr>
        <w:t>.</w:t>
      </w:r>
      <w:r w:rsidR="008D28AD">
        <w:rPr>
          <w:szCs w:val="24"/>
        </w:rPr>
        <w:t>s</w:t>
      </w:r>
      <w:r>
        <w:rPr>
          <w:szCs w:val="24"/>
        </w:rPr>
        <w:t>o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head and washer (a washer is loose</w:t>
      </w:r>
      <w:del w:id="243"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b)</w:t>
      </w:r>
      <w:r>
        <w:rPr>
          <w:szCs w:val="24"/>
        </w:rPr>
        <w:tab/>
        <w:t>washer (if there is one) and first connected part, or else,</w:t>
      </w:r>
    </w:p>
    <w:p w14:paraId="595B00AB" w14:textId="07436B9B"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r w:rsidR="008D28AD">
        <w:rPr>
          <w:szCs w:val="24"/>
        </w:rPr>
        <w:t>[</w:t>
      </w:r>
      <w:r>
        <w:rPr>
          <w:szCs w:val="24"/>
        </w:rPr>
        <w:t>applicable only if not case b)</w:t>
      </w:r>
      <w:r w:rsidR="008D28AD">
        <w:rPr>
          <w:szCs w:val="24"/>
        </w:rPr>
        <w:t>]</w:t>
      </w:r>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2DD2DDF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r w:rsidR="008D28AD">
        <w:rPr>
          <w:szCs w:val="24"/>
        </w:rPr>
        <w:t>[(</w:t>
      </w:r>
      <w:r>
        <w:rPr>
          <w:szCs w:val="24"/>
        </w:rPr>
        <w:t>applicable only if not case f)</w:t>
      </w:r>
      <w:r w:rsidR="008D28AD">
        <w:rPr>
          <w:szCs w:val="24"/>
        </w:rPr>
        <w:t>]</w:t>
      </w:r>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244"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245"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72D12489" w:rsidR="006A2DB6" w:rsidRDefault="006A2DB6">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246"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r w:rsidR="008D28AD">
        <w:rPr>
          <w:szCs w:val="24"/>
        </w:rPr>
        <w:t>XAMPLE</w:t>
      </w:r>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 xml:space="preserve"> length="50" </w:t>
      </w:r>
    </w:p>
    <w:p w14:paraId="07B094C5" w14:textId="4316FC1F" w:rsidR="00261B08" w:rsidRPr="00261B08" w:rsidRDefault="00261B08" w:rsidP="00261B08">
      <w:pPr>
        <w:pStyle w:val="Code"/>
      </w:pPr>
      <w:r>
        <w:t xml:space="preserve">  </w:t>
      </w:r>
      <w:r w:rsidRPr="00261B08">
        <w:t xml:space="preserve">                            </w:t>
      </w:r>
      <w:proofErr w:type="spellStart"/>
      <w:r w:rsidRPr="00261B08">
        <w:t>static_friction</w:t>
      </w:r>
      <w:proofErr w:type="spellEnd"/>
      <w:r w:rsidRPr="00261B08">
        <w:t xml:space="preserve">="0.8" </w:t>
      </w:r>
    </w:p>
    <w:p w14:paraId="1C47FDDE" w14:textId="63D2FB97" w:rsidR="00261B08" w:rsidRPr="00261B08" w:rsidRDefault="00261B08" w:rsidP="00261B08">
      <w:pPr>
        <w:pStyle w:val="Code"/>
      </w:pPr>
      <w:r>
        <w:t xml:space="preserve">  </w:t>
      </w:r>
      <w:r w:rsidRPr="00261B08">
        <w:t xml:space="preserve">                            </w:t>
      </w:r>
      <w:proofErr w:type="spellStart"/>
      <w:r w:rsidRPr="00261B08">
        <w:t>thread_static_friction</w:t>
      </w:r>
      <w:proofErr w:type="spellEnd"/>
      <w:r w:rsidRPr="00261B08">
        <w:t>="0.8"&gt;</w:t>
      </w:r>
    </w:p>
    <w:p w14:paraId="10E2FF40" w14:textId="300AB0E4" w:rsidR="00261B08" w:rsidRPr="00261B08" w:rsidRDefault="00261B08" w:rsidP="00261B08">
      <w:pPr>
        <w:pStyle w:val="Code"/>
      </w:pPr>
      <w:r>
        <w:t xml:space="preserve">  </w:t>
      </w:r>
      <w:r w:rsidRPr="00261B08">
        <w:t xml:space="preserve">          &lt;</w:t>
      </w:r>
      <w:proofErr w:type="spellStart"/>
      <w:r w:rsidRPr="00261B08">
        <w:t>normal_direction</w:t>
      </w:r>
      <w:proofErr w:type="spellEnd"/>
      <w:r w:rsidRPr="00261B08">
        <w:t xml:space="preserve">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commentRangeStart w:id="247"/>
      <w:r>
        <w:t xml:space="preserve">  </w:t>
      </w:r>
      <w:r w:rsidRPr="00261B08">
        <w:t xml:space="preserve">          &lt;washer </w:t>
      </w:r>
      <w:proofErr w:type="spellStart"/>
      <w:r w:rsidRPr="00261B08">
        <w:t>outer_diameter</w:t>
      </w:r>
      <w:proofErr w:type="spellEnd"/>
      <w:r w:rsidRPr="00261B08">
        <w:t xml:space="preserve">="20" attached="false" </w:t>
      </w:r>
      <w:proofErr w:type="spellStart"/>
      <w:r w:rsidRPr="00261B08">
        <w:t>static_friction</w:t>
      </w:r>
      <w:proofErr w:type="spellEnd"/>
      <w:r w:rsidRPr="00261B08">
        <w:t>="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w:t>
      </w:r>
      <w:proofErr w:type="spellStart"/>
      <w:r w:rsidRPr="00261B08">
        <w:t>static_friction</w:t>
      </w:r>
      <w:proofErr w:type="spellEnd"/>
      <w:r w:rsidRPr="00261B08">
        <w:t>="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 xml:space="preserve">&lt;washer </w:t>
      </w:r>
      <w:proofErr w:type="spellStart"/>
      <w:r w:rsidRPr="00261B08">
        <w:rPr>
          <w:b/>
        </w:rPr>
        <w:t>outer_diameter</w:t>
      </w:r>
      <w:proofErr w:type="spellEnd"/>
      <w:r w:rsidRPr="00261B08">
        <w:rPr>
          <w:b/>
        </w:rPr>
        <w:t xml:space="preserve">="25" attached="false" </w:t>
      </w:r>
      <w:proofErr w:type="spellStart"/>
      <w:r w:rsidRPr="00261B08">
        <w:rPr>
          <w:b/>
        </w:rPr>
        <w:t>static_friction</w:t>
      </w:r>
      <w:proofErr w:type="spellEnd"/>
      <w:r w:rsidRPr="00261B08">
        <w:rPr>
          <w:b/>
        </w:rPr>
        <w:t>="0.8" /&gt;</w:t>
      </w:r>
    </w:p>
    <w:p w14:paraId="2914772F" w14:textId="0A6F426B" w:rsidR="00261B08" w:rsidRPr="00261B08" w:rsidRDefault="00261B08" w:rsidP="00261B08">
      <w:pPr>
        <w:pStyle w:val="Code"/>
      </w:pPr>
      <w:r>
        <w:t xml:space="preserve">  </w:t>
      </w:r>
      <w:r w:rsidRPr="00261B08">
        <w:t xml:space="preserve">             &lt;/nut&gt;</w:t>
      </w:r>
      <w:commentRangeEnd w:id="247"/>
      <w:r w:rsidR="00A8262F">
        <w:rPr>
          <w:rStyle w:val="Kommentarzeichen"/>
          <w:rFonts w:ascii="Calibri" w:eastAsia="Times New Roman" w:hAnsi="Calibri"/>
          <w:lang w:val="en-US" w:eastAsia="x-none"/>
        </w:rPr>
        <w:commentReference w:id="247"/>
      </w:r>
    </w:p>
    <w:p w14:paraId="112D1893" w14:textId="6953B991" w:rsidR="00261B08" w:rsidRPr="00261B08" w:rsidRDefault="00261B08" w:rsidP="00261B08">
      <w:pPr>
        <w:pStyle w:val="Code"/>
      </w:pPr>
      <w:r>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w:t>
      </w:r>
      <w:proofErr w:type="spellStart"/>
      <w:r w:rsidRPr="00261B08">
        <w:t>threaded_connection</w:t>
      </w:r>
      <w:proofErr w:type="spellEnd"/>
      <w:r w:rsidRPr="00261B08">
        <w:t>&gt;</w:t>
      </w:r>
    </w:p>
    <w:p w14:paraId="4D73D451" w14:textId="29E6D258" w:rsidR="00261B08" w:rsidRPr="00261B08" w:rsidRDefault="00261B08" w:rsidP="00261B08">
      <w:pPr>
        <w:pStyle w:val="Code"/>
      </w:pPr>
      <w:r>
        <w:lastRenderedPageBreak/>
        <w:t> </w:t>
      </w:r>
    </w:p>
    <w:p w14:paraId="6FA4F74C" w14:textId="172053E3" w:rsidR="00261B08" w:rsidRPr="00261B08" w:rsidRDefault="00261B08" w:rsidP="00261B08">
      <w:pPr>
        <w:pStyle w:val="Code"/>
      </w:pPr>
      <w:r>
        <w:t xml:space="preserve">  </w:t>
      </w:r>
      <w:r w:rsidRPr="00261B08">
        <w:t xml:space="preserve">       </w:t>
      </w:r>
      <w:r w:rsidRPr="00261B08">
        <w:rPr>
          <w:b/>
        </w:rPr>
        <w:t>&lt;</w:t>
      </w:r>
      <w:proofErr w:type="spellStart"/>
      <w:r w:rsidRPr="00261B08">
        <w:rPr>
          <w:b/>
        </w:rPr>
        <w:t>contact_list</w:t>
      </w:r>
      <w:proofErr w:type="spellEnd"/>
      <w:r w:rsidRPr="00261B08">
        <w:rPr>
          <w:b/>
        </w:rPr>
        <w: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1"/&gt;</w:t>
      </w:r>
    </w:p>
    <w:p w14:paraId="71CC96D4" w14:textId="5631E6D8"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50C33907" w14:textId="5371DB10"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2"/&gt;</w:t>
      </w:r>
    </w:p>
    <w:p w14:paraId="60A95D2D" w14:textId="0C6A0769"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C686FB9" w14:textId="5AAAF539"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5"/&gt;</w:t>
      </w:r>
    </w:p>
    <w:p w14:paraId="54892C9F" w14:textId="1EE730D0" w:rsidR="00261B08" w:rsidRPr="00261B08" w:rsidRDefault="00261B08" w:rsidP="00261B08">
      <w:pPr>
        <w:pStyle w:val="Code"/>
      </w:pPr>
      <w:r>
        <w:t xml:space="preserve">  </w:t>
      </w:r>
      <w:r w:rsidRPr="00261B08">
        <w:t xml:space="preserve">               &lt;partner </w:t>
      </w:r>
      <w:proofErr w:type="spellStart"/>
      <w:r w:rsidRPr="00261B08">
        <w:t>part_index</w:t>
      </w:r>
      <w:proofErr w:type="spellEnd"/>
      <w:r w:rsidRPr="00261B08">
        <w:t>="6"/&gt;</w:t>
      </w:r>
    </w:p>
    <w:p w14:paraId="2D81A209" w14:textId="264856D5" w:rsidR="00261B08" w:rsidRPr="00261B08" w:rsidRDefault="00261B08" w:rsidP="00261B08">
      <w:pPr>
        <w:pStyle w:val="Code"/>
      </w:pPr>
      <w:r>
        <w:t xml:space="preserve">  </w:t>
      </w:r>
      <w:r w:rsidRPr="00261B08">
        <w:t xml:space="preserve">               &lt;coefficients </w:t>
      </w:r>
      <w:proofErr w:type="spellStart"/>
      <w:r w:rsidRPr="00261B08">
        <w:t>static_friction</w:t>
      </w:r>
      <w:proofErr w:type="spellEnd"/>
      <w:r w:rsidRPr="00261B08">
        <w:t>="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w:t>
      </w:r>
      <w:proofErr w:type="spellStart"/>
      <w:r w:rsidRPr="00261B08">
        <w:rPr>
          <w:b/>
        </w:rPr>
        <w:t>contact_list</w:t>
      </w:r>
      <w:proofErr w:type="spellEnd"/>
      <w:r w:rsidRPr="00261B08">
        <w:rPr>
          <w:b/>
        </w:rPr>
        <w: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53E86AB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48" w:author="Franke, Carsten" w:date="2024-05-14T16:16:00Z" w16du:dateUtc="2024-05-14T14:16:00Z">
        <w:r w:rsidDel="00A8262F">
          <w:rPr>
            <w:szCs w:val="24"/>
          </w:rPr>
          <w:delText>E</w:delText>
        </w:r>
        <w:r w:rsidR="008D28AD" w:rsidDel="00A8262F">
          <w:rPr>
            <w:szCs w:val="24"/>
          </w:rPr>
          <w:delText>SAMPLE</w:delText>
        </w:r>
        <w:r w:rsidDel="00A8262F">
          <w:rPr>
            <w:szCs w:val="24"/>
          </w:rPr>
          <w:delText xml:space="preserve"> </w:delText>
        </w:r>
      </w:del>
      <w:ins w:id="249" w:author="Franke, Carsten" w:date="2024-05-14T16:16:00Z" w16du:dateUtc="2024-05-14T14:16:00Z">
        <w:r w:rsidR="00A8262F">
          <w:rPr>
            <w:szCs w:val="24"/>
          </w:rPr>
          <w:t xml:space="preserve">EXAMPLE </w:t>
        </w:r>
      </w:ins>
      <w:r>
        <w:rPr>
          <w:szCs w:val="24"/>
        </w:rPr>
        <w:t>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35F8A2B1" w14:textId="5E3F4E18"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E8643BC" w14:textId="3DA3CDE1"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1439F153" w14:textId="70B84FA4"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0DEBAC5C" w14:textId="69D433E5"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5"/&gt;</w:t>
      </w:r>
    </w:p>
    <w:p w14:paraId="54A0551B" w14:textId="6914DF31"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6"/&gt;</w:t>
      </w:r>
    </w:p>
    <w:p w14:paraId="25EDD064" w14:textId="60C3571B"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06968735" w14:textId="3B698014" w:rsidR="000172EB" w:rsidRPr="000172EB" w:rsidRDefault="000172EB" w:rsidP="000172EB">
      <w:pPr>
        <w:pStyle w:val="Code"/>
      </w:pPr>
      <w:r>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lastRenderedPageBreak/>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 xml:space="preserve"> length="50" </w:t>
      </w:r>
    </w:p>
    <w:p w14:paraId="126AB989" w14:textId="05AFD386" w:rsidR="000172EB" w:rsidRPr="000172EB" w:rsidRDefault="000172EB" w:rsidP="000172EB">
      <w:pPr>
        <w:pStyle w:val="Code"/>
      </w:pPr>
      <w:r>
        <w:t xml:space="preserve">  </w:t>
      </w:r>
      <w:r w:rsidRPr="000172EB">
        <w:t xml:space="preserve">                            </w:t>
      </w:r>
      <w:proofErr w:type="spellStart"/>
      <w:r w:rsidRPr="000172EB">
        <w:t>static_friction</w:t>
      </w:r>
      <w:proofErr w:type="spellEnd"/>
      <w:r w:rsidRPr="000172EB">
        <w:t xml:space="preserve">="0.8" </w:t>
      </w:r>
    </w:p>
    <w:p w14:paraId="235C89B9" w14:textId="45525CDF" w:rsidR="000172EB" w:rsidRPr="000172EB" w:rsidRDefault="000172EB" w:rsidP="000172EB">
      <w:pPr>
        <w:pStyle w:val="Code"/>
      </w:pPr>
      <w:r>
        <w:t xml:space="preserve">  </w:t>
      </w:r>
      <w:r w:rsidRPr="000172EB">
        <w:t xml:space="preserve">                            </w:t>
      </w:r>
      <w:proofErr w:type="spellStart"/>
      <w:r w:rsidRPr="000172EB">
        <w:t>thread_static_friction</w:t>
      </w:r>
      <w:proofErr w:type="spellEnd"/>
      <w:r w:rsidRPr="000172EB">
        <w:t>="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w:t>
      </w:r>
      <w:proofErr w:type="spellStart"/>
      <w:r w:rsidRPr="000172EB">
        <w:t>static_friction</w:t>
      </w:r>
      <w:proofErr w:type="spellEnd"/>
      <w:r w:rsidRPr="000172EB">
        <w:t>="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w:t>
      </w:r>
      <w:proofErr w:type="spellStart"/>
      <w:r w:rsidRPr="000172EB">
        <w:t>threaded_connection</w:t>
      </w:r>
      <w:proofErr w:type="spellEnd"/>
      <w:r w:rsidRPr="000172EB">
        <w:t>&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w:t>
      </w:r>
      <w:proofErr w:type="spellStart"/>
      <w:r w:rsidRPr="000172EB">
        <w:rPr>
          <w:b/>
        </w:rPr>
        <w:t>contact_list</w:t>
      </w:r>
      <w:proofErr w:type="spellEnd"/>
      <w:r w:rsidRPr="000172EB">
        <w:rPr>
          <w:b/>
        </w:rPr>
        <w: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1"/&gt;</w:t>
      </w:r>
    </w:p>
    <w:p w14:paraId="5DFFA7F7" w14:textId="0E2B47A7" w:rsidR="000172EB" w:rsidRPr="000172EB" w:rsidRDefault="000172EB" w:rsidP="000172EB">
      <w:pPr>
        <w:pStyle w:val="Code"/>
      </w:pPr>
      <w:r>
        <w:t xml:space="preserve">  </w:t>
      </w:r>
      <w:r w:rsidRPr="000172EB">
        <w:t xml:space="preserve">               &lt;partner </w:t>
      </w:r>
      <w:proofErr w:type="spellStart"/>
      <w:r w:rsidRPr="000172EB">
        <w:t>part_index</w:t>
      </w:r>
      <w:proofErr w:type="spellEnd"/>
      <w:r w:rsidRPr="000172EB">
        <w:t>="2"/&gt;</w:t>
      </w:r>
    </w:p>
    <w:p w14:paraId="33DBA0D9" w14:textId="2D689AE0" w:rsidR="000172EB" w:rsidRPr="000172EB" w:rsidRDefault="000172EB" w:rsidP="000172EB">
      <w:pPr>
        <w:pStyle w:val="Code"/>
      </w:pPr>
      <w:r>
        <w:t xml:space="preserve">  </w:t>
      </w:r>
      <w:r w:rsidRPr="000172EB">
        <w:t xml:space="preserve">               &lt;coefficients </w:t>
      </w:r>
      <w:proofErr w:type="spellStart"/>
      <w:r w:rsidRPr="000172EB">
        <w:t>static_friction</w:t>
      </w:r>
      <w:proofErr w:type="spellEnd"/>
      <w:r w:rsidRPr="000172EB">
        <w:t>="</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w:t>
      </w:r>
      <w:proofErr w:type="spellStart"/>
      <w:r w:rsidRPr="000172EB">
        <w:rPr>
          <w:b/>
        </w:rPr>
        <w:t>contact_list</w:t>
      </w:r>
      <w:proofErr w:type="spellEnd"/>
      <w:r w:rsidRPr="000172EB">
        <w:rPr>
          <w:b/>
        </w:rPr>
        <w: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w:t>
      </w:r>
      <w:proofErr w:type="spellStart"/>
      <w:r w:rsidRPr="004E0C0F">
        <w:rPr>
          <w:rStyle w:val="ISOCode"/>
        </w:rPr>
        <w:t>threaded_connection</w:t>
      </w:r>
      <w:proofErr w:type="spellEnd"/>
      <w:r w:rsidRPr="004E0C0F">
        <w:rPr>
          <w:rStyle w:val="ISOCode"/>
        </w:rPr>
        <w:t>/&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43F1D2A0" w:rsidR="006A2DB6" w:rsidRPr="00EC4DAD" w:rsidRDefault="006A2DB6" w:rsidP="006A2DB6">
            <w:pPr>
              <w:pStyle w:val="Tableheader"/>
              <w:autoSpaceDE w:val="0"/>
              <w:autoSpaceDN w:val="0"/>
              <w:adjustRightInd w:val="0"/>
              <w:jc w:val="both"/>
              <w:rPr>
                <w:b/>
              </w:rPr>
            </w:pPr>
            <w:r w:rsidRPr="00EC4DAD">
              <w:rPr>
                <w:b/>
                <w:szCs w:val="24"/>
              </w:rPr>
              <w:t xml:space="preserve">Nested </w:t>
            </w:r>
            <w:r w:rsidR="00BF01F4">
              <w:rPr>
                <w:b/>
                <w:szCs w:val="24"/>
              </w:rPr>
              <w:t>e</w:t>
            </w:r>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proofErr w:type="spellStart"/>
            <w:r w:rsidRPr="006A2DB6">
              <w:rPr>
                <w:szCs w:val="24"/>
              </w:rPr>
              <w:t>threaded_connection</w:t>
            </w:r>
            <w:proofErr w:type="spellEnd"/>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250"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251"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252"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253"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2B8B086C" w:rsidR="006A2DB6" w:rsidRDefault="006A2DB6">
      <w:pPr>
        <w:pStyle w:val="Textkrper"/>
        <w:autoSpaceDE w:val="0"/>
        <w:autoSpaceDN w:val="0"/>
        <w:adjustRightInd w:val="0"/>
        <w:rPr>
          <w:szCs w:val="24"/>
        </w:rPr>
      </w:pPr>
      <w:r>
        <w:rPr>
          <w:szCs w:val="24"/>
        </w:rPr>
        <w:t xml:space="preserve">This follows the syntax as defined in </w:t>
      </w:r>
      <w:del w:id="254" w:author="LUEJE Claudia" w:date="2024-05-02T18:57:00Z">
        <w:r w:rsidDel="00482EFF">
          <w:rPr>
            <w:rStyle w:val="citesec"/>
            <w:szCs w:val="24"/>
          </w:rPr>
          <w:delText>clause </w:delText>
        </w:r>
      </w:del>
      <w:r>
        <w:rPr>
          <w:rStyle w:val="citesec"/>
          <w:szCs w:val="24"/>
        </w:rPr>
        <w:t>7.3.2</w:t>
      </w:r>
      <w:r>
        <w:rPr>
          <w:szCs w:val="24"/>
        </w:rPr>
        <w:t xml:space="preserve"> User </w:t>
      </w:r>
      <w:r w:rsidR="00482EFF">
        <w:rPr>
          <w:szCs w:val="24"/>
        </w:rPr>
        <w:t>s</w:t>
      </w:r>
      <w:r>
        <w:rPr>
          <w:szCs w:val="24"/>
        </w:rPr>
        <w:t xml:space="preserve">pecific </w:t>
      </w:r>
      <w:r w:rsidR="00482EFF">
        <w:rPr>
          <w:szCs w:val="24"/>
        </w:rPr>
        <w:t>d</w:t>
      </w:r>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w:t>
      </w:r>
      <w:proofErr w:type="spellStart"/>
      <w:r w:rsidRPr="005029A8">
        <w:rPr>
          <w:rStyle w:val="ISOCode"/>
        </w:rPr>
        <w:t>femdata</w:t>
      </w:r>
      <w:proofErr w:type="spellEnd"/>
      <w:r w:rsidRPr="005029A8">
        <w:rPr>
          <w:rStyle w:val="ISOCode"/>
        </w:rPr>
        <w:t>/&gt;</w:t>
      </w:r>
    </w:p>
    <w:p w14:paraId="7AA6EBFC" w14:textId="3B7031A2" w:rsidR="006A2DB6" w:rsidRDefault="006A2DB6">
      <w:pPr>
        <w:pStyle w:val="Textkrper"/>
        <w:autoSpaceDE w:val="0"/>
        <w:autoSpaceDN w:val="0"/>
        <w:adjustRightInd w:val="0"/>
        <w:rPr>
          <w:szCs w:val="24"/>
        </w:rPr>
      </w:pPr>
      <w:r>
        <w:rPr>
          <w:szCs w:val="24"/>
        </w:rPr>
        <w:t xml:space="preserve">This follows the syntax as defined in </w:t>
      </w:r>
      <w:del w:id="255" w:author="LUEJE Claudia" w:date="2024-05-02T18:57:00Z">
        <w:r w:rsidRPr="00F5203F" w:rsidDel="00482EFF">
          <w:rPr>
            <w:rStyle w:val="citesec"/>
          </w:rPr>
          <w:delText>clause </w:delText>
        </w:r>
      </w:del>
      <w:r w:rsidRPr="00F5203F">
        <w:rPr>
          <w:rStyle w:val="citesec"/>
        </w:rPr>
        <w:t>7.3.3</w:t>
      </w:r>
      <w:r>
        <w:rPr>
          <w:szCs w:val="24"/>
        </w:rPr>
        <w:t xml:space="preserve"> Finite </w:t>
      </w:r>
      <w:r w:rsidR="00482EFF">
        <w:rPr>
          <w:szCs w:val="24"/>
        </w:rPr>
        <w:t>e</w:t>
      </w:r>
      <w:r>
        <w:rPr>
          <w:szCs w:val="24"/>
        </w:rPr>
        <w:t xml:space="preserve">lement </w:t>
      </w:r>
      <w:r w:rsidR="00482EFF">
        <w:rPr>
          <w:szCs w:val="24"/>
        </w:rPr>
        <w:t>s</w:t>
      </w:r>
      <w:r>
        <w:rPr>
          <w:szCs w:val="24"/>
        </w:rPr>
        <w:t xml:space="preserve">pecific </w:t>
      </w:r>
      <w:r w:rsidR="00482EFF">
        <w:rPr>
          <w:szCs w:val="24"/>
        </w:rPr>
        <w:t>d</w:t>
      </w:r>
      <w:r>
        <w:rPr>
          <w:szCs w:val="24"/>
        </w:rPr>
        <w:t xml:space="preserve">ata </w:t>
      </w:r>
      <w:r w:rsidRPr="005029A8">
        <w:rPr>
          <w:rStyle w:val="ISOCode"/>
        </w:rPr>
        <w:t>&lt;</w:t>
      </w:r>
      <w:proofErr w:type="spellStart"/>
      <w:r w:rsidRPr="005029A8">
        <w:rPr>
          <w:rStyle w:val="ISOCode"/>
        </w:rPr>
        <w:t>femdata</w:t>
      </w:r>
      <w:proofErr w:type="spellEnd"/>
      <w:r w:rsidRPr="005029A8">
        <w:rPr>
          <w:rStyle w:val="ISOCode"/>
        </w:rPr>
        <w:t>/&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w:t>
      </w:r>
      <w:proofErr w:type="spellStart"/>
      <w:r w:rsidRPr="005029A8">
        <w:rPr>
          <w:rStyle w:val="ISOCode"/>
        </w:rPr>
        <w:t>threaded_connection</w:t>
      </w:r>
      <w:proofErr w:type="spellEnd"/>
      <w:r w:rsidRPr="005029A8">
        <w:rPr>
          <w:rStyle w:val="ISOCode"/>
        </w:rPr>
        <w:t>/&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w:t>
      </w:r>
      <w:proofErr w:type="spellStart"/>
      <w:r w:rsidR="006A2DB6" w:rsidRPr="005029A8">
        <w:rPr>
          <w:rStyle w:val="ISOCode"/>
        </w:rPr>
        <w:t>threaded_connection</w:t>
      </w:r>
      <w:proofErr w:type="spellEnd"/>
      <w:r w:rsidR="006A2DB6" w:rsidRPr="005029A8">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707BA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482EFF">
              <w:rPr>
                <w:b/>
                <w:szCs w:val="24"/>
              </w:rPr>
              <w:t>s</w:t>
            </w:r>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thread_length</w:t>
            </w:r>
            <w:proofErr w:type="spellEnd"/>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 xml:space="preserve">length ≥ </w:t>
            </w:r>
            <w:proofErr w:type="spellStart"/>
            <w:r w:rsidRPr="006A2DB6">
              <w:rPr>
                <w:szCs w:val="24"/>
              </w:rPr>
              <w:t>thread_length</w:t>
            </w:r>
            <w:proofErr w:type="spellEnd"/>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head_diameter</w:t>
            </w:r>
            <w:proofErr w:type="spellEnd"/>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height</w:t>
            </w:r>
            <w:proofErr w:type="spellEnd"/>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proofErr w:type="spellStart"/>
            <w:r w:rsidRPr="006A2DB6">
              <w:rPr>
                <w:i/>
                <w:szCs w:val="24"/>
              </w:rPr>
              <w:t>head_height</w:t>
            </w:r>
            <w:proofErr w:type="spellEnd"/>
            <w:r w:rsidRPr="006A2DB6">
              <w:rPr>
                <w:i/>
                <w:szCs w:val="24"/>
              </w:rPr>
              <w:t xml:space="preserve"> + </w:t>
            </w:r>
            <w:proofErr w:type="spellStart"/>
            <w:r w:rsidRPr="006A2DB6">
              <w:rPr>
                <w:i/>
                <w:szCs w:val="24"/>
              </w:rPr>
              <w:t>sink_size</w:t>
            </w:r>
            <w:proofErr w:type="spellEnd"/>
            <w:r w:rsidRPr="006A2DB6">
              <w:rPr>
                <w:i/>
                <w:szCs w:val="24"/>
              </w:rPr>
              <w:t xml:space="preserv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Head_type</w:t>
            </w:r>
            <w:proofErr w:type="spellEnd"/>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ink_size</w:t>
            </w:r>
            <w:proofErr w:type="spellEnd"/>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xml:space="preserve">Usually, </w:t>
            </w:r>
            <w:proofErr w:type="spellStart"/>
            <w:r w:rsidRPr="006A2DB6">
              <w:rPr>
                <w:szCs w:val="24"/>
              </w:rPr>
              <w:t>sink_size</w:t>
            </w:r>
            <w:proofErr w:type="spellEnd"/>
            <w:r w:rsidRPr="006A2DB6">
              <w:rPr>
                <w:szCs w:val="24"/>
              </w:rPr>
              <w:t xml:space="preserv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atic_friction</w:t>
            </w:r>
            <w:proofErr w:type="spellEnd"/>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kinetic_friction</w:t>
            </w:r>
            <w:proofErr w:type="spellEnd"/>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static_friction</w:t>
            </w:r>
            <w:proofErr w:type="spellEnd"/>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thread_kinetic_friction</w:t>
            </w:r>
            <w:proofErr w:type="spellEnd"/>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strength_property_class</w:t>
            </w:r>
            <w:proofErr w:type="spellEnd"/>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proofErr w:type="spellStart"/>
            <w:r w:rsidRPr="006A2DB6">
              <w:rPr>
                <w:szCs w:val="24"/>
              </w:rPr>
              <w:t>part_code</w:t>
            </w:r>
            <w:proofErr w:type="spellEnd"/>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042EF95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bookmarkStart w:id="256" w:name="_Hlk166665138"/>
      <w:r w:rsidR="00EB76FD">
        <w:rPr>
          <w:szCs w:val="24"/>
        </w:rPr>
        <w:t>, for example</w:t>
      </w:r>
      <w:bookmarkEnd w:id="256"/>
      <w:r>
        <w:rPr>
          <w:szCs w:val="24"/>
        </w:rPr>
        <w:t xml:space="preserve"> only few CAE simulation types can live without it.</w:t>
      </w:r>
    </w:p>
    <w:p w14:paraId="68B45EB4" w14:textId="5C0734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r w:rsidR="00EB76FD">
        <w:rPr>
          <w:szCs w:val="24"/>
        </w:rPr>
        <w:t xml:space="preserve"> (see</w:t>
      </w:r>
      <w:r>
        <w:rPr>
          <w:szCs w:val="24"/>
        </w:rPr>
        <w:t xml:space="preserve"> </w:t>
      </w:r>
      <w:r w:rsidR="002F3F18">
        <w:rPr>
          <w:rStyle w:val="citefig"/>
          <w:szCs w:val="24"/>
        </w:rPr>
        <w:t>Figure </w:t>
      </w:r>
      <w:r>
        <w:rPr>
          <w:rStyle w:val="citefig"/>
          <w:szCs w:val="24"/>
        </w:rPr>
        <w:t>20</w:t>
      </w:r>
      <w:r w:rsidR="00EB76FD">
        <w:rPr>
          <w:rStyle w:val="citefig"/>
          <w:szCs w:val="24"/>
        </w:rPr>
        <w:t>)</w:t>
      </w:r>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length</w:t>
      </w:r>
      <w:proofErr w:type="spellEnd"/>
      <w:r>
        <w:rPr>
          <w:szCs w:val="24"/>
        </w:rPr>
        <w:t xml:space="preserve">: the length of the thread of the bolt or screw. Only needed in case of a partial-thread screw. In case of a full-thread screw, thread continues from tip to head, without a non-threaded area. Then, </w:t>
      </w:r>
      <w:proofErr w:type="spellStart"/>
      <w:r w:rsidRPr="00297FB0">
        <w:rPr>
          <w:rStyle w:val="ISOCode"/>
        </w:rPr>
        <w:t>thread_length</w:t>
      </w:r>
      <w:proofErr w:type="spellEnd"/>
      <w:r w:rsidRPr="00297FB0">
        <w:rPr>
          <w:rStyle w:val="ISOCode"/>
        </w:rPr>
        <w:t xml:space="preserve"> = length – </w:t>
      </w:r>
      <w:proofErr w:type="spellStart"/>
      <w:r w:rsidRPr="00297FB0">
        <w:rPr>
          <w:rStyle w:val="ISOCode"/>
        </w:rPr>
        <w:t>sink_size</w:t>
      </w:r>
      <w:proofErr w:type="spellEnd"/>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head_diameter</w:t>
      </w:r>
      <w:proofErr w:type="spellEnd"/>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height</w:t>
      </w:r>
      <w:proofErr w:type="spellEnd"/>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head_type</w:t>
      </w:r>
      <w:proofErr w:type="spellEnd"/>
      <w:r>
        <w:rPr>
          <w:szCs w:val="24"/>
        </w:rPr>
        <w:t xml:space="preserve">: Type of screw head, e.g. “outer hexagonal”, “flanged-hex/Phillips-head combi”, “external </w:t>
      </w:r>
      <w:proofErr w:type="spellStart"/>
      <w:r>
        <w:rPr>
          <w:szCs w:val="24"/>
        </w:rPr>
        <w:t>torx</w:t>
      </w:r>
      <w:proofErr w:type="spellEnd"/>
      <w:r>
        <w:rPr>
          <w:szCs w:val="24"/>
        </w:rPr>
        <w:t xml:space="preserve">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ink_size</w:t>
      </w:r>
      <w:proofErr w:type="spellEnd"/>
      <w:r>
        <w:rPr>
          <w:szCs w:val="24"/>
        </w:rPr>
        <w:t>: the size of the head that is sunk (for countersunk screws).</w:t>
      </w:r>
    </w:p>
    <w:p w14:paraId="5B4C46D5" w14:textId="7FD8A82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r w:rsidR="00EB76FD">
        <w:rPr>
          <w:szCs w:val="24"/>
        </w:rPr>
        <w:t xml:space="preserve"> (see</w:t>
      </w:r>
      <w:r>
        <w:rPr>
          <w:szCs w:val="24"/>
        </w:rPr>
        <w:t xml:space="preserve"> </w:t>
      </w:r>
      <w:r w:rsidR="002F3F18">
        <w:rPr>
          <w:rStyle w:val="citefig"/>
          <w:szCs w:val="24"/>
        </w:rPr>
        <w:t>Figure </w:t>
      </w:r>
      <w:r>
        <w:rPr>
          <w:rStyle w:val="citefig"/>
          <w:szCs w:val="24"/>
        </w:rPr>
        <w:t>21</w:t>
      </w:r>
      <w:r w:rsidR="00EB76FD">
        <w:rPr>
          <w:rStyle w:val="citefig"/>
          <w:szCs w:val="24"/>
        </w:rPr>
        <w:t>)</w:t>
      </w:r>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static_friction</w:t>
      </w:r>
      <w:proofErr w:type="spellEnd"/>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thread_kinetic_friction</w:t>
      </w:r>
      <w:proofErr w:type="spellEnd"/>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w:t>
      </w:r>
      <w:proofErr w:type="spellStart"/>
      <w:r w:rsidRPr="00297FB0">
        <w:rPr>
          <w:rStyle w:val="ISOCode"/>
        </w:rPr>
        <w:t>threaded_connection</w:t>
      </w:r>
      <w:proofErr w:type="spellEnd"/>
      <w:r w:rsidRPr="00297FB0">
        <w:rPr>
          <w:rStyle w:val="ISOCode"/>
        </w:rPr>
        <w:t>/&gt;</w:t>
      </w:r>
      <w:r>
        <w:rPr>
          <w:szCs w:val="24"/>
        </w:rPr>
        <w:t xml:space="preserve"> offers following nested elements (</w:t>
      </w:r>
      <w:r w:rsidR="00EB76FD">
        <w:rPr>
          <w:szCs w:val="24"/>
        </w:rPr>
        <w:t xml:space="preserve">see </w:t>
      </w:r>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w:t>
      </w:r>
      <w:proofErr w:type="spellStart"/>
      <w:r w:rsidR="006A2DB6" w:rsidRPr="00297FB0">
        <w:rPr>
          <w:rStyle w:val="ISOCode"/>
        </w:rPr>
        <w:t>threaded_connection</w:t>
      </w:r>
      <w:proofErr w:type="spellEnd"/>
      <w:r w:rsidR="006A2DB6" w:rsidRPr="00297FB0">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6A4F848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EB76FD">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normal_direction</w:t>
            </w:r>
            <w:proofErr w:type="spellEnd"/>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lastRenderedPageBreak/>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w:t>
      </w:r>
      <w:proofErr w:type="spellStart"/>
      <w:r w:rsidRPr="00297FB0">
        <w:rPr>
          <w:rStyle w:val="ISOCode"/>
        </w:rPr>
        <w:t>normal_direction</w:t>
      </w:r>
      <w:proofErr w:type="spellEnd"/>
      <w:r w:rsidRPr="00297FB0">
        <w:rPr>
          <w:rStyle w:val="ISOCode"/>
        </w:rPr>
        <w:t>/&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25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w:t>
      </w:r>
      <w:proofErr w:type="spellStart"/>
      <w:r w:rsidRPr="00297FB0">
        <w:rPr>
          <w:rStyle w:val="ISOCode"/>
        </w:rPr>
        <w:t>normal_direction</w:t>
      </w:r>
      <w:proofErr w:type="spellEnd"/>
      <w:r w:rsidRPr="00297FB0">
        <w:rPr>
          <w:rStyle w:val="ISOCode"/>
        </w:rPr>
        <w:t>/&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000EEE15"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r w:rsidR="00EB76FD">
        <w:rPr>
          <w:szCs w:val="24"/>
        </w:rPr>
        <w:t>see</w:t>
      </w:r>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48136E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EB76FD">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outer_diameter</w:t>
            </w:r>
            <w:proofErr w:type="spellEnd"/>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inner_diameter</w:t>
            </w:r>
            <w:proofErr w:type="spellEnd"/>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atic_friction</w:t>
            </w:r>
            <w:proofErr w:type="spellEnd"/>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outer_diameter</w:t>
      </w:r>
      <w:proofErr w:type="spellEnd"/>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inner_diameter</w:t>
      </w:r>
      <w:proofErr w:type="spellEnd"/>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kinetic_friction</w:t>
      </w:r>
      <w:proofErr w:type="spellEnd"/>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washer, as used</w:t>
      </w:r>
      <w:r w:rsidR="00EB76FD">
        <w:rPr>
          <w:szCs w:val="24"/>
        </w:rPr>
        <w:t>,</w:t>
      </w:r>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F25217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del w:id="258" w:author="Franke, Carsten" w:date="2024-05-15T11:36:00Z" w16du:dateUtc="2024-05-15T09:36:00Z">
        <w:r w:rsidR="00EB76FD" w:rsidDel="00440365">
          <w:rPr>
            <w:szCs w:val="24"/>
          </w:rPr>
          <w:delText xml:space="preserve"> </w:delText>
        </w:r>
      </w:del>
      <w:r>
        <w:rPr>
          <w:szCs w:val="24"/>
        </w:rPr>
        <w:t xml:space="preserve"> (</w:t>
      </w:r>
      <w:r w:rsidR="00EB76FD">
        <w:rPr>
          <w:szCs w:val="24"/>
        </w:rPr>
        <w:t xml:space="preserve">see </w:t>
      </w:r>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54AAFC7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077C4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proofErr w:type="spellStart"/>
            <w:r w:rsidRPr="006A2DB6">
              <w:rPr>
                <w:szCs w:val="24"/>
              </w:rPr>
              <w:t>static_friction</w:t>
            </w:r>
            <w:proofErr w:type="spellEnd"/>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kinetic_friction</w:t>
            </w:r>
            <w:proofErr w:type="spellEnd"/>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proofErr w:type="spellStart"/>
            <w:r w:rsidRPr="006A2DB6">
              <w:rPr>
                <w:szCs w:val="24"/>
              </w:rPr>
              <w:t>fixed_to</w:t>
            </w:r>
            <w:proofErr w:type="spellEnd"/>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strength_property_class</w:t>
            </w:r>
            <w:proofErr w:type="spellEnd"/>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atic_friction</w:t>
      </w:r>
      <w:proofErr w:type="spellEnd"/>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kinetic_friction</w:t>
      </w:r>
      <w:proofErr w:type="spellEnd"/>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If this attribute is given, the nut is fixed with a clip, or it is clinched, or it is a clip itself. It is then clipped to the flange partner with the index given as attribute value (see </w:t>
      </w:r>
      <w:del w:id="259" w:author="LUEJE Claudia" w:date="2024-05-02T19:02:00Z">
        <w:r w:rsidDel="00077C45">
          <w:rPr>
            <w:rStyle w:val="citesec"/>
            <w:szCs w:val="24"/>
          </w:rPr>
          <w:delText>clause </w:delText>
        </w:r>
      </w:del>
      <w:r>
        <w:rPr>
          <w:rStyle w:val="citesec"/>
          <w:szCs w:val="24"/>
        </w:rPr>
        <w:t>7.4.2.2</w:t>
      </w:r>
      <w:r>
        <w:rPr>
          <w:szCs w:val="24"/>
        </w:rPr>
        <w:t xml:space="preserve">). If this attribute is missing, the nut is not clipped. The nut and the clip share a common part code, </w:t>
      </w:r>
      <w:proofErr w:type="spellStart"/>
      <w:r>
        <w:rPr>
          <w:szCs w:val="24"/>
        </w:rPr>
        <w:t>i</w:t>
      </w:r>
      <w:proofErr w:type="spellEnd"/>
      <w:r>
        <w:rPr>
          <w:szCs w:val="24"/>
        </w:rPr>
        <w:t>.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297FB0">
        <w:rPr>
          <w:rStyle w:val="ISOCode"/>
        </w:rPr>
        <w:t>fixed_to</w:t>
      </w:r>
      <w:proofErr w:type="spellEnd"/>
      <w:r>
        <w:rPr>
          <w:szCs w:val="24"/>
        </w:rPr>
        <w:t xml:space="preserve">: If this attribute is given, the nut is firmly fixed by welding or clinching to the flange partner with the index indicated by the attribute’s value (see </w:t>
      </w:r>
      <w:del w:id="260"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strength_property_class</w:t>
      </w:r>
      <w:proofErr w:type="spellEnd"/>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part_code</w:t>
      </w:r>
      <w:proofErr w:type="spellEnd"/>
      <w:r>
        <w:rPr>
          <w:szCs w:val="24"/>
        </w:rPr>
        <w:t>: the part code of the nut, as used</w:t>
      </w:r>
      <w:r w:rsidR="00077C45">
        <w:rPr>
          <w:szCs w:val="24"/>
        </w:rPr>
        <w:t>,</w:t>
      </w:r>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fixed_to</w:t>
      </w:r>
      <w:proofErr w:type="spellEnd"/>
      <w:r>
        <w:rPr>
          <w:szCs w:val="24"/>
        </w:rPr>
        <w:t xml:space="preserve"> prohibits nut </w:t>
      </w:r>
      <w:proofErr w:type="spellStart"/>
      <w:r w:rsidRPr="00297FB0">
        <w:rPr>
          <w:rStyle w:val="ISOCode"/>
        </w:rPr>
        <w:t>clipped_to</w:t>
      </w:r>
      <w:proofErr w:type="spellEnd"/>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or </w:t>
      </w:r>
      <w:proofErr w:type="spellStart"/>
      <w:r w:rsidRPr="00297FB0">
        <w:rPr>
          <w:rStyle w:val="ISOCode"/>
        </w:rPr>
        <w:t>fixed_to</w:t>
      </w:r>
      <w:proofErr w:type="spellEnd"/>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r w:rsidR="00077C45">
        <w:rPr>
          <w:szCs w:val="24"/>
        </w:rPr>
        <w:t xml:space="preserve">see </w:t>
      </w:r>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0D2FD6F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077C45">
              <w:rPr>
                <w:b/>
                <w:szCs w:val="24"/>
              </w:rPr>
              <w:t>e</w:t>
            </w:r>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r w:rsidR="00BF4909">
        <w:rPr>
          <w:szCs w:val="24"/>
        </w:rPr>
        <w:t xml:space="preserve">see </w:t>
      </w:r>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31D3F40B"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BF4909">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ixed_to</w:t>
            </w:r>
            <w:proofErr w:type="spellEnd"/>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clipped_to</w:t>
      </w:r>
      <w:proofErr w:type="spellEnd"/>
      <w:r>
        <w:rPr>
          <w:szCs w:val="24"/>
        </w:rPr>
        <w:t xml:space="preserve">: The head of the bolt is fixed with a clip to the flange partner with this index (see </w:t>
      </w:r>
      <w:del w:id="261" w:author="LUEJE Claudia" w:date="2024-05-02T19:05:00Z">
        <w:r w:rsidDel="00BF4909">
          <w:rPr>
            <w:rStyle w:val="citesec"/>
            <w:szCs w:val="24"/>
          </w:rPr>
          <w:delText>clau</w:delText>
        </w:r>
      </w:del>
      <w:del w:id="262"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7E3C0B3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97FB0">
        <w:rPr>
          <w:rStyle w:val="ISOCode"/>
        </w:rPr>
        <w:t>fixed_to</w:t>
      </w:r>
      <w:proofErr w:type="spellEnd"/>
      <w:r>
        <w:rPr>
          <w:szCs w:val="24"/>
        </w:rPr>
        <w:t xml:space="preserve">: The head of the bolt is fixed (e.g. welded) to the flange partner with this index (see </w:t>
      </w:r>
      <w:del w:id="263"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t xml:space="preserve">Usually bolt </w:t>
      </w:r>
      <w:proofErr w:type="spellStart"/>
      <w:r w:rsidRPr="00297FB0">
        <w:rPr>
          <w:rStyle w:val="ISOCode"/>
        </w:rPr>
        <w:t>fixed_to</w:t>
      </w:r>
      <w:proofErr w:type="spellEnd"/>
      <w:r>
        <w:rPr>
          <w:szCs w:val="24"/>
        </w:rPr>
        <w:t xml:space="preserve"> prohibits bolt </w:t>
      </w:r>
      <w:proofErr w:type="spellStart"/>
      <w:r w:rsidRPr="00297FB0">
        <w:rPr>
          <w:rStyle w:val="ISOCode"/>
        </w:rPr>
        <w:t>clipped_to</w:t>
      </w:r>
      <w:proofErr w:type="spellEnd"/>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r w:rsidR="00BF4909">
        <w:rPr>
          <w:szCs w:val="24"/>
        </w:rPr>
        <w:t xml:space="preserve">see </w:t>
      </w:r>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0D6D87B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BF4909">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w:t>
      </w:r>
      <w:commentRangeStart w:id="264"/>
      <w:r>
        <w:rPr>
          <w:szCs w:val="24"/>
        </w:rPr>
        <w:t xml:space="preserve">, </w:t>
      </w:r>
      <w:ins w:id="265" w:author="LUEJE Claudia" w:date="2024-05-02T19:05:00Z">
        <w:r w:rsidR="00BF4909">
          <w:rPr>
            <w:szCs w:val="24"/>
          </w:rPr>
          <w:t>can</w:t>
        </w:r>
      </w:ins>
      <w:del w:id="266" w:author="LUEJE Claudia" w:date="2024-05-02T19:05:00Z">
        <w:r w:rsidDel="00BF4909">
          <w:rPr>
            <w:szCs w:val="24"/>
          </w:rPr>
          <w:delText>may</w:delText>
        </w:r>
      </w:del>
      <w:r>
        <w:rPr>
          <w:szCs w:val="24"/>
        </w:rPr>
        <w:t xml:space="preserve"> </w:t>
      </w:r>
      <w:commentRangeEnd w:id="264"/>
      <w:r w:rsidR="00440365">
        <w:rPr>
          <w:rStyle w:val="Kommentarzeichen"/>
          <w:rFonts w:ascii="Calibri" w:eastAsia="Times New Roman" w:hAnsi="Calibri"/>
          <w:lang w:val="en-US" w:eastAsia="x-none"/>
        </w:rPr>
        <w:commentReference w:id="264"/>
      </w:r>
      <w:r>
        <w:rPr>
          <w:szCs w:val="24"/>
        </w:rPr>
        <w:t xml:space="preserve">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proofErr w:type="spellStart"/>
      <w:r w:rsidRPr="00297FB0">
        <w:rPr>
          <w:rStyle w:val="ISOCode"/>
        </w:rPr>
        <w:t>part_code</w:t>
      </w:r>
      <w:proofErr w:type="spellEnd"/>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11BE75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 xml:space="preserve"> diameter="10.0" length="50.0"</w:t>
      </w:r>
    </w:p>
    <w:p w14:paraId="72520603" w14:textId="3E10CECE" w:rsidR="00297FB0" w:rsidRPr="00297FB0" w:rsidRDefault="00297FB0" w:rsidP="00297FB0">
      <w:pPr>
        <w:pStyle w:val="Code"/>
      </w:pPr>
      <w:r>
        <w:t xml:space="preserve">  </w:t>
      </w:r>
      <w:r w:rsidRPr="00297FB0">
        <w:t xml:space="preserve">        </w:t>
      </w:r>
      <w:proofErr w:type="spellStart"/>
      <w:r w:rsidRPr="00297FB0">
        <w:t>head_diameter</w:t>
      </w:r>
      <w:proofErr w:type="spellEnd"/>
      <w:r w:rsidRPr="00297FB0">
        <w:t xml:space="preserve">="16.0" </w:t>
      </w:r>
      <w:proofErr w:type="spellStart"/>
      <w:r w:rsidRPr="00297FB0">
        <w:t>head_height</w:t>
      </w:r>
      <w:proofErr w:type="spellEnd"/>
      <w:r w:rsidRPr="00297FB0">
        <w:t xml:space="preserve">="5" </w:t>
      </w:r>
      <w:proofErr w:type="spellStart"/>
      <w:r w:rsidRPr="00297FB0">
        <w:t>sink_size</w:t>
      </w:r>
      <w:proofErr w:type="spellEnd"/>
      <w:r w:rsidRPr="00297FB0">
        <w:t xml:space="preserv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lt;</w:t>
      </w:r>
      <w:proofErr w:type="spellStart"/>
      <w:r w:rsidRPr="00297FB0">
        <w:rPr>
          <w:lang w:val="fr-CH"/>
        </w:rPr>
        <w:t>normal_direction</w:t>
      </w:r>
      <w:proofErr w:type="spellEnd"/>
      <w:r w:rsidRPr="00297FB0">
        <w:rPr>
          <w:lang w:val="fr-CH"/>
        </w:rPr>
        <w:t xml:space="preserve">&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bolt</w:t>
      </w:r>
      <w:proofErr w:type="spellEnd"/>
      <w:r w:rsidRPr="00297FB0">
        <w:rPr>
          <w:lang w:val="de-DE"/>
        </w:rPr>
        <w: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 xml:space="preserve"> diameter="16." </w:t>
      </w:r>
      <w:proofErr w:type="spellStart"/>
      <w:r w:rsidRPr="00297FB0">
        <w:rPr>
          <w:lang w:val="de-DE"/>
        </w:rPr>
        <w:t>height</w:t>
      </w:r>
      <w:proofErr w:type="spellEnd"/>
      <w:r w:rsidRPr="00297FB0">
        <w:rPr>
          <w:lang w:val="de-DE"/>
        </w:rPr>
        <w: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t>
      </w:r>
      <w:proofErr w:type="spellStart"/>
      <w:r w:rsidRPr="00297FB0">
        <w:rPr>
          <w:lang w:val="de-DE"/>
        </w:rPr>
        <w:t>washer</w:t>
      </w:r>
      <w:proofErr w:type="spellEnd"/>
      <w:r w:rsidRPr="00297FB0">
        <w:rPr>
          <w:lang w:val="de-DE"/>
        </w:rPr>
        <w:t xml:space="preserve"> </w:t>
      </w:r>
      <w:proofErr w:type="spellStart"/>
      <w:r w:rsidRPr="00297FB0">
        <w:rPr>
          <w:lang w:val="de-DE"/>
        </w:rPr>
        <w:t>outer_diameter</w:t>
      </w:r>
      <w:proofErr w:type="spellEnd"/>
      <w:r w:rsidRPr="00297FB0">
        <w:rPr>
          <w:lang w:val="de-DE"/>
        </w:rPr>
        <w:t>="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w:t>
      </w:r>
      <w:proofErr w:type="spellStart"/>
      <w:r w:rsidRPr="00297FB0">
        <w:rPr>
          <w:lang w:val="de-DE"/>
        </w:rPr>
        <w:t>nut</w:t>
      </w:r>
      <w:proofErr w:type="spellEnd"/>
      <w:r w:rsidRPr="00297FB0">
        <w:rPr>
          <w:lang w:val="de-DE"/>
        </w:rPr>
        <w: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w:t>
      </w:r>
      <w:proofErr w:type="spellStart"/>
      <w:r w:rsidRPr="00297FB0">
        <w:t>outer_diameter</w:t>
      </w:r>
      <w:proofErr w:type="spellEnd"/>
      <w:r w:rsidRPr="00297FB0">
        <w:t>="20"&gt;</w:t>
      </w:r>
    </w:p>
    <w:p w14:paraId="4A64751E" w14:textId="756564D9" w:rsidR="00297FB0" w:rsidRPr="00297FB0" w:rsidRDefault="00297FB0" w:rsidP="00297FB0">
      <w:pPr>
        <w:pStyle w:val="Code"/>
      </w:pPr>
      <w:r>
        <w:t xml:space="preserve">  </w:t>
      </w:r>
      <w:r w:rsidRPr="00297FB0">
        <w:t xml:space="preserve">    &lt;/</w:t>
      </w:r>
      <w:proofErr w:type="spellStart"/>
      <w:r w:rsidRPr="00297FB0">
        <w:t>threaded_connection</w:t>
      </w:r>
      <w:proofErr w:type="spellEnd"/>
      <w:r w:rsidRPr="00297FB0">
        <w:t>&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1E91EE0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BF4909">
        <w:rPr>
          <w:szCs w:val="24"/>
        </w:rPr>
        <w:t>XAMPLE</w:t>
      </w:r>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w:t>
      </w:r>
      <w:proofErr w:type="spellStart"/>
      <w:r w:rsidRPr="007F4EA9">
        <w:t>threaded_connection</w:t>
      </w:r>
      <w:proofErr w:type="spellEnd"/>
      <w:r w:rsidRPr="007F4EA9">
        <w:t xml:space="preserve"> diameter="10.0" length="50.0"</w:t>
      </w:r>
    </w:p>
    <w:p w14:paraId="771CE451" w14:textId="77777777" w:rsidR="002C5448" w:rsidRDefault="007F4EA9" w:rsidP="007F4EA9">
      <w:pPr>
        <w:pStyle w:val="Code"/>
      </w:pPr>
      <w:r>
        <w:t xml:space="preserve">  </w:t>
      </w:r>
      <w:r w:rsidRPr="007F4EA9">
        <w:t xml:space="preserve">         </w:t>
      </w:r>
      <w:proofErr w:type="spellStart"/>
      <w:r w:rsidRPr="007F4EA9">
        <w:t>head_diameter</w:t>
      </w:r>
      <w:proofErr w:type="spellEnd"/>
      <w:r w:rsidRPr="007F4EA9">
        <w:t xml:space="preserve">="16.0" </w:t>
      </w:r>
      <w:proofErr w:type="spellStart"/>
      <w:r w:rsidRPr="007F4EA9">
        <w:t>head_height</w:t>
      </w:r>
      <w:proofErr w:type="spellEnd"/>
      <w:r w:rsidRPr="007F4EA9">
        <w:t xml:space="preserve">="5" </w:t>
      </w:r>
      <w:proofErr w:type="spellStart"/>
      <w:r w:rsidRPr="007F4EA9">
        <w:t>thread_length</w:t>
      </w:r>
      <w:proofErr w:type="spellEnd"/>
      <w:r w:rsidRPr="007F4EA9">
        <w:t>="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w:t>
      </w:r>
      <w:proofErr w:type="spellStart"/>
      <w:r w:rsidRPr="007F4EA9">
        <w:rPr>
          <w:lang w:val="fr-CH"/>
        </w:rPr>
        <w:t>normal_direction</w:t>
      </w:r>
      <w:proofErr w:type="spellEnd"/>
      <w:r w:rsidRPr="007F4EA9">
        <w:rPr>
          <w:lang w:val="fr-CH"/>
        </w:rPr>
        <w:t xml:space="preserve">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w:t>
      </w:r>
      <w:proofErr w:type="spellStart"/>
      <w:r w:rsidRPr="007F4EA9">
        <w:t>outer_diameter</w:t>
      </w:r>
      <w:proofErr w:type="spellEnd"/>
      <w:r w:rsidRPr="007F4EA9">
        <w:t xml:space="preserve">="20" </w:t>
      </w:r>
      <w:proofErr w:type="spellStart"/>
      <w:r w:rsidRPr="007F4EA9">
        <w:t>inner_diameter</w:t>
      </w:r>
      <w:proofErr w:type="spellEnd"/>
      <w:r w:rsidRPr="007F4EA9">
        <w:t>="10.3" thickness="1.5"</w:t>
      </w:r>
    </w:p>
    <w:p w14:paraId="4E20B91F" w14:textId="15554282" w:rsidR="007F4EA9" w:rsidRPr="007F4EA9" w:rsidRDefault="007F4EA9" w:rsidP="007F4EA9">
      <w:pPr>
        <w:pStyle w:val="Code"/>
      </w:pPr>
      <w:r>
        <w:t xml:space="preserve">  </w:t>
      </w:r>
      <w:r w:rsidRPr="007F4EA9">
        <w:t xml:space="preserve">             attached="false" </w:t>
      </w:r>
      <w:proofErr w:type="spellStart"/>
      <w:r w:rsidRPr="007F4EA9">
        <w:t>part_code</w:t>
      </w:r>
      <w:proofErr w:type="spellEnd"/>
      <w:r w:rsidRPr="007F4EA9">
        <w:t>="M10x20x1.5"/&gt;</w:t>
      </w:r>
    </w:p>
    <w:p w14:paraId="586AAC75" w14:textId="6AC6AA0D" w:rsidR="007F4EA9" w:rsidRPr="007F4EA9" w:rsidRDefault="007F4EA9" w:rsidP="007F4EA9">
      <w:pPr>
        <w:pStyle w:val="Code"/>
      </w:pPr>
      <w:r>
        <w:t xml:space="preserve">  </w:t>
      </w:r>
      <w:r w:rsidRPr="007F4EA9">
        <w:t xml:space="preserve">        &lt;bolt </w:t>
      </w:r>
      <w:proofErr w:type="spellStart"/>
      <w:r w:rsidRPr="007F4EA9">
        <w:t>fixed_to</w:t>
      </w:r>
      <w:proofErr w:type="spellEnd"/>
      <w:r w:rsidRPr="007F4EA9">
        <w:t>="1" &gt;</w:t>
      </w:r>
    </w:p>
    <w:p w14:paraId="0F66E850" w14:textId="6276B79F" w:rsidR="007F4EA9" w:rsidRPr="007F4EA9" w:rsidRDefault="007F4EA9" w:rsidP="007F4EA9">
      <w:pPr>
        <w:pStyle w:val="Code"/>
      </w:pPr>
      <w:r>
        <w:t xml:space="preserve">  </w:t>
      </w:r>
      <w:r w:rsidRPr="007F4EA9">
        <w:t xml:space="preserve">            &lt;nut diameter="16." height="5" </w:t>
      </w:r>
      <w:proofErr w:type="spellStart"/>
      <w:r w:rsidRPr="007F4EA9">
        <w:t>static_friction</w:t>
      </w:r>
      <w:proofErr w:type="spellEnd"/>
      <w:r w:rsidRPr="007F4EA9">
        <w:t>="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w:t>
      </w:r>
      <w:proofErr w:type="spellStart"/>
      <w:r w:rsidRPr="007F4EA9">
        <w:t>outer_diameter</w:t>
      </w:r>
      <w:proofErr w:type="spellEnd"/>
      <w:r w:rsidRPr="007F4EA9">
        <w:t>="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t xml:space="preserve">  </w:t>
      </w:r>
      <w:r w:rsidRPr="007F4EA9">
        <w:t xml:space="preserve">    &lt;/</w:t>
      </w:r>
      <w:proofErr w:type="spellStart"/>
      <w:r w:rsidRPr="007F4EA9">
        <w:t>threaded_connection</w:t>
      </w:r>
      <w:proofErr w:type="spellEnd"/>
      <w:r w:rsidRPr="007F4EA9">
        <w:t>&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lastRenderedPageBreak/>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0855A53A" w:rsidR="007F4EA9" w:rsidRPr="007F4EA9" w:rsidRDefault="007F4EA9" w:rsidP="007F4EA9">
      <w:pPr>
        <w:pStyle w:val="Example"/>
      </w:pPr>
      <w:r w:rsidRPr="007F4EA9">
        <w:t>E</w:t>
      </w:r>
      <w:r w:rsidR="00BF4909">
        <w:t>XAMPLE</w:t>
      </w:r>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 xml:space="preserve"> length="50" diameter="10"</w:t>
      </w:r>
    </w:p>
    <w:p w14:paraId="3AC5CCFD" w14:textId="77777777" w:rsidR="002C5448" w:rsidRDefault="000269D1" w:rsidP="007F4EA9">
      <w:pPr>
        <w:pStyle w:val="Code"/>
      </w:pPr>
      <w:r>
        <w:t xml:space="preserve">  </w:t>
      </w:r>
      <w:r w:rsidR="007F4EA9" w:rsidRPr="007F4EA9">
        <w:t xml:space="preserve">         </w:t>
      </w:r>
      <w:proofErr w:type="spellStart"/>
      <w:r w:rsidR="007F4EA9" w:rsidRPr="007F4EA9">
        <w:t>head_diameter</w:t>
      </w:r>
      <w:proofErr w:type="spellEnd"/>
      <w:r w:rsidR="007F4EA9" w:rsidRPr="007F4EA9">
        <w:t xml:space="preserve">="16" </w:t>
      </w:r>
      <w:proofErr w:type="spellStart"/>
      <w:r w:rsidR="007F4EA9" w:rsidRPr="007F4EA9">
        <w:t>head_height</w:t>
      </w:r>
      <w:proofErr w:type="spellEnd"/>
      <w:r w:rsidR="007F4EA9" w:rsidRPr="007F4EA9">
        <w:t xml:space="preserve">="5" </w:t>
      </w:r>
      <w:proofErr w:type="spellStart"/>
      <w:r w:rsidR="007F4EA9" w:rsidRPr="007F4EA9">
        <w:t>thread_length</w:t>
      </w:r>
      <w:proofErr w:type="spellEnd"/>
      <w:r w:rsidR="007F4EA9" w:rsidRPr="007F4EA9">
        <w:t>="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 xml:space="preserve">torque="80" angle="30" </w:t>
      </w:r>
      <w:proofErr w:type="spellStart"/>
      <w:r w:rsidR="007F4EA9" w:rsidRPr="002C5448">
        <w:rPr>
          <w:lang w:val="fr-CH"/>
        </w:rPr>
        <w:t>pretension</w:t>
      </w:r>
      <w:proofErr w:type="spellEnd"/>
      <w:r w:rsidR="007F4EA9" w:rsidRPr="002C5448">
        <w:rPr>
          <w:lang w:val="fr-CH"/>
        </w:rPr>
        <w:t xml:space="preserve">="1200" </w:t>
      </w:r>
      <w:proofErr w:type="spellStart"/>
      <w:r w:rsidR="007F4EA9" w:rsidRPr="002C5448">
        <w:rPr>
          <w:lang w:val="fr-CH"/>
        </w:rPr>
        <w:t>part_code</w:t>
      </w:r>
      <w:proofErr w:type="spellEnd"/>
      <w:r w:rsidR="007F4EA9" w:rsidRPr="002C5448">
        <w:rPr>
          <w:lang w:val="fr-CH"/>
        </w:rPr>
        <w:t>="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w:t>
      </w:r>
      <w:proofErr w:type="spellStart"/>
      <w:r w:rsidR="007F4EA9" w:rsidRPr="007F4EA9">
        <w:t>outer_diameter</w:t>
      </w:r>
      <w:proofErr w:type="spellEnd"/>
      <w:r w:rsidR="007F4EA9" w:rsidRPr="007F4EA9">
        <w:t xml:space="preserve">="20" </w:t>
      </w:r>
      <w:proofErr w:type="spellStart"/>
      <w:r w:rsidR="007F4EA9" w:rsidRPr="007F4EA9">
        <w:t>inner_diameter</w:t>
      </w:r>
      <w:proofErr w:type="spellEnd"/>
      <w:r w:rsidR="007F4EA9" w:rsidRPr="007F4EA9">
        <w:t>="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w:t>
      </w:r>
      <w:proofErr w:type="spellStart"/>
      <w:r w:rsidR="007F4EA9" w:rsidRPr="007F4EA9">
        <w:t>static_friction</w:t>
      </w:r>
      <w:proofErr w:type="spellEnd"/>
      <w:r w:rsidR="007F4EA9" w:rsidRPr="007F4EA9">
        <w:t xml:space="preserve">="0.8" </w:t>
      </w:r>
      <w:proofErr w:type="spellStart"/>
      <w:r w:rsidR="007F4EA9" w:rsidRPr="007F4EA9">
        <w:t>clipped_to</w:t>
      </w:r>
      <w:proofErr w:type="spellEnd"/>
      <w:r w:rsidR="007F4EA9" w:rsidRPr="007F4EA9">
        <w:t>="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w:t>
      </w:r>
      <w:proofErr w:type="spellStart"/>
      <w:r w:rsidR="007F4EA9" w:rsidRPr="007F4EA9">
        <w:t>threaded_connection</w:t>
      </w:r>
      <w:proofErr w:type="spellEnd"/>
      <w:r w:rsidR="007F4EA9" w:rsidRPr="007F4EA9">
        <w:t>&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193D6F6A" w:rsidR="007F4EA9" w:rsidRPr="007F4EA9" w:rsidRDefault="007F4EA9" w:rsidP="007F4EA9">
      <w:pPr>
        <w:pStyle w:val="Example"/>
      </w:pPr>
      <w:r w:rsidRPr="007F4EA9">
        <w:t>E</w:t>
      </w:r>
      <w:r w:rsidR="00BF4909">
        <w:t>XAMPLE</w:t>
      </w:r>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w:t>
      </w:r>
      <w:proofErr w:type="spellStart"/>
      <w:r w:rsidR="007F4EA9" w:rsidRPr="002C5448">
        <w:rPr>
          <w:lang w:val="fr-CH"/>
        </w:rPr>
        <w:t>xmcf</w:t>
      </w:r>
      <w:proofErr w:type="spellEnd"/>
      <w:r w:rsidR="007F4EA9" w:rsidRPr="002C5448">
        <w:rPr>
          <w:lang w:val="fr-CH"/>
        </w:rPr>
        <w:t xml:space="preserve"> </w:t>
      </w:r>
      <w:proofErr w:type="spellStart"/>
      <w:r w:rsidR="007F4EA9" w:rsidRPr="002C5448">
        <w:rPr>
          <w:lang w:val="fr-CH"/>
        </w:rPr>
        <w:t>xmlns:xsi</w:t>
      </w:r>
      <w:proofErr w:type="spellEnd"/>
      <w:r w:rsidR="007F4EA9" w:rsidRPr="002C5448">
        <w:rPr>
          <w:lang w:val="fr-CH"/>
        </w:rPr>
        <w:t>=</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proofErr w:type="spellStart"/>
      <w:r w:rsidR="007F4EA9" w:rsidRPr="007F4EA9">
        <w:t>xsi:noNamespaceSchemaLocation</w:t>
      </w:r>
      <w:proofErr w:type="spellEnd"/>
      <w:r w:rsidR="007F4EA9" w:rsidRPr="007F4EA9">
        <w:t>=</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w:t>
      </w:r>
      <w:proofErr w:type="spellStart"/>
      <w:r w:rsidR="007F4EA9" w:rsidRPr="007F4EA9">
        <w:t>deg</w:t>
      </w:r>
      <w:proofErr w:type="spellEnd"/>
      <w:r w:rsidR="007F4EA9" w:rsidRPr="007F4EA9">
        <w:t>"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 xml:space="preserve"> diameter=</w:t>
      </w:r>
      <w:r w:rsidR="007F4EA9" w:rsidRPr="007F4EA9">
        <w:rPr>
          <w:b/>
          <w:bCs/>
        </w:rPr>
        <w:t>"10"</w:t>
      </w:r>
      <w:r w:rsidR="007F4EA9" w:rsidRPr="007F4EA9">
        <w:t xml:space="preserve"> length=</w:t>
      </w:r>
      <w:r w:rsidR="007F4EA9" w:rsidRPr="007F4EA9">
        <w:rPr>
          <w:b/>
          <w:bCs/>
        </w:rPr>
        <w:t>"50"</w:t>
      </w:r>
      <w:r w:rsidR="007F4EA9" w:rsidRPr="007F4EA9">
        <w:t xml:space="preserve"> </w:t>
      </w:r>
      <w:proofErr w:type="spellStart"/>
      <w:r w:rsidR="007F4EA9" w:rsidRPr="007F4EA9">
        <w:t>thread_length</w:t>
      </w:r>
      <w:proofErr w:type="spellEnd"/>
      <w:r w:rsidR="007F4EA9" w:rsidRPr="007F4EA9">
        <w:t>=</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head_diameter</w:t>
      </w:r>
      <w:proofErr w:type="spellEnd"/>
      <w:r w:rsidR="007F4EA9" w:rsidRPr="007F4EA9">
        <w:t>=</w:t>
      </w:r>
      <w:r w:rsidR="007F4EA9" w:rsidRPr="007F4EA9">
        <w:rPr>
          <w:b/>
          <w:bCs/>
        </w:rPr>
        <w:t>"16"</w:t>
      </w:r>
      <w:r w:rsidR="007F4EA9" w:rsidRPr="007F4EA9">
        <w:t xml:space="preserve"> </w:t>
      </w:r>
      <w:proofErr w:type="spellStart"/>
      <w:r w:rsidR="007F4EA9" w:rsidRPr="007F4EA9">
        <w:t>head_height</w:t>
      </w:r>
      <w:proofErr w:type="spellEnd"/>
      <w:r w:rsidR="007F4EA9" w:rsidRPr="007F4EA9">
        <w:t>=</w:t>
      </w:r>
      <w:r w:rsidR="007F4EA9" w:rsidRPr="007F4EA9">
        <w:rPr>
          <w:b/>
          <w:bCs/>
        </w:rPr>
        <w:t>"6.4"</w:t>
      </w:r>
      <w:r w:rsidR="007F4EA9" w:rsidRPr="007F4EA9">
        <w:t xml:space="preserve"> </w:t>
      </w:r>
      <w:proofErr w:type="spellStart"/>
      <w:r w:rsidR="007F4EA9" w:rsidRPr="007F4EA9">
        <w:t>head_type</w:t>
      </w:r>
      <w:proofErr w:type="spellEnd"/>
      <w:r w:rsidR="007F4EA9" w:rsidRPr="007F4EA9">
        <w:t>=</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t xml:space="preserve">  </w:t>
      </w:r>
      <w:r w:rsidR="007F4EA9" w:rsidRPr="007F4EA9">
        <w:rPr>
          <w:bCs/>
        </w:rPr>
        <w:t xml:space="preserve">               </w:t>
      </w:r>
      <w:proofErr w:type="spellStart"/>
      <w:r w:rsidR="007F4EA9" w:rsidRPr="007F4EA9">
        <w:t>sink_size</w:t>
      </w:r>
      <w:proofErr w:type="spellEnd"/>
      <w:r w:rsidR="007F4EA9" w:rsidRPr="007F4EA9">
        <w:t>=</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p>
    <w:p w14:paraId="77962969" w14:textId="77777777" w:rsidR="002C5448" w:rsidRDefault="00300270" w:rsidP="007F4EA9">
      <w:pPr>
        <w:pStyle w:val="Code"/>
        <w:rPr>
          <w:rStyle w:val="TextkrperZchn"/>
        </w:rPr>
      </w:pPr>
      <w:r>
        <w:lastRenderedPageBreak/>
        <w:t xml:space="preserve">  </w:t>
      </w:r>
      <w:r w:rsidR="007F4EA9" w:rsidRPr="007F4EA9">
        <w:t xml:space="preserve">              </w:t>
      </w:r>
      <w:proofErr w:type="spellStart"/>
      <w:r w:rsidR="007F4EA9" w:rsidRPr="007F4EA9">
        <w:t>thread_static_friction</w:t>
      </w:r>
      <w:proofErr w:type="spellEnd"/>
      <w:r w:rsidR="007F4EA9" w:rsidRPr="007F4EA9">
        <w:t>="0.6"</w:t>
      </w:r>
    </w:p>
    <w:p w14:paraId="0E02C316"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w:t>
      </w:r>
      <w:proofErr w:type="spellStart"/>
      <w:r w:rsidR="007F4EA9" w:rsidRPr="007F4EA9">
        <w:rPr>
          <w:lang w:val="fr-CH"/>
        </w:rPr>
        <w:t>normal_direction</w:t>
      </w:r>
      <w:proofErr w:type="spellEnd"/>
      <w:r w:rsidR="007F4EA9" w:rsidRPr="007F4EA9">
        <w:rPr>
          <w:lang w:val="fr-CH"/>
        </w:rPr>
        <w:t xml:space="preserve">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0"</w:t>
      </w:r>
      <w:r w:rsidR="007F4EA9" w:rsidRPr="007F4EA9">
        <w:t xml:space="preserve"> </w:t>
      </w:r>
      <w:proofErr w:type="spellStart"/>
      <w:r w:rsidR="007F4EA9" w:rsidRPr="007F4EA9">
        <w:t>inner_diameter</w:t>
      </w:r>
      <w:proofErr w:type="spellEnd"/>
      <w:r w:rsidR="007F4EA9" w:rsidRPr="007F4EA9">
        <w:t>=</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atic_friction</w:t>
      </w:r>
      <w:proofErr w:type="spellEnd"/>
      <w:r w:rsidR="007F4EA9" w:rsidRPr="007F4EA9">
        <w:t>=</w:t>
      </w:r>
      <w:r w:rsidR="007F4EA9" w:rsidRPr="007F4EA9">
        <w:rPr>
          <w:b/>
          <w:bCs/>
        </w:rPr>
        <w:t>"0.8"</w:t>
      </w:r>
      <w:r w:rsidR="007F4EA9" w:rsidRPr="007F4EA9">
        <w:t xml:space="preserve"> </w:t>
      </w:r>
      <w:proofErr w:type="spellStart"/>
      <w:r w:rsidR="007F4EA9" w:rsidRPr="007F4EA9">
        <w:t>kinetic_friction</w:t>
      </w:r>
      <w:proofErr w:type="spellEnd"/>
      <w:r w:rsidR="007F4EA9" w:rsidRPr="007F4EA9">
        <w:t>=</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clipped_to</w:t>
      </w:r>
      <w:proofErr w:type="spellEnd"/>
      <w:r w:rsidR="007F4EA9" w:rsidRPr="007F4EA9">
        <w:t>=</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w:t>
      </w:r>
      <w:proofErr w:type="spellStart"/>
      <w:r w:rsidR="007F4EA9" w:rsidRPr="007F4EA9">
        <w:t>strength_property_class</w:t>
      </w:r>
      <w:proofErr w:type="spellEnd"/>
      <w:r w:rsidR="007F4EA9" w:rsidRPr="007F4EA9">
        <w:t>=</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w:t>
      </w:r>
      <w:proofErr w:type="spellStart"/>
      <w:r w:rsidR="007F4EA9" w:rsidRPr="007F4EA9">
        <w:t>part_code</w:t>
      </w:r>
      <w:proofErr w:type="spellEnd"/>
      <w:r w:rsidR="007F4EA9" w:rsidRPr="007F4EA9">
        <w:t>=</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 xml:space="preserve">&lt;washer </w:t>
      </w:r>
      <w:proofErr w:type="spellStart"/>
      <w:r w:rsidR="007F4EA9" w:rsidRPr="007F4EA9">
        <w:t>outer_diameter</w:t>
      </w:r>
      <w:proofErr w:type="spellEnd"/>
      <w:r w:rsidR="007F4EA9" w:rsidRPr="007F4EA9">
        <w:t>=</w:t>
      </w:r>
      <w:r w:rsidR="007F4EA9" w:rsidRPr="007F4EA9">
        <w:rPr>
          <w:b/>
          <w:bCs/>
        </w:rPr>
        <w:t>"25"</w:t>
      </w:r>
      <w:r w:rsidR="007F4EA9" w:rsidRPr="007F4EA9">
        <w:t xml:space="preserve"> attached=</w:t>
      </w:r>
      <w:r w:rsidR="007F4EA9" w:rsidRPr="007F4EA9">
        <w:rPr>
          <w:b/>
          <w:bCs/>
        </w:rPr>
        <w:t>"true"</w:t>
      </w:r>
      <w:r w:rsidR="007F4EA9" w:rsidRPr="007F4EA9">
        <w:t xml:space="preserve"> </w:t>
      </w:r>
      <w:proofErr w:type="spellStart"/>
      <w:r w:rsidR="007F4EA9" w:rsidRPr="007F4EA9">
        <w:t>static_friction</w:t>
      </w:r>
      <w:proofErr w:type="spellEnd"/>
      <w:r w:rsidR="007F4EA9" w:rsidRPr="007F4EA9">
        <w:t>=</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w:t>
      </w:r>
      <w:proofErr w:type="spellStart"/>
      <w:r w:rsidR="007F4EA9" w:rsidRPr="007F4EA9">
        <w:t>threaded_connection</w:t>
      </w:r>
      <w:proofErr w:type="spellEnd"/>
      <w:r w:rsidR="007F4EA9" w:rsidRPr="007F4EA9">
        <w:t>&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1"/&gt;</w:t>
      </w:r>
    </w:p>
    <w:p w14:paraId="78E64AD1" w14:textId="6BCEBA97"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35D1236C" w14:textId="74D92711"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2"/&gt;</w:t>
      </w:r>
    </w:p>
    <w:p w14:paraId="229D895B" w14:textId="079E2600"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0AB2B6C" w14:textId="59249482"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5"/&gt;</w:t>
      </w:r>
    </w:p>
    <w:p w14:paraId="1EEC42C6" w14:textId="0712A8E6" w:rsidR="007F4EA9" w:rsidRPr="007F4EA9" w:rsidRDefault="00300270" w:rsidP="007F4EA9">
      <w:pPr>
        <w:pStyle w:val="Code"/>
      </w:pPr>
      <w:r>
        <w:t xml:space="preserve">  </w:t>
      </w:r>
      <w:r w:rsidR="007F4EA9" w:rsidRPr="007F4EA9">
        <w:t xml:space="preserve">                    &lt;partner </w:t>
      </w:r>
      <w:proofErr w:type="spellStart"/>
      <w:r w:rsidR="007F4EA9" w:rsidRPr="007F4EA9">
        <w:t>part_index</w:t>
      </w:r>
      <w:proofErr w:type="spellEnd"/>
      <w:r w:rsidR="007F4EA9" w:rsidRPr="007F4EA9">
        <w:t>="6"/&gt;</w:t>
      </w:r>
    </w:p>
    <w:p w14:paraId="68CA7700" w14:textId="71E63713" w:rsidR="007F4EA9" w:rsidRPr="007F4EA9" w:rsidRDefault="00300270" w:rsidP="007F4EA9">
      <w:pPr>
        <w:pStyle w:val="Code"/>
      </w:pPr>
      <w:r>
        <w:t xml:space="preserve">  </w:t>
      </w:r>
      <w:r w:rsidR="007F4EA9" w:rsidRPr="007F4EA9">
        <w:t xml:space="preserve">                    &lt;coefficients </w:t>
      </w:r>
      <w:proofErr w:type="spellStart"/>
      <w:r w:rsidR="007F4EA9" w:rsidRPr="007F4EA9">
        <w:t>static_friction</w:t>
      </w:r>
      <w:proofErr w:type="spellEnd"/>
      <w:r w:rsidR="007F4EA9" w:rsidRPr="007F4EA9">
        <w:t>="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w:t>
      </w:r>
      <w:proofErr w:type="spellStart"/>
      <w:r w:rsidR="007F4EA9" w:rsidRPr="007F4EA9">
        <w:t>contact_list</w:t>
      </w:r>
      <w:proofErr w:type="spellEnd"/>
      <w:r w:rsidR="007F4EA9" w:rsidRPr="007F4EA9">
        <w: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w:t>
      </w:r>
      <w:proofErr w:type="spellStart"/>
      <w:r w:rsidR="007F4EA9" w:rsidRPr="007F4EA9">
        <w:t>xmcf</w:t>
      </w:r>
      <w:proofErr w:type="spellEnd"/>
      <w:r w:rsidR="007F4EA9" w:rsidRPr="007F4EA9">
        <w:t>&gt;</w:t>
      </w:r>
      <w:bookmarkStart w:id="267" w:name="_Toc428456272"/>
      <w:bookmarkStart w:id="268" w:name="_Toc428537235"/>
      <w:bookmarkStart w:id="269" w:name="_Toc428969554"/>
      <w:bookmarkStart w:id="270" w:name="_Toc429052945"/>
      <w:bookmarkEnd w:id="267"/>
      <w:bookmarkEnd w:id="268"/>
      <w:bookmarkEnd w:id="269"/>
      <w:bookmarkEnd w:id="270"/>
    </w:p>
    <w:p w14:paraId="305B729C" w14:textId="0F17CA29" w:rsidR="007F4EA9" w:rsidRPr="007F4EA9" w:rsidRDefault="007F4EA9" w:rsidP="007F4EA9">
      <w:pPr>
        <w:pStyle w:val="Code"/>
        <w:rPr>
          <w:lang w:val="en-US"/>
        </w:rPr>
      </w:pPr>
      <w:r>
        <w:rPr>
          <w:lang w:val="en-US"/>
        </w:rPr>
        <w:t> </w:t>
      </w:r>
    </w:p>
    <w:p w14:paraId="3D4FDC7A" w14:textId="1367899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r w:rsidR="00215579">
        <w:rPr>
          <w:rFonts w:eastAsia="Times New Roman"/>
          <w:szCs w:val="24"/>
        </w:rPr>
        <w:t>b</w:t>
      </w:r>
      <w:r>
        <w:rPr>
          <w:rFonts w:eastAsia="Times New Roman"/>
          <w:szCs w:val="24"/>
        </w:rPr>
        <w:t xml:space="preserve">olt and </w:t>
      </w:r>
      <w:r w:rsidR="00215579">
        <w:rPr>
          <w:rFonts w:eastAsia="Times New Roman"/>
          <w:szCs w:val="24"/>
        </w:rPr>
        <w:t>s</w:t>
      </w:r>
      <w:r>
        <w:rPr>
          <w:rFonts w:eastAsia="Times New Roman"/>
          <w:szCs w:val="24"/>
        </w:rPr>
        <w:t xml:space="preserve">crew </w:t>
      </w:r>
      <w:r w:rsidR="00215579">
        <w:rPr>
          <w:rFonts w:eastAsia="Times New Roman"/>
          <w:szCs w:val="24"/>
        </w:rPr>
        <w:t>a</w:t>
      </w:r>
      <w:r>
        <w:rPr>
          <w:rFonts w:eastAsia="Times New Roman"/>
          <w:szCs w:val="24"/>
        </w:rPr>
        <w:t>ssemblies</w:t>
      </w:r>
    </w:p>
    <w:p w14:paraId="3BC9FF06" w14:textId="044F7570" w:rsidR="006A2DB6" w:rsidRDefault="00440365" w:rsidP="00440365">
      <w:pPr>
        <w:pStyle w:val="Textkrper"/>
        <w:keepNext/>
        <w:autoSpaceDE w:val="0"/>
        <w:autoSpaceDN w:val="0"/>
        <w:adjustRightInd w:val="0"/>
        <w:rPr>
          <w:szCs w:val="24"/>
        </w:rPr>
        <w:pPrChange w:id="271" w:author="Franke, Carsten" w:date="2024-05-15T11:40:00Z" w16du:dateUtc="2024-05-15T09:40:00Z">
          <w:pPr>
            <w:pStyle w:val="Textkrper"/>
            <w:autoSpaceDE w:val="0"/>
            <w:autoSpaceDN w:val="0"/>
            <w:adjustRightInd w:val="0"/>
          </w:pPr>
        </w:pPrChange>
      </w:pPr>
      <w:ins w:id="272" w:author="Franke, Carsten" w:date="2024-05-15T11:44:00Z" w16du:dateUtc="2024-05-15T09:44:00Z">
        <w:r w:rsidRPr="00440365">
          <w:rPr>
            <w:szCs w:val="24"/>
          </w:rPr>
          <w:t>χMCF recognizes the following mounting constellations</w:t>
        </w:r>
      </w:ins>
      <w:del w:id="273" w:author="Franke, Carsten" w:date="2024-05-15T11:44:00Z" w16du:dateUtc="2024-05-15T09:44:00Z">
        <w:r w:rsidR="006A2DB6" w:rsidDel="00440365">
          <w:rPr>
            <w:szCs w:val="24"/>
          </w:rPr>
          <w:delText>The</w:delText>
        </w:r>
      </w:del>
      <w:ins w:id="274" w:author="LUEJE Claudia" w:date="2024-05-02T19:07:00Z">
        <w:del w:id="275" w:author="Franke, Carsten" w:date="2024-05-15T11:44:00Z" w16du:dateUtc="2024-05-15T09:44:00Z">
          <w:r w:rsidR="00215579" w:rsidDel="00440365">
            <w:rPr>
              <w:szCs w:val="24"/>
            </w:rPr>
            <w:delText xml:space="preserve"> </w:delText>
          </w:r>
        </w:del>
      </w:ins>
      <w:del w:id="276" w:author="Franke, Carsten" w:date="2024-05-15T11:44:00Z" w16du:dateUtc="2024-05-15T09:44:00Z">
        <w:r w:rsidR="006A2DB6" w:rsidDel="00440365">
          <w:rPr>
            <w:szCs w:val="24"/>
          </w:rPr>
          <w:delText xml:space="preserve">re are the following </w:delText>
        </w:r>
      </w:del>
      <w:ins w:id="277" w:author="LUEJE Claudia" w:date="2024-05-02T19:07:00Z">
        <w:del w:id="278" w:author="Franke, Carsten" w:date="2024-05-15T11:44:00Z" w16du:dateUtc="2024-05-15T09:44:00Z">
          <w:r w:rsidR="00215579" w:rsidDel="00440365">
            <w:rPr>
              <w:szCs w:val="24"/>
            </w:rPr>
            <w:delText xml:space="preserve">are </w:delText>
          </w:r>
        </w:del>
      </w:ins>
      <w:del w:id="279" w:author="Franke, Carsten" w:date="2024-05-15T11:44:00Z" w16du:dateUtc="2024-05-15T09:44:00Z">
        <w:r w:rsidR="006A2DB6" w:rsidDel="00440365">
          <w:rPr>
            <w:szCs w:val="24"/>
          </w:rPr>
          <w:delText>cases of assembly</w:delText>
        </w:r>
      </w:del>
      <w:r w:rsidR="006A2DB6">
        <w:rPr>
          <w:szCs w:val="24"/>
        </w:rPr>
        <w:t>:</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2F7DB91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215579">
        <w:rPr>
          <w:szCs w:val="24"/>
        </w:rPr>
        <w:t>XAMPLE</w:t>
      </w:r>
      <w:r w:rsidR="00D85732">
        <w:rPr>
          <w:szCs w:val="24"/>
        </w:rPr>
        <w:t xml:space="preserve"> 1</w:t>
      </w:r>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 xml:space="preserve">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w:t>
      </w:r>
      <w:proofErr w:type="spellStart"/>
      <w:r w:rsidRPr="00595211">
        <w:rPr>
          <w:rStyle w:val="ISOCode"/>
        </w:rPr>
        <w:t>head_diameter</w:t>
      </w:r>
      <w:proofErr w:type="spellEnd"/>
      <w:r w:rsidRPr="00595211">
        <w:rPr>
          <w:rStyle w:val="ISOCode"/>
        </w:rPr>
        <w:t xml:space="preserve">="16.0" </w:t>
      </w:r>
      <w:proofErr w:type="spellStart"/>
      <w:r w:rsidRPr="00595211">
        <w:rPr>
          <w:rStyle w:val="ISOCode"/>
        </w:rPr>
        <w:t>head_height</w:t>
      </w:r>
      <w:proofErr w:type="spellEnd"/>
      <w:r w:rsidRPr="00595211">
        <w:rPr>
          <w:rStyle w:val="ISOCode"/>
        </w:rPr>
        <w:t xml:space="preserve">="5" </w:t>
      </w:r>
      <w:proofErr w:type="spellStart"/>
      <w:r w:rsidRPr="00595211">
        <w:rPr>
          <w:rStyle w:val="ISOCode"/>
        </w:rPr>
        <w:t>thread_length</w:t>
      </w:r>
      <w:proofErr w:type="spellEnd"/>
      <w:r w:rsidRPr="00595211">
        <w:rPr>
          <w:rStyle w:val="ISOCode"/>
        </w:rPr>
        <w:t xml:space="preserve">="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 xml:space="preserve">torque="80" angle="30" </w:t>
      </w:r>
      <w:proofErr w:type="spellStart"/>
      <w:r w:rsidRPr="002C5448">
        <w:rPr>
          <w:rStyle w:val="ISOCode"/>
          <w:lang w:val="fr-CH"/>
        </w:rPr>
        <w:t>pretension</w:t>
      </w:r>
      <w:proofErr w:type="spellEnd"/>
      <w:r w:rsidRPr="002C5448">
        <w:rPr>
          <w:rStyle w:val="ISOCode"/>
          <w:lang w:val="fr-CH"/>
        </w:rPr>
        <w:t xml:space="preserve">="1200" </w:t>
      </w:r>
      <w:proofErr w:type="spellStart"/>
      <w:r w:rsidRPr="002C5448">
        <w:rPr>
          <w:rStyle w:val="ISOCode"/>
          <w:lang w:val="fr-CH"/>
        </w:rPr>
        <w:t>part_code</w:t>
      </w:r>
      <w:proofErr w:type="spellEnd"/>
      <w:r w:rsidRPr="002C5448">
        <w:rPr>
          <w:rStyle w:val="ISOCode"/>
          <w:lang w:val="fr-CH"/>
        </w:rPr>
        <w:t>="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w:t>
      </w:r>
      <w:proofErr w:type="spellStart"/>
      <w:r w:rsidRPr="00595211">
        <w:rPr>
          <w:rStyle w:val="ISOCode"/>
          <w:lang w:val="fr-CH"/>
        </w:rPr>
        <w:t>normal_direction</w:t>
      </w:r>
      <w:proofErr w:type="spellEnd"/>
      <w:r w:rsidRPr="00595211">
        <w:rPr>
          <w:rStyle w:val="ISOCode"/>
          <w:lang w:val="fr-CH"/>
        </w:rPr>
        <w:t xml:space="preserve">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w:t>
      </w:r>
      <w:proofErr w:type="spellStart"/>
      <w:r w:rsidRPr="00595211">
        <w:rPr>
          <w:rStyle w:val="ISOCode"/>
        </w:rPr>
        <w:t>fixed_to</w:t>
      </w:r>
      <w:proofErr w:type="spellEnd"/>
      <w:r w:rsidRPr="00595211">
        <w:rPr>
          <w:rStyle w:val="ISOCode"/>
        </w:rPr>
        <w:t>="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w:t>
      </w:r>
      <w:proofErr w:type="spellStart"/>
      <w:r w:rsidRPr="00595211">
        <w:rPr>
          <w:rStyle w:val="ISOCode"/>
        </w:rPr>
        <w:t>threaded_connection</w:t>
      </w:r>
      <w:proofErr w:type="spellEnd"/>
      <w:r w:rsidRPr="00595211">
        <w:rPr>
          <w:rStyle w:val="ISOCode"/>
        </w:rPr>
        <w:t>&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proofErr w:type="spellStart"/>
      <w:r w:rsidRPr="00E539CB">
        <w:rPr>
          <w:rStyle w:val="ISOCode"/>
        </w:rPr>
        <w:t>fixed_to</w:t>
      </w:r>
      <w:proofErr w:type="spellEnd"/>
      <w:r>
        <w:rPr>
          <w:szCs w:val="24"/>
        </w:rPr>
        <w:t xml:space="preserve"> is replaced by </w:t>
      </w:r>
      <w:proofErr w:type="spellStart"/>
      <w:r w:rsidRPr="00E539CB">
        <w:rPr>
          <w:rStyle w:val="ISOCode"/>
        </w:rPr>
        <w:t>clipped_to</w:t>
      </w:r>
      <w:proofErr w:type="spellEnd"/>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281CABD0" w:rsidR="006A2DB6" w:rsidRDefault="00215579" w:rsidP="00D85732">
      <w:pPr>
        <w:pStyle w:val="Note"/>
      </w:pPr>
      <w:bookmarkStart w:id="280" w:name="_Hlk166665940"/>
      <w:r w:rsidRPr="00D85732">
        <w:t>NOTE</w:t>
      </w:r>
      <w:r w:rsidRPr="00D85732">
        <w:tab/>
      </w:r>
      <w:bookmarkEnd w:id="280"/>
      <w:r w:rsidR="006A2DB6" w:rsidRPr="00D85732">
        <w:t xml:space="preserve">Since both the screw and the nut are free, there is no </w:t>
      </w:r>
      <w:proofErr w:type="spellStart"/>
      <w:r w:rsidR="006A2DB6" w:rsidRPr="00D85732">
        <w:rPr>
          <w:rStyle w:val="ISOCode"/>
        </w:rPr>
        <w:t>fixed_to</w:t>
      </w:r>
      <w:proofErr w:type="spellEnd"/>
      <w:r w:rsidR="006A2DB6" w:rsidRPr="00D85732">
        <w:rPr>
          <w:rFonts w:cs="Courier New"/>
        </w:rPr>
        <w:t xml:space="preserve"> nor </w:t>
      </w:r>
      <w:proofErr w:type="spellStart"/>
      <w:r w:rsidR="006A2DB6" w:rsidRPr="00D85732">
        <w:rPr>
          <w:rStyle w:val="ISOCode"/>
        </w:rPr>
        <w:t>clipped_to</w:t>
      </w:r>
      <w:proofErr w:type="spellEnd"/>
      <w:r w:rsidR="006A2DB6" w:rsidRPr="00D85732">
        <w:rPr>
          <w:rFonts w:cs="Courier New"/>
        </w:rPr>
        <w:t xml:space="preserve"> attribute.</w:t>
      </w:r>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52FBA59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2</w:t>
      </w:r>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w:t>
      </w:r>
      <w:proofErr w:type="spellStart"/>
      <w:r w:rsidRPr="00E539CB">
        <w:t>threaded_connection</w:t>
      </w:r>
      <w:proofErr w:type="spellEnd"/>
      <w:r w:rsidRPr="00E539CB">
        <w:t xml:space="preserve"> diameter="10.0" length="50.0" </w:t>
      </w:r>
    </w:p>
    <w:p w14:paraId="13988C7C" w14:textId="77777777" w:rsidR="002C5448" w:rsidRDefault="00E539CB" w:rsidP="00E539CB">
      <w:pPr>
        <w:pStyle w:val="Code"/>
        <w:rPr>
          <w:rStyle w:val="TextkrperZchn"/>
        </w:rPr>
      </w:pPr>
      <w:r>
        <w:t xml:space="preserve">  </w:t>
      </w:r>
      <w:r w:rsidRPr="00E539CB">
        <w:t xml:space="preserve">         </w:t>
      </w:r>
      <w:proofErr w:type="spellStart"/>
      <w:r w:rsidRPr="00E539CB">
        <w:t>head_diameter</w:t>
      </w:r>
      <w:proofErr w:type="spellEnd"/>
      <w:r w:rsidRPr="00E539CB">
        <w:t xml:space="preserve">="16.0" </w:t>
      </w:r>
      <w:proofErr w:type="spellStart"/>
      <w:r w:rsidRPr="00E539CB">
        <w:t>head_height</w:t>
      </w:r>
      <w:proofErr w:type="spellEnd"/>
      <w:r w:rsidRPr="00E539CB">
        <w:t xml:space="preserve">="5" </w:t>
      </w:r>
      <w:proofErr w:type="spellStart"/>
      <w:r w:rsidRPr="00E539CB">
        <w:t>thread_length</w:t>
      </w:r>
      <w:proofErr w:type="spellEnd"/>
      <w:r w:rsidRPr="00E539CB">
        <w:t xml:space="preserve">="35" </w:t>
      </w:r>
    </w:p>
    <w:p w14:paraId="750CE526" w14:textId="1F5B7B5E" w:rsidR="00E539CB" w:rsidRPr="002C5448" w:rsidRDefault="00E539CB" w:rsidP="00E539CB">
      <w:pPr>
        <w:pStyle w:val="Code"/>
        <w:rPr>
          <w:lang w:val="fr-CH"/>
        </w:rPr>
      </w:pPr>
      <w:r w:rsidRPr="00B25024">
        <w:rPr>
          <w:lang w:val="en-US"/>
        </w:rPr>
        <w:lastRenderedPageBreak/>
        <w:t xml:space="preserve">           </w:t>
      </w:r>
      <w:r w:rsidRPr="002C5448">
        <w:rPr>
          <w:lang w:val="fr-CH"/>
        </w:rPr>
        <w:t xml:space="preserve">torque="80" angle="30" </w:t>
      </w:r>
      <w:proofErr w:type="spellStart"/>
      <w:r w:rsidRPr="002C5448">
        <w:rPr>
          <w:lang w:val="fr-CH"/>
        </w:rPr>
        <w:t>pretension</w:t>
      </w:r>
      <w:proofErr w:type="spellEnd"/>
      <w:r w:rsidRPr="002C5448">
        <w:rPr>
          <w:lang w:val="fr-CH"/>
        </w:rPr>
        <w:t xml:space="preserve">="1200" </w:t>
      </w:r>
      <w:proofErr w:type="spellStart"/>
      <w:r w:rsidRPr="002C5448">
        <w:rPr>
          <w:lang w:val="fr-CH"/>
        </w:rPr>
        <w:t>part_code</w:t>
      </w:r>
      <w:proofErr w:type="spellEnd"/>
      <w:r w:rsidRPr="002C5448">
        <w:rPr>
          <w:lang w:val="fr-CH"/>
        </w:rPr>
        <w:t>="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w:t>
      </w:r>
      <w:proofErr w:type="spellStart"/>
      <w:r w:rsidRPr="00E539CB">
        <w:rPr>
          <w:lang w:val="fr-CH"/>
        </w:rPr>
        <w:t>normal_direction</w:t>
      </w:r>
      <w:proofErr w:type="spellEnd"/>
      <w:r w:rsidRPr="00E539CB">
        <w:rPr>
          <w:lang w:val="fr-CH"/>
        </w:rPr>
        <w:t xml:space="preserve">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w:t>
      </w:r>
      <w:proofErr w:type="spellStart"/>
      <w:r w:rsidRPr="00E539CB">
        <w:t>threaded_connection</w:t>
      </w:r>
      <w:proofErr w:type="spellEnd"/>
      <w:r w:rsidRPr="00E539CB">
        <w:t>&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6E51353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D85732">
        <w:rPr>
          <w:szCs w:val="24"/>
        </w:rPr>
        <w:t>XAMPLE 3</w:t>
      </w:r>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w:t>
      </w:r>
      <w:proofErr w:type="spellStart"/>
      <w:r w:rsidRPr="006D2620">
        <w:t>threaded_connection</w:t>
      </w:r>
      <w:proofErr w:type="spellEnd"/>
      <w:r w:rsidRPr="006D2620">
        <w:t xml:space="preserve"> diameter="10" length="50" </w:t>
      </w:r>
      <w:proofErr w:type="spellStart"/>
      <w:r w:rsidRPr="006D2620">
        <w:t>head_diameter</w:t>
      </w:r>
      <w:proofErr w:type="spellEnd"/>
      <w:r w:rsidRPr="006D2620">
        <w:t xml:space="preserve">="16" </w:t>
      </w:r>
      <w:proofErr w:type="spellStart"/>
      <w:r w:rsidRPr="006D2620">
        <w:t>head_height</w:t>
      </w:r>
      <w:proofErr w:type="spellEnd"/>
      <w:r w:rsidRPr="006D2620">
        <w:t xml:space="preserve">="5" </w:t>
      </w:r>
    </w:p>
    <w:p w14:paraId="38D61A1C" w14:textId="77777777" w:rsidR="002C5448" w:rsidRDefault="006D2620" w:rsidP="006D2620">
      <w:pPr>
        <w:pStyle w:val="Code"/>
        <w:rPr>
          <w:rStyle w:val="TextkrperZchn"/>
        </w:rPr>
      </w:pPr>
      <w:r>
        <w:t xml:space="preserve">  </w:t>
      </w:r>
      <w:r w:rsidRPr="006D2620">
        <w:t xml:space="preserve">       </w:t>
      </w:r>
      <w:proofErr w:type="spellStart"/>
      <w:r w:rsidRPr="006D2620">
        <w:t>thread_length</w:t>
      </w:r>
      <w:proofErr w:type="spellEnd"/>
      <w:r w:rsidRPr="006D2620">
        <w:t xml:space="preserve">="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proofErr w:type="spellStart"/>
      <w:r w:rsidRPr="00B25024">
        <w:rPr>
          <w:lang w:val="fr-CH"/>
        </w:rPr>
        <w:t>part_code</w:t>
      </w:r>
      <w:proofErr w:type="spellEnd"/>
      <w:r w:rsidRPr="00B25024">
        <w:rPr>
          <w:lang w:val="fr-CH"/>
        </w:rPr>
        <w:t>="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w:t>
      </w:r>
      <w:proofErr w:type="spellStart"/>
      <w:r w:rsidRPr="006D2620">
        <w:rPr>
          <w:lang w:val="fr-FR"/>
        </w:rPr>
        <w:t>normal_direction</w:t>
      </w:r>
      <w:proofErr w:type="spellEnd"/>
      <w:r w:rsidRPr="006D2620">
        <w:rPr>
          <w:lang w:val="fr-FR"/>
        </w:rPr>
        <w:t xml:space="preserve">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w:t>
      </w:r>
      <w:proofErr w:type="spellStart"/>
      <w:r w:rsidRPr="006D2620">
        <w:t>fixed_to</w:t>
      </w:r>
      <w:proofErr w:type="spellEnd"/>
      <w:r w:rsidRPr="006D2620">
        <w:t>="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w:t>
      </w:r>
      <w:proofErr w:type="spellStart"/>
      <w:r w:rsidRPr="006D2620">
        <w:t>threaded_connection</w:t>
      </w:r>
      <w:proofErr w:type="spellEnd"/>
      <w:r w:rsidRPr="006D2620">
        <w:t>&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r w:rsidR="00CA05F5">
        <w:rPr>
          <w:szCs w:val="24"/>
        </w:rPr>
        <w:t xml:space="preserve">see </w:t>
      </w:r>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0E399D8C"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r w:rsidR="00CA05F5">
              <w:rPr>
                <w:b/>
                <w:szCs w:val="24"/>
              </w:rPr>
              <w:t>s</w:t>
            </w:r>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281"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r w:rsidR="00CA05F5">
        <w:rPr>
          <w:szCs w:val="24"/>
        </w:rPr>
        <w:t xml:space="preserve">the </w:t>
      </w:r>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1CE4C30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r w:rsidR="00CA05F5">
              <w:rPr>
                <w:b/>
                <w:szCs w:val="24"/>
              </w:rPr>
              <w:t>e</w:t>
            </w:r>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low_drilled</w:t>
            </w:r>
            <w:proofErr w:type="spellEnd"/>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83E4BF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3" </w:t>
      </w:r>
      <w:proofErr w:type="spellStart"/>
      <w:r w:rsidRPr="003C51B1">
        <w:t>sink_size</w:t>
      </w:r>
      <w:proofErr w:type="spellEnd"/>
      <w:r w:rsidRPr="003C51B1">
        <w:t>="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lt;</w:t>
      </w:r>
      <w:proofErr w:type="spellStart"/>
      <w:r w:rsidRPr="00380919">
        <w:rPr>
          <w:lang w:val="fr-CH"/>
        </w:rPr>
        <w:t>normal_direction</w:t>
      </w:r>
      <w:proofErr w:type="spellEnd"/>
      <w:r w:rsidRPr="00380919">
        <w:rPr>
          <w:lang w:val="fr-CH"/>
        </w:rPr>
        <w:t xml:space="preserve">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w:t>
      </w:r>
      <w:proofErr w:type="spellStart"/>
      <w:r w:rsidRPr="003C51B1">
        <w:t>outer_diameter</w:t>
      </w:r>
      <w:proofErr w:type="spellEnd"/>
      <w:r w:rsidRPr="003C51B1">
        <w:t>="20"/&gt;</w:t>
      </w:r>
    </w:p>
    <w:p w14:paraId="7FAD3042" w14:textId="42D82D38" w:rsidR="00380919" w:rsidRPr="001F76A8" w:rsidRDefault="00380919" w:rsidP="00380919">
      <w:pPr>
        <w:pStyle w:val="Code"/>
      </w:pPr>
      <w:r>
        <w:t xml:space="preserve">  </w:t>
      </w:r>
      <w:r w:rsidRPr="003C51B1">
        <w:t xml:space="preserve">      </w:t>
      </w:r>
      <w:r w:rsidRPr="001F76A8">
        <w:t>&lt;/</w:t>
      </w:r>
      <w:proofErr w:type="spellStart"/>
      <w:r w:rsidRPr="003C51B1">
        <w:t>threaded_connection</w:t>
      </w:r>
      <w:proofErr w:type="spellEnd"/>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52062F95"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 xml:space="preserve"> length="50" diameter="10" </w:t>
      </w:r>
    </w:p>
    <w:p w14:paraId="5F161C20" w14:textId="177285A0" w:rsidR="00BA252B" w:rsidRPr="00BA252B" w:rsidRDefault="00BA252B" w:rsidP="00BA252B">
      <w:pPr>
        <w:pStyle w:val="Code"/>
      </w:pPr>
      <w:r>
        <w:t xml:space="preserve">  </w:t>
      </w:r>
      <w:r w:rsidRPr="00BA252B">
        <w:t xml:space="preserve">          </w:t>
      </w:r>
      <w:proofErr w:type="spellStart"/>
      <w:r w:rsidRPr="00BA252B">
        <w:t>head_diameter</w:t>
      </w:r>
      <w:proofErr w:type="spellEnd"/>
      <w:r w:rsidRPr="00BA252B">
        <w:t xml:space="preserve">="16" </w:t>
      </w:r>
      <w:proofErr w:type="spellStart"/>
      <w:r w:rsidRPr="00BA252B">
        <w:t>head_height</w:t>
      </w:r>
      <w:proofErr w:type="spellEnd"/>
      <w:r w:rsidRPr="00BA252B">
        <w:t xml:space="preserve">="5" </w:t>
      </w:r>
      <w:proofErr w:type="spellStart"/>
      <w:r w:rsidRPr="00BA252B">
        <w:t>thread_length</w:t>
      </w:r>
      <w:proofErr w:type="spellEnd"/>
      <w:r w:rsidRPr="00BA252B">
        <w:t>="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w:t>
      </w:r>
      <w:proofErr w:type="spellStart"/>
      <w:r w:rsidRPr="00BA252B">
        <w:rPr>
          <w:lang w:val="fr-CH"/>
        </w:rPr>
        <w:t>normal_direction</w:t>
      </w:r>
      <w:proofErr w:type="spellEnd"/>
      <w:r w:rsidRPr="00BA252B">
        <w:rPr>
          <w:lang w:val="fr-CH"/>
        </w:rPr>
        <w:t xml:space="preserve"> x="0" y="0" z="-10"/&gt;</w:t>
      </w:r>
    </w:p>
    <w:p w14:paraId="70499A2A" w14:textId="1B9330D9" w:rsidR="00BA252B" w:rsidRPr="00BA252B" w:rsidRDefault="00BA252B" w:rsidP="00BA252B">
      <w:pPr>
        <w:pStyle w:val="Code"/>
      </w:pPr>
      <w:r w:rsidRPr="00A312FB">
        <w:rPr>
          <w:lang w:val="fr-CH"/>
        </w:rPr>
        <w:t xml:space="preserve">            </w:t>
      </w:r>
      <w:r w:rsidRPr="00BA252B">
        <w:t xml:space="preserve">&lt;washer </w:t>
      </w:r>
      <w:proofErr w:type="spellStart"/>
      <w:r w:rsidRPr="00BA252B">
        <w:t>outer_diameter</w:t>
      </w:r>
      <w:proofErr w:type="spellEnd"/>
      <w:r w:rsidRPr="00BA252B">
        <w:t xml:space="preserve">="20" </w:t>
      </w:r>
      <w:proofErr w:type="spellStart"/>
      <w:r w:rsidRPr="00BA252B">
        <w:t>inner_diameter</w:t>
      </w:r>
      <w:proofErr w:type="spellEnd"/>
      <w:r w:rsidRPr="00BA252B">
        <w:t>="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w:t>
      </w:r>
      <w:proofErr w:type="spellStart"/>
      <w:r w:rsidRPr="00BA252B">
        <w:t>threaded_connection</w:t>
      </w:r>
      <w:proofErr w:type="spellEnd"/>
      <w:r w:rsidRPr="00BA252B">
        <w:t>&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2A9965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A05F5">
        <w:rPr>
          <w:szCs w:val="24"/>
        </w:rPr>
        <w:t>XAMPLE</w:t>
      </w:r>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 xml:space="preserve"> length="50" diameter="10" </w:t>
      </w:r>
    </w:p>
    <w:p w14:paraId="4DFD770C" w14:textId="406A4B4F" w:rsidR="006F6F15" w:rsidRPr="006F6F15" w:rsidRDefault="006F6F15" w:rsidP="006F6F15">
      <w:pPr>
        <w:pStyle w:val="Code"/>
      </w:pPr>
      <w:r>
        <w:t xml:space="preserve">  </w:t>
      </w:r>
      <w:r w:rsidRPr="006F6F15">
        <w:t xml:space="preserve">          </w:t>
      </w:r>
      <w:proofErr w:type="spellStart"/>
      <w:r w:rsidRPr="006F6F15">
        <w:t>head_diameter</w:t>
      </w:r>
      <w:proofErr w:type="spellEnd"/>
      <w:r w:rsidRPr="006F6F15">
        <w:t xml:space="preserve">="16" </w:t>
      </w:r>
      <w:proofErr w:type="spellStart"/>
      <w:r w:rsidRPr="006F6F15">
        <w:t>head_height</w:t>
      </w:r>
      <w:proofErr w:type="spellEnd"/>
      <w:r w:rsidRPr="006F6F15">
        <w:t xml:space="preserve">="5" </w:t>
      </w:r>
      <w:proofErr w:type="spellStart"/>
      <w:r w:rsidRPr="006F6F15">
        <w:t>sink_size</w:t>
      </w:r>
      <w:proofErr w:type="spellEnd"/>
      <w:r w:rsidRPr="006F6F15">
        <w:t xml:space="preserve">="1" </w:t>
      </w:r>
      <w:proofErr w:type="spellStart"/>
      <w:r w:rsidRPr="006F6F15">
        <w:t>thread_length</w:t>
      </w:r>
      <w:proofErr w:type="spellEnd"/>
      <w:r w:rsidRPr="006F6F15">
        <w:t>="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w:t>
      </w:r>
      <w:proofErr w:type="spellStart"/>
      <w:r w:rsidRPr="006F6F15">
        <w:rPr>
          <w:lang w:val="fr-CH"/>
        </w:rPr>
        <w:t>normal_direction</w:t>
      </w:r>
      <w:proofErr w:type="spellEnd"/>
      <w:r w:rsidRPr="006F6F15">
        <w:rPr>
          <w:lang w:val="fr-CH"/>
        </w:rPr>
        <w:t xml:space="preserve">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w:t>
      </w:r>
      <w:proofErr w:type="spellStart"/>
      <w:r w:rsidRPr="006F6F15">
        <w:t>threaded_connection</w:t>
      </w:r>
      <w:proofErr w:type="spellEnd"/>
      <w:r w:rsidRPr="006F6F15">
        <w:t>&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2F4D1CF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r w:rsidR="00CA05F5">
        <w:rPr>
          <w:rFonts w:eastAsia="Times New Roman"/>
          <w:szCs w:val="24"/>
        </w:rPr>
        <w:t>d</w:t>
      </w:r>
      <w:r>
        <w:rPr>
          <w:rFonts w:eastAsia="Times New Roman"/>
          <w:szCs w:val="24"/>
        </w:rPr>
        <w:t xml:space="preserve">rilled </w:t>
      </w:r>
      <w:r w:rsidR="00CA05F5">
        <w:rPr>
          <w:rFonts w:eastAsia="Times New Roman"/>
          <w:szCs w:val="24"/>
        </w:rPr>
        <w:t>s</w:t>
      </w:r>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28CEEA81" w:rsidR="006A2DB6" w:rsidRPr="006A2DB6" w:rsidRDefault="006A2DB6" w:rsidP="006A2DB6">
            <w:pPr>
              <w:pStyle w:val="Textkrper"/>
              <w:autoSpaceDE w:val="0"/>
              <w:autoSpaceDN w:val="0"/>
              <w:adjustRightInd w:val="0"/>
              <w:jc w:val="center"/>
              <w:rPr>
                <w:b/>
              </w:rPr>
            </w:pPr>
            <w:r w:rsidRPr="006A2DB6">
              <w:rPr>
                <w:b/>
                <w:szCs w:val="24"/>
              </w:rPr>
              <w:t>a) Placing screw (w</w:t>
            </w:r>
            <w:r w:rsidR="00987B67">
              <w:rPr>
                <w:b/>
                <w:szCs w:val="24"/>
              </w:rPr>
              <w:t>ith</w:t>
            </w:r>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commentRangeStart w:id="282"/>
      <w:ins w:id="283" w:author="LUEJE Claudia" w:date="2024-05-02T19:13:00Z">
        <w:r w:rsidR="000D5BDE">
          <w:rPr>
            <w:szCs w:val="24"/>
          </w:rPr>
          <w:t xml:space="preserve"> </w:t>
        </w:r>
      </w:ins>
      <w:ins w:id="284" w:author="LUEJE Claudia" w:date="2024-05-02T19:14:00Z">
        <w:r w:rsidR="000D5BDE">
          <w:rPr>
            <w:szCs w:val="24"/>
          </w:rPr>
          <w:t>(FDS)</w:t>
        </w:r>
      </w:ins>
      <w:commentRangeEnd w:id="282"/>
      <w:r w:rsidR="001625FD">
        <w:rPr>
          <w:rStyle w:val="Kommentarzeichen"/>
          <w:rFonts w:ascii="Calibri" w:eastAsia="Times New Roman" w:hAnsi="Calibri"/>
          <w:b w:val="0"/>
          <w:lang w:val="en-US" w:eastAsia="x-none"/>
        </w:rPr>
        <w:commentReference w:id="282"/>
      </w:r>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0AFDB8FF"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l</w:t>
            </w:r>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w:t>
      </w:r>
      <w:commentRangeStart w:id="285"/>
      <w:r>
        <w:rPr>
          <w:szCs w:val="24"/>
        </w:rPr>
        <w:t xml:space="preserve">the </w:t>
      </w:r>
      <w:del w:id="286" w:author="LUEJE Claudia" w:date="2024-05-02T19:14:00Z">
        <w:r w:rsidDel="000D5BDE">
          <w:rPr>
            <w:szCs w:val="24"/>
          </w:rPr>
          <w:delText>flow drilled screw</w:delText>
        </w:r>
      </w:del>
      <w:ins w:id="287" w:author="LUEJE Claudia" w:date="2024-05-02T19:14:00Z">
        <w:r w:rsidR="000D5BDE">
          <w:rPr>
            <w:szCs w:val="24"/>
          </w:rPr>
          <w:t>FDS</w:t>
        </w:r>
      </w:ins>
      <w:r>
        <w:rPr>
          <w:szCs w:val="24"/>
        </w:rPr>
        <w:t xml:space="preserve"> process are:</w:t>
      </w:r>
    </w:p>
    <w:p w14:paraId="78F2F3BF" w14:textId="66351C1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987B67">
        <w:rPr>
          <w:szCs w:val="24"/>
        </w:rPr>
        <w:t>)</w:t>
      </w:r>
      <w:r>
        <w:rPr>
          <w:szCs w:val="24"/>
        </w:rPr>
        <w:tab/>
        <w:t>applying rotational velocity and pressure,</w:t>
      </w:r>
    </w:p>
    <w:p w14:paraId="1B7DCDA4" w14:textId="369C5DE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987B67">
        <w:rPr>
          <w:szCs w:val="24"/>
        </w:rPr>
        <w:t>)</w:t>
      </w:r>
      <w:r>
        <w:rPr>
          <w:szCs w:val="24"/>
        </w:rPr>
        <w:tab/>
        <w:t>heating the target sheet metal (or without pre-punching both sheet component) by the tool and melts it through,</w:t>
      </w:r>
    </w:p>
    <w:p w14:paraId="4446CBBE" w14:textId="43A0888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987B67">
        <w:rPr>
          <w:szCs w:val="24"/>
        </w:rPr>
        <w:t>)</w:t>
      </w:r>
      <w:r>
        <w:rPr>
          <w:szCs w:val="24"/>
        </w:rPr>
        <w:tab/>
        <w:t>tapping the screw thread,</w:t>
      </w:r>
    </w:p>
    <w:p w14:paraId="6B031695" w14:textId="796010A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987B67">
        <w:rPr>
          <w:szCs w:val="24"/>
        </w:rPr>
        <w:t>)</w:t>
      </w:r>
      <w:r>
        <w:rPr>
          <w:szCs w:val="24"/>
        </w:rPr>
        <w:tab/>
        <w:t>tightening the screw and applying proper torque to create the desired connection.</w:t>
      </w:r>
    </w:p>
    <w:p w14:paraId="708634CF" w14:textId="5CBBB588" w:rsidR="006A2DB6" w:rsidRDefault="006A2DB6">
      <w:pPr>
        <w:pStyle w:val="Textkrper"/>
        <w:autoSpaceDE w:val="0"/>
        <w:autoSpaceDN w:val="0"/>
        <w:adjustRightInd w:val="0"/>
        <w:rPr>
          <w:szCs w:val="24"/>
        </w:rPr>
      </w:pPr>
      <w:r>
        <w:rPr>
          <w:szCs w:val="24"/>
        </w:rPr>
        <w:t xml:space="preserve">The </w:t>
      </w:r>
      <w:ins w:id="288" w:author="LUEJE Claudia" w:date="2024-05-02T19:14:00Z">
        <w:r w:rsidR="000D5BDE">
          <w:rPr>
            <w:szCs w:val="24"/>
          </w:rPr>
          <w:t>FDS</w:t>
        </w:r>
      </w:ins>
      <w:del w:id="289" w:author="LUEJE Claudia" w:date="2024-05-02T19:14:00Z">
        <w:r w:rsidDel="000D5BDE">
          <w:rPr>
            <w:szCs w:val="24"/>
          </w:rPr>
          <w:delText>flow drilled screw</w:delText>
        </w:r>
      </w:del>
      <w:r>
        <w:rPr>
          <w:szCs w:val="24"/>
        </w:rPr>
        <w:t xml:space="preserve"> combines </w:t>
      </w:r>
      <w:commentRangeEnd w:id="285"/>
      <w:r w:rsidR="001625FD">
        <w:rPr>
          <w:rStyle w:val="Kommentarzeichen"/>
          <w:rFonts w:ascii="Calibri" w:eastAsia="Times New Roman" w:hAnsi="Calibri"/>
          <w:lang w:val="en-US" w:eastAsia="x-none"/>
        </w:rPr>
        <w:commentReference w:id="285"/>
      </w:r>
      <w:r>
        <w:rPr>
          <w:szCs w:val="24"/>
        </w:rPr>
        <w:t>the tool with the screw</w:t>
      </w:r>
      <w:r w:rsidR="00987B67">
        <w:rPr>
          <w:szCs w:val="24"/>
        </w:rPr>
        <w:t>.</w:t>
      </w:r>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w:t>
      </w:r>
      <w:proofErr w:type="spellStart"/>
      <w:r>
        <w:rPr>
          <w:rFonts w:eastAsia="Times New Roman"/>
          <w:szCs w:val="24"/>
        </w:rPr>
        <w:t>flow_drilled</w:t>
      </w:r>
      <w:proofErr w:type="spellEnd"/>
      <w:r>
        <w:rPr>
          <w:rFonts w:eastAsia="Times New Roman"/>
          <w:szCs w:val="24"/>
        </w:rPr>
        <w:t>”</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w:t>
      </w:r>
      <w:proofErr w:type="spellStart"/>
      <w:r w:rsidRPr="00C52A40">
        <w:rPr>
          <w:rStyle w:val="ISOCode"/>
        </w:rPr>
        <w:t>flow_drilled</w:t>
      </w:r>
      <w:proofErr w:type="spellEnd"/>
      <w:r w:rsidRPr="00C52A40">
        <w:rPr>
          <w:rStyle w:val="ISOCode"/>
        </w:rPr>
        <w:t>/&gt;</w:t>
      </w:r>
      <w:r>
        <w:rPr>
          <w:szCs w:val="24"/>
        </w:rPr>
        <w:t xml:space="preserve"> element, the following attributes can be specified (</w:t>
      </w:r>
      <w:r w:rsidR="00987B67">
        <w:rPr>
          <w:szCs w:val="24"/>
        </w:rPr>
        <w:t xml:space="preserve">see </w:t>
      </w:r>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w:t>
      </w:r>
      <w:proofErr w:type="spellStart"/>
      <w:r w:rsidR="006A2DB6" w:rsidRPr="00C52A40">
        <w:rPr>
          <w:rStyle w:val="ISOCode"/>
        </w:rPr>
        <w:t>flow_drilled</w:t>
      </w:r>
      <w:proofErr w:type="spellEnd"/>
      <w:r w:rsidR="006A2DB6" w:rsidRPr="00C52A40">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54FF205" w:rsidR="006A2DB6" w:rsidRPr="00EC4DAD" w:rsidRDefault="006A2DB6" w:rsidP="006A2DB6">
            <w:pPr>
              <w:pStyle w:val="Tableheader"/>
              <w:autoSpaceDE w:val="0"/>
              <w:autoSpaceDN w:val="0"/>
              <w:adjustRightInd w:val="0"/>
              <w:jc w:val="both"/>
              <w:rPr>
                <w:b/>
              </w:rPr>
            </w:pPr>
            <w:r w:rsidRPr="00EC4DAD">
              <w:rPr>
                <w:b/>
                <w:szCs w:val="24"/>
              </w:rPr>
              <w:t xml:space="preserve">Value </w:t>
            </w:r>
            <w:r w:rsidR="00987B67">
              <w:rPr>
                <w:b/>
                <w:szCs w:val="24"/>
              </w:rPr>
              <w:t>s</w:t>
            </w:r>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diameter</w:t>
            </w:r>
            <w:proofErr w:type="spellEnd"/>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re_machined_hole_index</w:t>
            </w:r>
            <w:proofErr w:type="spellEnd"/>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proofErr w:type="spellStart"/>
            <w:r w:rsidRPr="006A2DB6">
              <w:rPr>
                <w:szCs w:val="24"/>
              </w:rPr>
              <w:t>pilot_hole_diameter</w:t>
            </w:r>
            <w:proofErr w:type="spellEnd"/>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3A1DB12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diameter</w:t>
      </w:r>
      <w:proofErr w:type="spellEnd"/>
      <w:r>
        <w:rPr>
          <w:szCs w:val="24"/>
        </w:rPr>
        <w:t xml:space="preserve">: In order to facilitate the penetration of the metal sheet by the tip of the </w:t>
      </w:r>
      <w:del w:id="290" w:author="LUEJE Claudia" w:date="2024-05-02T19:14:00Z">
        <w:r w:rsidDel="000D5BDE">
          <w:rPr>
            <w:szCs w:val="24"/>
          </w:rPr>
          <w:delText>flow drilled screw</w:delText>
        </w:r>
      </w:del>
      <w:ins w:id="291"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w:t>
      </w:r>
      <w:proofErr w:type="spellStart"/>
      <w:r>
        <w:rPr>
          <w:szCs w:val="24"/>
        </w:rPr>
        <w:t>d</w:t>
      </w:r>
      <w:r>
        <w:rPr>
          <w:szCs w:val="24"/>
          <w:vertAlign w:val="subscript"/>
        </w:rPr>
        <w:t>W</w:t>
      </w:r>
      <w:proofErr w:type="spellEnd"/>
      <w:r>
        <w:rPr>
          <w:szCs w:val="24"/>
        </w:rPr>
        <w:t>) that has to be accommodated by the clearance-hole (</w:t>
      </w:r>
      <w:proofErr w:type="spellStart"/>
      <w:r>
        <w:rPr>
          <w:szCs w:val="24"/>
        </w:rPr>
        <w:t>d</w:t>
      </w:r>
      <w:r>
        <w:rPr>
          <w:szCs w:val="24"/>
          <w:vertAlign w:val="subscript"/>
        </w:rPr>
        <w:t>D</w:t>
      </w:r>
      <w:proofErr w:type="spellEnd"/>
      <w:r>
        <w:rPr>
          <w:szCs w:val="24"/>
        </w:rPr>
        <w:t>). The default value is 0</w:t>
      </w:r>
      <w:r w:rsidR="00512DC1">
        <w:rPr>
          <w:szCs w:val="24"/>
        </w:rPr>
        <w:t>,</w:t>
      </w:r>
      <w:r>
        <w:rPr>
          <w:szCs w:val="24"/>
        </w:rPr>
        <w:t xml:space="preserve">0, which means “no pre-machined hole or clearance hole”, </w:t>
      </w:r>
      <w:r w:rsidR="00C03776">
        <w:rPr>
          <w:szCs w:val="24"/>
        </w:rPr>
        <w:t>see</w:t>
      </w:r>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re_machined_hole_index</w:t>
      </w:r>
      <w:proofErr w:type="spellEnd"/>
      <w:r>
        <w:rPr>
          <w:szCs w:val="24"/>
        </w:rPr>
        <w:t xml:space="preserve">: If </w:t>
      </w:r>
      <w:proofErr w:type="spellStart"/>
      <w:r w:rsidRPr="00C52A40">
        <w:rPr>
          <w:rStyle w:val="ISOCode"/>
        </w:rPr>
        <w:t>pre_machined_hole_diameter</w:t>
      </w:r>
      <w:proofErr w:type="spellEnd"/>
      <w:r>
        <w:rPr>
          <w:szCs w:val="24"/>
        </w:rPr>
        <w:t xml:space="preserve"> &gt; 0</w:t>
      </w:r>
      <w:r w:rsidR="00512DC1">
        <w:rPr>
          <w:szCs w:val="24"/>
        </w:rPr>
        <w:t>,</w:t>
      </w:r>
      <w:r>
        <w:rPr>
          <w:szCs w:val="24"/>
        </w:rPr>
        <w:t xml:space="preserve">0, then the hole is in the flange partner with index </w:t>
      </w:r>
      <w:proofErr w:type="spellStart"/>
      <w:r w:rsidRPr="00C52A40">
        <w:rPr>
          <w:rStyle w:val="ISOCode"/>
        </w:rPr>
        <w:t>pre_machined_hole_index</w:t>
      </w:r>
      <w:proofErr w:type="spellEnd"/>
      <w:r>
        <w:rPr>
          <w:szCs w:val="24"/>
        </w:rPr>
        <w:t xml:space="preserve"> (see </w:t>
      </w:r>
      <w:del w:id="292"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760C3CB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C52A40">
        <w:rPr>
          <w:rStyle w:val="ISOCode"/>
        </w:rPr>
        <w:t>pilot_hole_diameter</w:t>
      </w:r>
      <w:proofErr w:type="spellEnd"/>
      <w:r>
        <w:rPr>
          <w:szCs w:val="24"/>
        </w:rPr>
        <w:t>: This hole diameter (</w:t>
      </w:r>
      <w:proofErr w:type="spellStart"/>
      <w:r>
        <w:rPr>
          <w:szCs w:val="24"/>
        </w:rPr>
        <w:t>d</w:t>
      </w:r>
      <w:r>
        <w:rPr>
          <w:szCs w:val="24"/>
          <w:vertAlign w:val="subscript"/>
        </w:rPr>
        <w:t>V</w:t>
      </w:r>
      <w:proofErr w:type="spellEnd"/>
      <w:r>
        <w:rPr>
          <w:szCs w:val="24"/>
        </w:rPr>
        <w:t xml:space="preserve">) is defined in case the applied </w:t>
      </w:r>
      <w:del w:id="293" w:author="LUEJE Claudia" w:date="2024-05-02T19:14:00Z">
        <w:r w:rsidDel="000D5BDE">
          <w:rPr>
            <w:szCs w:val="24"/>
          </w:rPr>
          <w:delText>flow drilled screw</w:delText>
        </w:r>
      </w:del>
      <w:ins w:id="294" w:author="LUEJE Claudia" w:date="2024-05-02T19:14:00Z">
        <w:r w:rsidR="000D5BDE">
          <w:rPr>
            <w:szCs w:val="24"/>
          </w:rPr>
          <w:t>FDS</w:t>
        </w:r>
      </w:ins>
      <w:r>
        <w:rPr>
          <w:szCs w:val="24"/>
        </w:rPr>
        <w:t xml:space="preserve"> type requires a drilled hole on the sheet metal that is to be formed during the process, </w:t>
      </w:r>
      <w:r w:rsidR="00045198">
        <w:rPr>
          <w:szCs w:val="24"/>
        </w:rPr>
        <w:t>see</w:t>
      </w:r>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w:t>
      </w:r>
      <w:proofErr w:type="spellStart"/>
      <w:r w:rsidRPr="00C52A40">
        <w:rPr>
          <w:rStyle w:val="ISOCode"/>
        </w:rPr>
        <w:t>flow_drilled</w:t>
      </w:r>
      <w:proofErr w:type="spellEnd"/>
      <w:r w:rsidRPr="00C52A40">
        <w:rPr>
          <w:rStyle w:val="ISOCode"/>
        </w:rPr>
        <w:t>/&gt;</w:t>
      </w:r>
      <w:r>
        <w:rPr>
          <w:rStyle w:val="ISOCode"/>
          <w:rFonts w:ascii="Cambria" w:hAnsi="Cambria" w:cs="Times New Roman"/>
          <w:szCs w:val="24"/>
        </w:rPr>
        <w:t xml:space="preserve"> </w:t>
      </w:r>
      <w:r>
        <w:rPr>
          <w:szCs w:val="24"/>
        </w:rPr>
        <w:t>does not allow for any nested elements.</w:t>
      </w:r>
    </w:p>
    <w:p w14:paraId="3CA10FA6" w14:textId="023A4E2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A06E4F">
        <w:rPr>
          <w:szCs w:val="24"/>
        </w:rPr>
        <w:t>XAMPLE</w:t>
      </w:r>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w:t>
      </w:r>
      <w:proofErr w:type="spellStart"/>
      <w:r w:rsidRPr="003C51B1">
        <w:t>threaded_connection</w:t>
      </w:r>
      <w:proofErr w:type="spellEnd"/>
      <w:r w:rsidRPr="003C51B1">
        <w:t xml:space="preserve"> length="50" diameter="10" </w:t>
      </w:r>
    </w:p>
    <w:p w14:paraId="3425C137" w14:textId="08B46357" w:rsidR="00C52A40" w:rsidRPr="003C51B1" w:rsidRDefault="00C52A40" w:rsidP="00C52A40">
      <w:pPr>
        <w:pStyle w:val="Code"/>
      </w:pPr>
      <w:r>
        <w:t xml:space="preserve">  </w:t>
      </w:r>
      <w:r w:rsidRPr="003C51B1">
        <w:t xml:space="preserve">      </w:t>
      </w:r>
      <w:proofErr w:type="spellStart"/>
      <w:r w:rsidRPr="003C51B1">
        <w:t>head_diameter</w:t>
      </w:r>
      <w:proofErr w:type="spellEnd"/>
      <w:r w:rsidRPr="003C51B1">
        <w:t xml:space="preserve">="16" </w:t>
      </w:r>
      <w:proofErr w:type="spellStart"/>
      <w:r w:rsidRPr="003C51B1">
        <w:t>head_height</w:t>
      </w:r>
      <w:proofErr w:type="spellEnd"/>
      <w:r w:rsidRPr="003C51B1">
        <w:t xml:space="preserve">="5" </w:t>
      </w:r>
      <w:proofErr w:type="spellStart"/>
      <w:r w:rsidRPr="003C51B1">
        <w:t>sink_size</w:t>
      </w:r>
      <w:proofErr w:type="spellEnd"/>
      <w:r w:rsidRPr="003C51B1">
        <w:t xml:space="preserve">="1" </w:t>
      </w:r>
      <w:proofErr w:type="spellStart"/>
      <w:r w:rsidRPr="003C51B1">
        <w:t>thread_length</w:t>
      </w:r>
      <w:proofErr w:type="spellEnd"/>
      <w:r w:rsidRPr="003C51B1">
        <w:t>="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w:t>
      </w:r>
      <w:proofErr w:type="spellStart"/>
      <w:r w:rsidRPr="00C52A40">
        <w:rPr>
          <w:lang w:val="fr-CH"/>
        </w:rPr>
        <w:t>normal_direction</w:t>
      </w:r>
      <w:proofErr w:type="spellEnd"/>
      <w:r w:rsidRPr="00C52A40">
        <w:rPr>
          <w:lang w:val="fr-CH"/>
        </w:rPr>
        <w:t xml:space="preserve">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w:t>
      </w:r>
      <w:proofErr w:type="spellStart"/>
      <w:r w:rsidRPr="003C51B1">
        <w:t>flow_drilled</w:t>
      </w:r>
      <w:proofErr w:type="spellEnd"/>
      <w:r w:rsidRPr="003C51B1">
        <w:t xml:space="preserve"> </w:t>
      </w:r>
      <w:proofErr w:type="spellStart"/>
      <w:r w:rsidRPr="003C51B1">
        <w:t>pre_machined_hole_diameter</w:t>
      </w:r>
      <w:proofErr w:type="spellEnd"/>
      <w:r w:rsidRPr="003C51B1">
        <w:t>="18.0"</w:t>
      </w:r>
    </w:p>
    <w:p w14:paraId="26774C50" w14:textId="25E57328" w:rsidR="00C52A40" w:rsidRPr="003C51B1" w:rsidRDefault="00C52A40" w:rsidP="00C52A40">
      <w:pPr>
        <w:pStyle w:val="Code"/>
      </w:pPr>
      <w:r>
        <w:t xml:space="preserve">   </w:t>
      </w:r>
      <w:r w:rsidRPr="002F1E02">
        <w:t xml:space="preserve">    </w:t>
      </w:r>
      <w:r w:rsidRPr="003C51B1">
        <w:t xml:space="preserve">         </w:t>
      </w:r>
      <w:proofErr w:type="spellStart"/>
      <w:r w:rsidRPr="003C51B1">
        <w:t>pre_machined_hole_index</w:t>
      </w:r>
      <w:proofErr w:type="spellEnd"/>
      <w:r w:rsidRPr="003C51B1">
        <w:t xml:space="preserve">="1" </w:t>
      </w:r>
      <w:proofErr w:type="spellStart"/>
      <w:r w:rsidRPr="003C51B1">
        <w:t>pilot_hole_diameter</w:t>
      </w:r>
      <w:proofErr w:type="spellEnd"/>
      <w:r w:rsidRPr="003C51B1">
        <w:t>="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w:t>
      </w:r>
      <w:proofErr w:type="spellStart"/>
      <w:r w:rsidRPr="003C51B1">
        <w:t>threaded_connection</w:t>
      </w:r>
      <w:proofErr w:type="spellEnd"/>
      <w:r w:rsidRPr="003C51B1">
        <w:t>&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0B23278B"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r w:rsidR="00A06E4F">
        <w:rPr>
          <w:rFonts w:eastAsia="Times New Roman"/>
          <w:szCs w:val="24"/>
        </w:rPr>
        <w:t>d</w:t>
      </w:r>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295" w:author="LUEJE Claudia" w:date="2024-05-02T19:22:00Z">
              <w:r w:rsidR="00A06E4F">
                <w:rPr>
                  <w:b/>
                  <w:szCs w:val="24"/>
                </w:rPr>
                <w:t>e</w:t>
              </w:r>
            </w:ins>
            <w:del w:id="296"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297" w:author="LUEJE Claudia" w:date="2024-05-02T19:23:00Z">
              <w:r w:rsidRPr="006A2DB6" w:rsidDel="00A06E4F">
                <w:rPr>
                  <w:rStyle w:val="citesec"/>
                  <w:szCs w:val="24"/>
                </w:rPr>
                <w:delText>clause</w:delText>
              </w:r>
            </w:del>
            <w:del w:id="29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29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30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301" w:author="LUEJE Claudia" w:date="2024-05-02T19:23:00Z">
              <w:r w:rsidR="00A06E4F">
                <w:rPr>
                  <w:b/>
                  <w:szCs w:val="24"/>
                </w:rPr>
                <w:t>s</w:t>
              </w:r>
            </w:ins>
            <w:del w:id="302"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6241BBD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w:t>
      </w:r>
      <w:del w:id="303" w:author="Franke, Carsten" w:date="2024-05-14T23:27:00Z" w16du:dateUtc="2024-05-14T21:27:00Z">
        <w:r w:rsidDel="00A1618B">
          <w:rPr>
            <w:szCs w:val="24"/>
          </w:rPr>
          <w:delText xml:space="preserve">is </w:delText>
        </w:r>
      </w:del>
      <w:r>
        <w:rPr>
          <w:szCs w:val="24"/>
        </w:rPr>
        <w:t xml:space="preserve">can then be stored in </w:t>
      </w:r>
      <w:r w:rsidRPr="009E10B0">
        <w:rPr>
          <w:rStyle w:val="ISOCode"/>
        </w:rPr>
        <w:t>&lt;appdata/&gt;</w:t>
      </w:r>
      <w:r>
        <w:rPr>
          <w:szCs w:val="24"/>
        </w:rPr>
        <w:t xml:space="preserve"> or </w:t>
      </w:r>
      <w:r w:rsidRPr="009E10B0">
        <w:rPr>
          <w:rStyle w:val="ISOCode"/>
        </w:rPr>
        <w:t>&lt;</w:t>
      </w:r>
      <w:proofErr w:type="spellStart"/>
      <w:r w:rsidRPr="009E10B0">
        <w:rPr>
          <w:rStyle w:val="ISOCode"/>
        </w:rPr>
        <w:t>custom_attributes</w:t>
      </w:r>
      <w:proofErr w:type="spellEnd"/>
      <w:r w:rsidRPr="009E10B0">
        <w:rPr>
          <w:rStyle w:val="ISOCode"/>
        </w:rPr>
        <w:t>/&gt;</w:t>
      </w:r>
      <w:r>
        <w:rPr>
          <w:szCs w:val="24"/>
        </w:rPr>
        <w:t xml:space="preserve">, </w:t>
      </w:r>
      <w:ins w:id="304" w:author="LUEJE Claudia" w:date="2024-05-02T19:23:00Z">
        <w:r w:rsidR="00081A65">
          <w:rPr>
            <w:szCs w:val="24"/>
          </w:rPr>
          <w:t>see</w:t>
        </w:r>
      </w:ins>
      <w:del w:id="305"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r w:rsidR="00081A65">
        <w:rPr>
          <w:szCs w:val="24"/>
        </w:rPr>
        <w:t xml:space="preserve">see </w:t>
      </w:r>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5EDAFC3A" w:rsidR="006A2DB6" w:rsidRPr="00EC4DAD" w:rsidRDefault="006A2DB6" w:rsidP="006A2DB6">
            <w:pPr>
              <w:pStyle w:val="Tableheader"/>
              <w:autoSpaceDE w:val="0"/>
              <w:autoSpaceDN w:val="0"/>
              <w:adjustRightInd w:val="0"/>
              <w:jc w:val="both"/>
              <w:rPr>
                <w:b/>
              </w:rPr>
            </w:pPr>
            <w:r w:rsidRPr="00EC4DAD">
              <w:rPr>
                <w:b/>
                <w:szCs w:val="24"/>
              </w:rPr>
              <w:t xml:space="preserve">Nested </w:t>
            </w:r>
            <w:r w:rsidR="00081A65">
              <w:rPr>
                <w:b/>
                <w:szCs w:val="24"/>
              </w:rPr>
              <w:t>e</w:t>
            </w:r>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03A4263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081A65">
        <w:rPr>
          <w:szCs w:val="24"/>
        </w:rPr>
        <w:t>XAMPLE</w:t>
      </w:r>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w:t>
      </w:r>
      <w:proofErr w:type="spellStart"/>
      <w:r w:rsidR="006A2DB6">
        <w:rPr>
          <w:b/>
          <w:szCs w:val="24"/>
        </w:rPr>
        <w:t>CAD_Material</w:t>
      </w:r>
      <w:proofErr w:type="spellEnd"/>
      <w:r w:rsidR="006A2DB6">
        <w:rPr>
          <w:b/>
          <w:szCs w:val="24"/>
        </w:rPr>
        <w:t>"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306" w:author="LUEJE Claudia" w:date="2024-05-02T19:24:00Z">
        <w:r w:rsidR="004819BE">
          <w:rPr>
            <w:szCs w:val="24"/>
          </w:rPr>
          <w:t>-</w:t>
        </w:r>
      </w:ins>
      <w:del w:id="307"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08" w:author="LUEJE Claudia" w:date="2024-05-02T19:24:00Z">
              <w:r>
                <w:rPr>
                  <w:szCs w:val="24"/>
                </w:rPr>
                <w:t>n</w:t>
              </w:r>
            </w:ins>
            <w:del w:id="309"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10" w:author="LUEJE Claudia" w:date="2024-05-02T19:25:00Z">
              <w:r>
                <w:rPr>
                  <w:szCs w:val="24"/>
                </w:rPr>
                <w:t>i</w:t>
              </w:r>
            </w:ins>
            <w:del w:id="311"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312" w:author="LUEJE Claudia" w:date="2024-05-02T19:25:00Z">
        <w:r w:rsidR="004819BE">
          <w:rPr>
            <w:szCs w:val="24"/>
          </w:rPr>
          <w:t>three</w:t>
        </w:r>
      </w:ins>
      <w:del w:id="313" w:author="LUEJE Claudia" w:date="2024-05-02T19:25:00Z">
        <w:r w:rsidDel="004819BE">
          <w:rPr>
            <w:szCs w:val="24"/>
          </w:rPr>
          <w:delText>3</w:delText>
        </w:r>
      </w:del>
      <w:r>
        <w:rPr>
          <w:szCs w:val="24"/>
        </w:rPr>
        <w:t xml:space="preserve"> dimensions. Alternatively, this cross</w:t>
      </w:r>
      <w:ins w:id="314" w:author="LUEJE Claudia" w:date="2024-05-02T19:25:00Z">
        <w:r w:rsidR="004819BE">
          <w:rPr>
            <w:szCs w:val="24"/>
          </w:rPr>
          <w:t>-</w:t>
        </w:r>
      </w:ins>
      <w:del w:id="315" w:author="LUEJE Claudia" w:date="2024-05-02T19:25:00Z">
        <w:r w:rsidDel="004819BE">
          <w:rPr>
            <w:szCs w:val="24"/>
          </w:rPr>
          <w:delText xml:space="preserve"> </w:delText>
        </w:r>
      </w:del>
      <w:r>
        <w:rPr>
          <w:szCs w:val="24"/>
        </w:rPr>
        <w:t xml:space="preserve">section can be regarded </w:t>
      </w:r>
      <w:ins w:id="316"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317" w:author="LUEJE Claudia" w:date="2024-05-02T19:26:00Z">
        <w:r w:rsidR="004819BE">
          <w:rPr>
            <w:szCs w:val="24"/>
          </w:rPr>
          <w:t>-</w:t>
        </w:r>
      </w:ins>
      <w:del w:id="318"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319" w:author="LUEJE Claudia" w:date="2024-05-02T19:26:00Z">
              <w:r w:rsidR="004819BE">
                <w:rPr>
                  <w:b/>
                  <w:szCs w:val="24"/>
                </w:rPr>
                <w:t>e</w:t>
              </w:r>
            </w:ins>
            <w:del w:id="320"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321"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322"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323"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324" w:author="LUEJE Claudia" w:date="2024-05-02T19:26:00Z">
              <w:r w:rsidR="004819BE">
                <w:rPr>
                  <w:b/>
                  <w:szCs w:val="24"/>
                </w:rPr>
                <w:t>s</w:t>
              </w:r>
            </w:ins>
            <w:del w:id="325"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proofErr w:type="spellStart"/>
            <w:r w:rsidRPr="006A2DB6">
              <w:rPr>
                <w:szCs w:val="24"/>
              </w:rPr>
              <w:t>clinch_type</w:t>
            </w:r>
            <w:proofErr w:type="spellEnd"/>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proofErr w:type="spellStart"/>
            <w:r w:rsidRPr="006A2DB6">
              <w:rPr>
                <w:szCs w:val="24"/>
              </w:rPr>
              <w:t>strength_class</w:t>
            </w:r>
            <w:proofErr w:type="spellEnd"/>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proofErr w:type="spellStart"/>
            <w:r w:rsidRPr="006A2DB6">
              <w:rPr>
                <w:szCs w:val="24"/>
              </w:rPr>
              <w:t>button_diameter</w:t>
            </w:r>
            <w:proofErr w:type="spellEnd"/>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proofErr w:type="spellStart"/>
            <w:r w:rsidRPr="006A2DB6">
              <w:rPr>
                <w:szCs w:val="24"/>
              </w:rPr>
              <w:t>die_type</w:t>
            </w:r>
            <w:proofErr w:type="spellEnd"/>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clinch_type</w:t>
      </w:r>
      <w:proofErr w:type="spellEnd"/>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326"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trength_class</w:t>
      </w:r>
      <w:proofErr w:type="spellEnd"/>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shear_strength</w:t>
      </w:r>
      <w:proofErr w:type="spellEnd"/>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peel_strength</w:t>
      </w:r>
      <w:proofErr w:type="spellEnd"/>
      <w:r>
        <w:rPr>
          <w:szCs w:val="24"/>
        </w:rPr>
        <w:t>: Pull failure in peeling test is where the joint pulls apart leaving “male” and “female” parts. It is defined as maximum measured force during the test process.</w:t>
      </w:r>
    </w:p>
    <w:p w14:paraId="530299B2" w14:textId="79302E9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0C0D72">
        <w:rPr>
          <w:rStyle w:val="ISOCode"/>
        </w:rPr>
        <w:t>button_diameter</w:t>
      </w:r>
      <w:proofErr w:type="spellEnd"/>
      <w:r>
        <w:rPr>
          <w:szCs w:val="24"/>
        </w:rPr>
        <w:t xml:space="preserve">: The applied button diameter to create this joint. The following example formula can be used: </w:t>
      </w:r>
      <w:proofErr w:type="spellStart"/>
      <w:r>
        <w:rPr>
          <w:i/>
          <w:szCs w:val="24"/>
        </w:rPr>
        <w:t>D</w:t>
      </w:r>
      <w:r w:rsidRPr="00E72516">
        <w:rPr>
          <w:szCs w:val="24"/>
          <w:vertAlign w:val="subscript"/>
        </w:rPr>
        <w:t>button</w:t>
      </w:r>
      <w:proofErr w:type="spellEnd"/>
      <w:r>
        <w:rPr>
          <w:i/>
          <w:szCs w:val="24"/>
        </w:rPr>
        <w:t xml:space="preserve"> = </w:t>
      </w:r>
      <w:proofErr w:type="spellStart"/>
      <w:r>
        <w:rPr>
          <w:i/>
          <w:szCs w:val="24"/>
        </w:rPr>
        <w:t>d</w:t>
      </w:r>
      <w:r w:rsidRPr="00E72516">
        <w:rPr>
          <w:szCs w:val="24"/>
          <w:vertAlign w:val="subscript"/>
        </w:rPr>
        <w:t>nom</w:t>
      </w:r>
      <w:proofErr w:type="spellEnd"/>
      <w:r>
        <w:rPr>
          <w:i/>
          <w:szCs w:val="24"/>
        </w:rPr>
        <w:t xml:space="preserve"> </w:t>
      </w:r>
      <w:ins w:id="327" w:author="Franke, Carsten" w:date="2024-05-14T14:28:00Z" w16du:dateUtc="2024-05-14T12:28:00Z">
        <w:r w:rsidR="00E72516">
          <w:rPr>
            <w:rFonts w:cstheme="minorHAnsi"/>
          </w:rPr>
          <w:t>×</w:t>
        </w:r>
      </w:ins>
      <w:del w:id="328" w:author="Franke, Carsten" w:date="2024-05-14T14:28:00Z" w16du:dateUtc="2024-05-14T12:28:00Z">
        <w:r w:rsidRPr="00823BF6" w:rsidDel="00E72516">
          <w:rPr>
            <w:szCs w:val="24"/>
            <w:rPrChange w:id="329" w:author="LUEJE Claudia" w:date="2024-05-02T19:28:00Z">
              <w:rPr>
                <w:i/>
                <w:szCs w:val="24"/>
              </w:rPr>
            </w:rPrChange>
          </w:rPr>
          <w:delText>x</w:delText>
        </w:r>
      </w:del>
      <w:r w:rsidRPr="00823BF6">
        <w:rPr>
          <w:szCs w:val="24"/>
          <w:rPrChange w:id="330" w:author="LUEJE Claudia" w:date="2024-05-02T19:28:00Z">
            <w:rPr>
              <w:i/>
              <w:szCs w:val="24"/>
            </w:rPr>
          </w:rPrChange>
        </w:rPr>
        <w:t xml:space="preserve"> 1,4</w:t>
      </w:r>
      <w:r>
        <w:rPr>
          <w:szCs w:val="24"/>
        </w:rPr>
        <w:t xml:space="preserve">. Where </w:t>
      </w:r>
      <w:proofErr w:type="spellStart"/>
      <w:r>
        <w:rPr>
          <w:i/>
          <w:szCs w:val="24"/>
        </w:rPr>
        <w:t>d</w:t>
      </w:r>
      <w:r w:rsidRPr="00E72516">
        <w:rPr>
          <w:szCs w:val="24"/>
          <w:vertAlign w:val="subscript"/>
        </w:rPr>
        <w:t>nom</w:t>
      </w:r>
      <w:proofErr w:type="spellEnd"/>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0C0D72">
        <w:rPr>
          <w:rStyle w:val="ISOCode"/>
        </w:rPr>
        <w:t>die_type</w:t>
      </w:r>
      <w:proofErr w:type="spellEnd"/>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However, this is not mandatory in order to allow for importing incomplete data. Direction sense of </w:t>
      </w:r>
      <w:r w:rsidRPr="000C0D72">
        <w:rPr>
          <w:rStyle w:val="ISOCode"/>
        </w:rPr>
        <w:t>&lt;</w:t>
      </w:r>
      <w:proofErr w:type="spellStart"/>
      <w:r w:rsidRPr="000C0D72">
        <w:rPr>
          <w:rStyle w:val="ISOCode"/>
        </w:rPr>
        <w:t>normal_direction</w:t>
      </w:r>
      <w:proofErr w:type="spellEnd"/>
      <w:r w:rsidRPr="000C0D72">
        <w:rPr>
          <w:rStyle w:val="ISOCode"/>
        </w:rPr>
        <w:t>/&gt;</w:t>
      </w:r>
      <w:r>
        <w:rPr>
          <w:szCs w:val="24"/>
        </w:rPr>
        <w:t xml:space="preserve"> is from punch to die, which represents the direction in which metal is displaced. The direction element definition can be found in </w:t>
      </w:r>
      <w:del w:id="331"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332" w:author="LUEJE Claudia" w:date="2024-05-02T19:28:00Z">
              <w:r w:rsidR="00823BF6">
                <w:rPr>
                  <w:b/>
                  <w:szCs w:val="24"/>
                </w:rPr>
                <w:t>e</w:t>
              </w:r>
            </w:ins>
            <w:del w:id="333"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34" w:author="LUEJE Claudia" w:date="2024-05-02T19:28:00Z">
        <w:r w:rsidR="004748FA">
          <w:rPr>
            <w:szCs w:val="24"/>
          </w:rPr>
          <w:t>XAMPLE</w:t>
        </w:r>
      </w:ins>
      <w:del w:id="335" w:author="LUEJE Claudia" w:date="2024-05-02T19:28:00Z">
        <w:r w:rsidDel="004748FA">
          <w:rPr>
            <w:szCs w:val="24"/>
          </w:rPr>
          <w:delText>xamp</w:delText>
        </w:r>
      </w:del>
      <w:del w:id="336"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w:t>
      </w:r>
      <w:proofErr w:type="spellStart"/>
      <w:r w:rsidR="006A2DB6">
        <w:rPr>
          <w:szCs w:val="24"/>
        </w:rPr>
        <w:t>clinch_type</w:t>
      </w:r>
      <w:proofErr w:type="spellEnd"/>
      <w:r w:rsidR="006A2DB6">
        <w:rPr>
          <w:szCs w:val="24"/>
        </w:rPr>
        <w:t xml:space="preserve">="TOX" </w:t>
      </w:r>
      <w:proofErr w:type="spellStart"/>
      <w:r w:rsidR="006A2DB6">
        <w:rPr>
          <w:szCs w:val="24"/>
        </w:rPr>
        <w:t>button_diameter</w:t>
      </w:r>
      <w:proofErr w:type="spellEnd"/>
      <w:r w:rsidR="006A2DB6">
        <w:rPr>
          <w:szCs w:val="24"/>
        </w:rPr>
        <w:t xml:space="preserve">="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strength_class</w:t>
      </w:r>
      <w:proofErr w:type="spellEnd"/>
      <w:r w:rsidR="006A2DB6">
        <w:rPr>
          <w:szCs w:val="24"/>
        </w:rPr>
        <w:t xml:space="preserve">="HD" </w:t>
      </w:r>
      <w:proofErr w:type="spellStart"/>
      <w:r w:rsidR="006A2DB6">
        <w:rPr>
          <w:szCs w:val="24"/>
        </w:rPr>
        <w:t>shear_strength</w:t>
      </w:r>
      <w:proofErr w:type="spellEnd"/>
      <w:r w:rsidR="006A2DB6">
        <w:rPr>
          <w:szCs w:val="24"/>
        </w:rPr>
        <w:t xml:space="preserve">="890" </w:t>
      </w:r>
      <w:proofErr w:type="spellStart"/>
      <w:r w:rsidR="006A2DB6">
        <w:rPr>
          <w:szCs w:val="24"/>
        </w:rPr>
        <w:t>peel_strength</w:t>
      </w:r>
      <w:proofErr w:type="spellEnd"/>
      <w:r w:rsidR="006A2DB6">
        <w:rPr>
          <w:szCs w:val="24"/>
        </w:rPr>
        <w:t>="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337" w:author="LUEJE Claudia" w:date="2024-05-02T19:29:00Z">
        <w:r w:rsidR="004748FA">
          <w:rPr>
            <w:rFonts w:eastAsia="Times New Roman"/>
            <w:szCs w:val="24"/>
          </w:rPr>
          <w:t>s</w:t>
        </w:r>
      </w:ins>
      <w:del w:id="338" w:author="LUEJE Claudia" w:date="2024-05-02T19:29:00Z">
        <w:r w:rsidDel="004748FA">
          <w:rPr>
            <w:rFonts w:eastAsia="Times New Roman"/>
            <w:szCs w:val="24"/>
          </w:rPr>
          <w:delText>S</w:delText>
        </w:r>
      </w:del>
      <w:r>
        <w:rPr>
          <w:rFonts w:eastAsia="Times New Roman"/>
          <w:szCs w:val="24"/>
        </w:rPr>
        <w:t xml:space="preserve">takes / Thermal </w:t>
      </w:r>
      <w:ins w:id="339" w:author="LUEJE Claudia" w:date="2024-05-02T19:29:00Z">
        <w:r w:rsidR="004748FA">
          <w:rPr>
            <w:rFonts w:eastAsia="Times New Roman"/>
            <w:szCs w:val="24"/>
          </w:rPr>
          <w:t>s</w:t>
        </w:r>
      </w:ins>
      <w:del w:id="340"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41" w:author="LUEJE Claudia" w:date="2024-05-02T19:29:00Z">
              <w:r>
                <w:rPr>
                  <w:szCs w:val="24"/>
                </w:rPr>
                <w:t>t</w:t>
              </w:r>
            </w:ins>
            <w:del w:id="342"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43" w:author="LUEJE Claudia" w:date="2024-05-02T19:30:00Z">
              <w:r>
                <w:rPr>
                  <w:szCs w:val="24"/>
                </w:rPr>
                <w:t>h</w:t>
              </w:r>
            </w:ins>
            <w:del w:id="344"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45" w:author="LUEJE Claudia" w:date="2024-05-02T19:30:00Z">
              <w:r>
                <w:rPr>
                  <w:szCs w:val="24"/>
                </w:rPr>
                <w:t>f</w:t>
              </w:r>
            </w:ins>
            <w:del w:id="346"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47" w:author="LUEJE Claudia" w:date="2024-05-02T19:30:00Z">
              <w:r>
                <w:rPr>
                  <w:szCs w:val="24"/>
                </w:rPr>
                <w:t>d</w:t>
              </w:r>
            </w:ins>
            <w:del w:id="348"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height</w:t>
            </w:r>
            <w:proofErr w:type="spellEnd"/>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r w:rsidRPr="006A2DB6">
              <w:rPr>
                <w:szCs w:val="24"/>
              </w:rPr>
              <w:t xml:space="preserve">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ins w:id="349" w:author="LUEJE Claudia" w:date="2024-05-02T19:30:00Z">
        <w:r w:rsidR="004748FA">
          <w:rPr>
            <w:szCs w:val="24"/>
          </w:rPr>
          <w:t>s</w:t>
        </w:r>
      </w:ins>
      <w:del w:id="350" w:author="LUEJE Claudia" w:date="2024-05-02T19:30:00Z">
        <w:r w:rsidR="006A2DB6" w:rsidDel="004748FA">
          <w:rPr>
            <w:szCs w:val="24"/>
          </w:rPr>
          <w:delText>S</w:delText>
        </w:r>
      </w:del>
      <w:r w:rsidR="006A2DB6">
        <w:rPr>
          <w:szCs w:val="24"/>
        </w:rPr>
        <w:t>takes</w:t>
      </w:r>
      <w:ins w:id="351" w:author="LUEJE Claudia" w:date="2024-05-02T19:30:00Z">
        <w:r w:rsidR="004748FA">
          <w:rPr>
            <w:szCs w:val="24"/>
          </w:rPr>
          <w:t xml:space="preserve"> —</w:t>
        </w:r>
      </w:ins>
      <w:del w:id="352" w:author="LUEJE Claudia" w:date="2024-05-02T19:30:00Z">
        <w:r w:rsidR="006A2DB6" w:rsidDel="004748FA">
          <w:rPr>
            <w:szCs w:val="24"/>
          </w:rPr>
          <w:delText>:</w:delText>
        </w:r>
      </w:del>
      <w:r w:rsidR="006A2DB6">
        <w:rPr>
          <w:szCs w:val="24"/>
        </w:rPr>
        <w:t xml:space="preserve"> Process steps and </w:t>
      </w:r>
      <w:ins w:id="353" w:author="LUEJE Claudia" w:date="2024-05-02T19:30:00Z">
        <w:r w:rsidR="004748FA">
          <w:rPr>
            <w:szCs w:val="24"/>
          </w:rPr>
          <w:t>d</w:t>
        </w:r>
      </w:ins>
      <w:del w:id="354"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t>Rotation of this cross</w:t>
      </w:r>
      <w:ins w:id="355" w:author="LUEJE Claudia" w:date="2024-05-02T19:33:00Z">
        <w:r w:rsidR="00785C6A">
          <w:rPr>
            <w:szCs w:val="24"/>
          </w:rPr>
          <w:t>-</w:t>
        </w:r>
      </w:ins>
      <w:del w:id="356" w:author="LUEJE Claudia" w:date="2024-05-02T19:33:00Z">
        <w:r w:rsidDel="00785C6A">
          <w:rPr>
            <w:szCs w:val="24"/>
          </w:rPr>
          <w:delText xml:space="preserve"> </w:delText>
        </w:r>
      </w:del>
      <w:r>
        <w:rPr>
          <w:szCs w:val="24"/>
        </w:rPr>
        <w:t xml:space="preserve">section around its vertical axis yields a round shape in </w:t>
      </w:r>
      <w:ins w:id="357" w:author="LUEJE Claudia" w:date="2024-05-02T19:33:00Z">
        <w:r w:rsidR="00785C6A">
          <w:rPr>
            <w:szCs w:val="24"/>
          </w:rPr>
          <w:t>three</w:t>
        </w:r>
      </w:ins>
      <w:del w:id="358"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is described completely by its attributes and nested elements (</w:t>
      </w:r>
      <w:ins w:id="359"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64585921" w:rsidR="006A2DB6" w:rsidRPr="00EC4DAD" w:rsidRDefault="006A2DB6" w:rsidP="006A2DB6">
            <w:pPr>
              <w:pStyle w:val="Tableheader"/>
              <w:autoSpaceDE w:val="0"/>
              <w:autoSpaceDN w:val="0"/>
              <w:adjustRightInd w:val="0"/>
              <w:jc w:val="both"/>
              <w:rPr>
                <w:b/>
              </w:rPr>
            </w:pPr>
            <w:del w:id="360" w:author="Franke, Carsten" w:date="2024-05-14T16:32:00Z" w16du:dateUtc="2024-05-14T14:32:00Z">
              <w:r w:rsidRPr="00EC4DAD" w:rsidDel="00213449">
                <w:rPr>
                  <w:b/>
                  <w:szCs w:val="24"/>
                </w:rPr>
                <w:delText>Nested Elements</w:delText>
              </w:r>
            </w:del>
            <w:ins w:id="361" w:author="Franke, Carsten" w:date="2024-05-14T16:32:00Z" w16du:dateUtc="2024-05-14T14:32:00Z">
              <w:r w:rsidR="00213449">
                <w:rPr>
                  <w:b/>
                  <w:szCs w:val="24"/>
                </w:rPr>
                <w:t>Nested elements</w:t>
              </w:r>
            </w:ins>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proofErr w:type="spellStart"/>
            <w:r w:rsidRPr="006A2DB6">
              <w:rPr>
                <w:szCs w:val="24"/>
              </w:rPr>
              <w:t>heat_stake</w:t>
            </w:r>
            <w:proofErr w:type="spellEnd"/>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362"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363"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364"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365" w:author="LUEJE Claudia" w:date="2024-05-02T19:34:00Z">
              <w:r w:rsidR="00785C6A">
                <w:rPr>
                  <w:b/>
                  <w:szCs w:val="24"/>
                </w:rPr>
                <w:t>s</w:t>
              </w:r>
            </w:ins>
            <w:del w:id="366"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proofErr w:type="spellStart"/>
            <w:r w:rsidRPr="006A2DB6">
              <w:rPr>
                <w:szCs w:val="24"/>
              </w:rPr>
              <w:t>heat_stake_type</w:t>
            </w:r>
            <w:proofErr w:type="spellEnd"/>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 xml:space="preserve">diameter &lt; </w:t>
            </w:r>
            <w:proofErr w:type="spellStart"/>
            <w:r w:rsidRPr="006A2DB6">
              <w:rPr>
                <w:szCs w:val="24"/>
              </w:rPr>
              <w:t>hole_diameter</w:t>
            </w:r>
            <w:proofErr w:type="spellEnd"/>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proofErr w:type="spellStart"/>
            <w:r w:rsidRPr="006A2DB6">
              <w:rPr>
                <w:szCs w:val="24"/>
              </w:rPr>
              <w:t>void_diameter</w:t>
            </w:r>
            <w:proofErr w:type="spellEnd"/>
            <w:r w:rsidRPr="006A2DB6">
              <w:rPr>
                <w:szCs w:val="24"/>
              </w:rPr>
              <w:t xml:space="preserve">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r w:rsidRPr="006A2DB6">
              <w:rPr>
                <w:szCs w:val="24"/>
              </w:rPr>
              <w:t xml:space="preserve"> &lt; </w:t>
            </w:r>
            <w:proofErr w:type="spellStart"/>
            <w:r w:rsidRPr="006A2DB6">
              <w:rPr>
                <w:szCs w:val="24"/>
              </w:rPr>
              <w:t>head_diameter</w:t>
            </w:r>
            <w:proofErr w:type="spellEnd"/>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t_stake_type</w:t>
      </w:r>
      <w:proofErr w:type="spellEnd"/>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ead_diameter</w:t>
      </w:r>
      <w:proofErr w:type="spellEnd"/>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3F07D2">
        <w:rPr>
          <w:rStyle w:val="ISOCode"/>
        </w:rPr>
        <w:t>head_height</w:t>
      </w:r>
      <w:proofErr w:type="spellEnd"/>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void_diameter</w:t>
      </w:r>
      <w:proofErr w:type="spellEnd"/>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3F07D2">
        <w:rPr>
          <w:rStyle w:val="ISOCode"/>
        </w:rPr>
        <w:t>hole_diameter</w:t>
      </w:r>
      <w:proofErr w:type="spellEnd"/>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However, this is not mandatory in order to allow for importing of incomplete data. Direction sense of </w:t>
      </w:r>
      <w:r w:rsidRPr="003F07D2">
        <w:rPr>
          <w:rStyle w:val="ISOCode"/>
        </w:rPr>
        <w:t>&lt;</w:t>
      </w:r>
      <w:proofErr w:type="spellStart"/>
      <w:r w:rsidRPr="003F07D2">
        <w:rPr>
          <w:rStyle w:val="ISOCode"/>
        </w:rPr>
        <w:t>normal_direction</w:t>
      </w:r>
      <w:proofErr w:type="spellEnd"/>
      <w:r w:rsidRPr="003F07D2">
        <w:rPr>
          <w:rStyle w:val="ISOCode"/>
        </w:rPr>
        <w:t>/&gt;</w:t>
      </w:r>
      <w:r>
        <w:rPr>
          <w:szCs w:val="24"/>
        </w:rPr>
        <w:t xml:space="preserve"> is from tool to thermoplastic part. The direction element definition can be found in </w:t>
      </w:r>
      <w:del w:id="367"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w:t>
      </w:r>
      <w:proofErr w:type="spellStart"/>
      <w:r w:rsidRPr="003F07D2">
        <w:rPr>
          <w:rStyle w:val="ISOCode"/>
        </w:rPr>
        <w:t>heat_stake</w:t>
      </w:r>
      <w:proofErr w:type="spellEnd"/>
      <w:r w:rsidRPr="003F07D2">
        <w:rPr>
          <w:rStyle w:val="ISOCode"/>
        </w:rPr>
        <w:t>/&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w:t>
      </w:r>
      <w:proofErr w:type="spellStart"/>
      <w:r w:rsidR="006A2DB6" w:rsidRPr="003F07D2">
        <w:rPr>
          <w:rStyle w:val="ISOCode"/>
        </w:rPr>
        <w:t>heat_stake</w:t>
      </w:r>
      <w:proofErr w:type="spellEnd"/>
      <w:r w:rsidR="006A2DB6" w:rsidRPr="003F07D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368" w:author="LUEJE Claudia" w:date="2024-05-02T19:34:00Z">
              <w:r w:rsidR="00785C6A">
                <w:rPr>
                  <w:b/>
                  <w:szCs w:val="24"/>
                </w:rPr>
                <w:t>e</w:t>
              </w:r>
            </w:ins>
            <w:del w:id="369"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0" w:author="LUEJE Claudia" w:date="2024-05-02T19:35:00Z">
        <w:r w:rsidR="001D288C">
          <w:rPr>
            <w:szCs w:val="24"/>
          </w:rPr>
          <w:t>XAMPLE</w:t>
        </w:r>
      </w:ins>
      <w:del w:id="371"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lt;</w:t>
      </w:r>
      <w:proofErr w:type="spellStart"/>
      <w:r w:rsidR="006A2DB6">
        <w:rPr>
          <w:szCs w:val="24"/>
        </w:rPr>
        <w:t>heat_stake</w:t>
      </w:r>
      <w:proofErr w:type="spellEnd"/>
      <w:r w:rsidR="006A2DB6">
        <w:rPr>
          <w:szCs w:val="24"/>
        </w:rPr>
        <w:t xml:space="preserve"> </w:t>
      </w:r>
      <w:proofErr w:type="spellStart"/>
      <w:r w:rsidR="006A2DB6">
        <w:rPr>
          <w:szCs w:val="24"/>
        </w:rPr>
        <w:t>heat_stake_type</w:t>
      </w:r>
      <w:proofErr w:type="spellEnd"/>
      <w:r w:rsidR="006A2DB6">
        <w:rPr>
          <w:szCs w:val="24"/>
        </w:rPr>
        <w:t xml:space="preserv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roofErr w:type="spellStart"/>
      <w:r w:rsidR="006A2DB6">
        <w:rPr>
          <w:szCs w:val="24"/>
        </w:rPr>
        <w:t>head_diameter</w:t>
      </w:r>
      <w:proofErr w:type="spellEnd"/>
      <w:r w:rsidR="006A2DB6">
        <w:rPr>
          <w:szCs w:val="24"/>
        </w:rPr>
        <w:t xml:space="preserve">="6.0" </w:t>
      </w:r>
      <w:proofErr w:type="spellStart"/>
      <w:r w:rsidR="006A2DB6">
        <w:rPr>
          <w:szCs w:val="24"/>
        </w:rPr>
        <w:t>head_height</w:t>
      </w:r>
      <w:proofErr w:type="spellEnd"/>
      <w:r w:rsidR="006A2DB6">
        <w:rPr>
          <w:szCs w:val="24"/>
        </w:rPr>
        <w: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w:t>
      </w:r>
      <w:proofErr w:type="spellStart"/>
      <w:r w:rsidR="006A2DB6" w:rsidRPr="00B25024">
        <w:rPr>
          <w:szCs w:val="24"/>
          <w:lang w:val="en-US"/>
        </w:rPr>
        <w:t>normal_direction</w:t>
      </w:r>
      <w:proofErr w:type="spellEnd"/>
      <w:r w:rsidR="006A2DB6" w:rsidRPr="00B25024">
        <w:rPr>
          <w:szCs w:val="24"/>
          <w:lang w:val="en-US"/>
        </w:rPr>
        <w:t xml:space="preserve">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w:t>
      </w:r>
      <w:proofErr w:type="spellStart"/>
      <w:r w:rsidR="006A2DB6">
        <w:rPr>
          <w:szCs w:val="24"/>
        </w:rPr>
        <w:t>heat_stake</w:t>
      </w:r>
      <w:proofErr w:type="spellEnd"/>
      <w:r w:rsidR="006A2DB6">
        <w:rPr>
          <w:szCs w:val="24"/>
        </w:rPr>
        <w:t>&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372" w:author="LUEJE Claudia" w:date="2024-05-02T19:35:00Z">
        <w:r w:rsidR="001D288C">
          <w:rPr>
            <w:rFonts w:eastAsia="Times New Roman"/>
            <w:szCs w:val="24"/>
          </w:rPr>
          <w:t>j</w:t>
        </w:r>
      </w:ins>
      <w:del w:id="373"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374"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 “Circlip” (</w:t>
      </w:r>
      <w:ins w:id="375"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other sort of clips is snapped into a hole in a sheet metal (</w:t>
      </w:r>
      <w:ins w:id="376"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377"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378"/>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378"/>
            <w:r w:rsidR="001D288C">
              <w:rPr>
                <w:rStyle w:val="Kommentarzeichen"/>
                <w:rFonts w:ascii="Calibri" w:eastAsia="Times New Roman" w:hAnsi="Calibri"/>
                <w:lang w:val="en-US" w:eastAsia="x-none"/>
              </w:rPr>
              <w:commentReference w:id="378"/>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379" w:author="LUEJE Claudia" w:date="2024-05-02T19:36:00Z">
              <w:r w:rsidR="000B17DC">
                <w:rPr>
                  <w:szCs w:val="24"/>
                </w:rPr>
                <w:t>p</w:t>
              </w:r>
            </w:ins>
            <w:del w:id="380"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381" w:author="LUEJE Claudia" w:date="2024-05-02T19:36:00Z">
              <w:r w:rsidR="000B17DC">
                <w:rPr>
                  <w:b/>
                  <w:szCs w:val="24"/>
                </w:rPr>
                <w:t>e</w:t>
              </w:r>
            </w:ins>
            <w:del w:id="382"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383"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384"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385"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386" w:author="LUEJE Claudia" w:date="2024-05-02T19:37:00Z">
              <w:r w:rsidR="000B17DC">
                <w:rPr>
                  <w:b/>
                  <w:szCs w:val="24"/>
                </w:rPr>
                <w:t>s</w:t>
              </w:r>
            </w:ins>
            <w:del w:id="387"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proofErr w:type="spellStart"/>
            <w:r w:rsidRPr="006A2DB6">
              <w:rPr>
                <w:szCs w:val="24"/>
              </w:rPr>
              <w:t>clip_type</w:t>
            </w:r>
            <w:proofErr w:type="spellEnd"/>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proofErr w:type="spellStart"/>
            <w:r w:rsidRPr="006A2DB6">
              <w:rPr>
                <w:szCs w:val="24"/>
              </w:rPr>
              <w:t>attachment_type</w:t>
            </w:r>
            <w:proofErr w:type="spellEnd"/>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proofErr w:type="spellStart"/>
            <w:r w:rsidRPr="006A2DB6">
              <w:rPr>
                <w:szCs w:val="24"/>
              </w:rPr>
              <w:t>hole_diameter</w:t>
            </w:r>
            <w:proofErr w:type="spellEnd"/>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proofErr w:type="spellStart"/>
            <w:r w:rsidRPr="006A2DB6">
              <w:rPr>
                <w:szCs w:val="24"/>
              </w:rPr>
              <w:t>hole_length</w:t>
            </w:r>
            <w:proofErr w:type="spellEnd"/>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proofErr w:type="spellStart"/>
            <w:r w:rsidRPr="006A2DB6">
              <w:rPr>
                <w:szCs w:val="24"/>
              </w:rPr>
              <w:t>hole_length</w:t>
            </w:r>
            <w:proofErr w:type="spellEnd"/>
            <w:r w:rsidRPr="006A2DB6">
              <w:rPr>
                <w:szCs w:val="24"/>
              </w:rPr>
              <w:t xml:space="preserve"> &gt; 0 implies </w:t>
            </w:r>
            <w:proofErr w:type="spellStart"/>
            <w:r w:rsidRPr="006A2DB6">
              <w:rPr>
                <w:szCs w:val="24"/>
              </w:rPr>
              <w:t>hole_diameter</w:t>
            </w:r>
            <w:proofErr w:type="spellEnd"/>
            <w:r w:rsidRPr="006A2DB6">
              <w:rPr>
                <w:szCs w:val="24"/>
              </w:rPr>
              <w:t xml:space="preserve">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proofErr w:type="spellStart"/>
            <w:r w:rsidRPr="006A2DB6">
              <w:rPr>
                <w:szCs w:val="24"/>
              </w:rPr>
              <w:t>pin_diameter</w:t>
            </w:r>
            <w:proofErr w:type="spellEnd"/>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proofErr w:type="spellStart"/>
            <w:r w:rsidRPr="006A2DB6">
              <w:rPr>
                <w:szCs w:val="24"/>
              </w:rPr>
              <w:t>pin_width</w:t>
            </w:r>
            <w:proofErr w:type="spellEnd"/>
            <w:r w:rsidRPr="006A2DB6">
              <w:rPr>
                <w:szCs w:val="24"/>
              </w:rPr>
              <w:t xml:space="preserve"> &gt; 0 implies </w:t>
            </w:r>
            <w:proofErr w:type="spellStart"/>
            <w:r w:rsidRPr="006A2DB6">
              <w:rPr>
                <w:szCs w:val="24"/>
              </w:rPr>
              <w:t>pin_diameter</w:t>
            </w:r>
            <w:proofErr w:type="spellEnd"/>
            <w:r w:rsidRPr="006A2DB6">
              <w:rPr>
                <w:szCs w:val="24"/>
              </w:rPr>
              <w:t xml:space="preserve">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proofErr w:type="spellStart"/>
            <w:r w:rsidRPr="006A2DB6">
              <w:rPr>
                <w:szCs w:val="24"/>
              </w:rPr>
              <w:t>pin_length</w:t>
            </w:r>
            <w:proofErr w:type="spellEnd"/>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proofErr w:type="spellStart"/>
            <w:r w:rsidRPr="006A2DB6">
              <w:rPr>
                <w:szCs w:val="24"/>
              </w:rPr>
              <w:t>strap_length</w:t>
            </w:r>
            <w:proofErr w:type="spellEnd"/>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proofErr w:type="spellStart"/>
            <w:r w:rsidRPr="006A2DB6">
              <w:rPr>
                <w:szCs w:val="24"/>
              </w:rPr>
              <w:t>clipped_to</w:t>
            </w:r>
            <w:proofErr w:type="spellEnd"/>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proofErr w:type="spellStart"/>
            <w:r w:rsidRPr="006A2DB6">
              <w:rPr>
                <w:szCs w:val="24"/>
              </w:rPr>
              <w:t>part_code</w:t>
            </w:r>
            <w:proofErr w:type="spellEnd"/>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_type</w:t>
      </w:r>
      <w:proofErr w:type="spellEnd"/>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attachment_type</w:t>
      </w:r>
      <w:proofErr w:type="spellEnd"/>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diameter</w:t>
      </w:r>
      <w:proofErr w:type="spellEnd"/>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hole_length</w:t>
      </w:r>
      <w:proofErr w:type="spellEnd"/>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diameter</w:t>
      </w:r>
      <w:proofErr w:type="spellEnd"/>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width</w:t>
      </w:r>
      <w:proofErr w:type="spellEnd"/>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in_length</w:t>
      </w:r>
      <w:proofErr w:type="spellEnd"/>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57FF097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strap_length</w:t>
      </w:r>
      <w:proofErr w:type="spellEnd"/>
      <w:r>
        <w:rPr>
          <w:szCs w:val="24"/>
        </w:rPr>
        <w:t>: If the clip carries a strap (</w:t>
      </w:r>
      <w:r w:rsidR="009711D0">
        <w:rPr>
          <w:szCs w:val="24"/>
        </w:rPr>
        <w:t>see</w:t>
      </w:r>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clipped_to</w:t>
      </w:r>
      <w:proofErr w:type="spellEnd"/>
      <w:r>
        <w:rPr>
          <w:szCs w:val="24"/>
        </w:rPr>
        <w:t xml:space="preserve">: The clip is clipped to the flange partner with this index (see </w:t>
      </w:r>
      <w:del w:id="388"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117">
        <w:rPr>
          <w:rStyle w:val="ISOCode"/>
        </w:rPr>
        <w:t>part_code</w:t>
      </w:r>
      <w:proofErr w:type="spellEnd"/>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proofErr w:type="spellStart"/>
      <w:r w:rsidRPr="005B7138">
        <w:rPr>
          <w:rStyle w:val="ISOCode"/>
        </w:rPr>
        <w:t>clipped_to</w:t>
      </w:r>
      <w:proofErr w:type="spellEnd"/>
      <w:r>
        <w:rPr>
          <w:szCs w:val="24"/>
        </w:rPr>
        <w:t>.</w:t>
      </w:r>
    </w:p>
    <w:p w14:paraId="50E7B64D" w14:textId="77777777" w:rsidR="006A2DB6" w:rsidRDefault="006A2DB6">
      <w:pPr>
        <w:pStyle w:val="Textkrper"/>
        <w:autoSpaceDE w:val="0"/>
        <w:autoSpaceDN w:val="0"/>
        <w:adjustRightInd w:val="0"/>
        <w:rPr>
          <w:szCs w:val="24"/>
        </w:rPr>
      </w:pPr>
      <w:r>
        <w:rPr>
          <w:szCs w:val="24"/>
        </w:rPr>
        <w:lastRenderedPageBreak/>
        <w:t>If possible, a clip should know the direction of fixation, i.</w:t>
      </w:r>
      <w:del w:id="389" w:author="LUEJE Claudia" w:date="2024-05-02T19:38:00Z">
        <w:r w:rsidDel="009711D0">
          <w:rPr>
            <w:szCs w:val="24"/>
          </w:rPr>
          <w:delText xml:space="preserve"> </w:delText>
        </w:r>
      </w:del>
      <w:r>
        <w:rPr>
          <w:szCs w:val="24"/>
        </w:rPr>
        <w:t xml:space="preserve">e. have a nested element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However, this is not mandatory in order to allow for importing incomplete data. The direction sense of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is from tool to the flange partner given by attribute </w:t>
      </w:r>
      <w:proofErr w:type="spellStart"/>
      <w:r w:rsidRPr="005B7138">
        <w:rPr>
          <w:rStyle w:val="ISOCode"/>
        </w:rPr>
        <w:t>clipped_to</w:t>
      </w:r>
      <w:proofErr w:type="spellEnd"/>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denotes direction of (one) maximum clip diameter, perpendicular to </w:t>
      </w:r>
      <w:r w:rsidRPr="005B7138">
        <w:rPr>
          <w:rStyle w:val="ISOCode"/>
        </w:rPr>
        <w:t>&lt;</w:t>
      </w:r>
      <w:proofErr w:type="spellStart"/>
      <w:r w:rsidRPr="005B7138">
        <w:rPr>
          <w:rStyle w:val="ISOCode"/>
        </w:rPr>
        <w:t>normal_direction</w:t>
      </w:r>
      <w:proofErr w:type="spellEnd"/>
      <w:r w:rsidRPr="005B7138">
        <w:rPr>
          <w:rStyle w:val="ISOCode"/>
        </w:rPr>
        <w:t>/&gt;</w:t>
      </w:r>
      <w:r>
        <w:rPr>
          <w:rStyle w:val="ISOCode"/>
          <w:rFonts w:ascii="Cambria" w:hAnsi="Cambria" w:cs="Times New Roman"/>
          <w:szCs w:val="24"/>
        </w:rPr>
        <w:t>.</w:t>
      </w:r>
      <w:r>
        <w:rPr>
          <w:szCs w:val="24"/>
        </w:rPr>
        <w:t xml:space="preserve"> This gives the local x axis. The </w:t>
      </w:r>
      <w:r w:rsidRPr="005B7138">
        <w:rPr>
          <w:rStyle w:val="ISOCode"/>
        </w:rPr>
        <w:t>&lt;</w:t>
      </w:r>
      <w:proofErr w:type="spellStart"/>
      <w:r w:rsidRPr="005B7138">
        <w:rPr>
          <w:rStyle w:val="ISOCode"/>
        </w:rPr>
        <w:t>normal_direction</w:t>
      </w:r>
      <w:proofErr w:type="spellEnd"/>
      <w:r w:rsidRPr="005B7138">
        <w:rPr>
          <w:rStyle w:val="ISOCode"/>
        </w:rPr>
        <w:t>/&gt;</w:t>
      </w:r>
      <w:r>
        <w:rPr>
          <w:szCs w:val="24"/>
        </w:rPr>
        <w:t xml:space="preserve"> and </w:t>
      </w:r>
      <w:r w:rsidRPr="005B7138">
        <w:rPr>
          <w:rStyle w:val="ISOCode"/>
        </w:rPr>
        <w:t>&lt;</w:t>
      </w:r>
      <w:proofErr w:type="spellStart"/>
      <w:r w:rsidRPr="005B7138">
        <w:rPr>
          <w:rStyle w:val="ISOCode"/>
        </w:rPr>
        <w:t>tangential_direction</w:t>
      </w:r>
      <w:proofErr w:type="spellEnd"/>
      <w:r w:rsidRPr="005B7138">
        <w:rPr>
          <w:rStyle w:val="ISOCode"/>
        </w:rPr>
        <w:t>/&gt;</w:t>
      </w:r>
      <w:r>
        <w:rPr>
          <w:szCs w:val="24"/>
        </w:rPr>
        <w:t xml:space="preserve"> elements are described in </w:t>
      </w:r>
      <w:del w:id="390"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391"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392" w:author="LUEJE Claudia" w:date="2024-05-02T19:38:00Z">
              <w:r w:rsidR="009711D0">
                <w:rPr>
                  <w:b/>
                  <w:szCs w:val="24"/>
                </w:rPr>
                <w:t>e</w:t>
              </w:r>
            </w:ins>
            <w:del w:id="393"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94" w:author="LUEJE Claudia" w:date="2024-05-02T19:38:00Z">
        <w:r w:rsidR="009711D0">
          <w:rPr>
            <w:szCs w:val="24"/>
          </w:rPr>
          <w:t>XAMPLE</w:t>
        </w:r>
      </w:ins>
      <w:del w:id="395"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 xml:space="preserve">&lt;clip </w:t>
      </w:r>
      <w:proofErr w:type="spellStart"/>
      <w:r w:rsidR="006A2DB6">
        <w:rPr>
          <w:b/>
          <w:szCs w:val="24"/>
        </w:rPr>
        <w:t>clipped_to</w:t>
      </w:r>
      <w:proofErr w:type="spellEnd"/>
      <w:r w:rsidR="006A2DB6">
        <w:rPr>
          <w:b/>
          <w:szCs w:val="24"/>
        </w:rPr>
        <w:t xml:space="preserve">="1" </w:t>
      </w:r>
      <w:proofErr w:type="spellStart"/>
      <w:r w:rsidR="006A2DB6">
        <w:rPr>
          <w:b/>
          <w:szCs w:val="24"/>
        </w:rPr>
        <w:t>attachment_type</w:t>
      </w:r>
      <w:proofErr w:type="spellEnd"/>
      <w:r w:rsidR="006A2DB6">
        <w:rPr>
          <w:b/>
          <w:szCs w:val="24"/>
        </w:rPr>
        <w:t xml:space="preserve">="push into round hole" </w:t>
      </w:r>
      <w:proofErr w:type="spellStart"/>
      <w:r w:rsidR="006A2DB6">
        <w:rPr>
          <w:b/>
          <w:szCs w:val="24"/>
        </w:rPr>
        <w:t>hole_diameter</w:t>
      </w:r>
      <w:proofErr w:type="spellEnd"/>
      <w:r w:rsidR="006A2DB6">
        <w:rPr>
          <w:b/>
          <w:szCs w:val="24"/>
        </w:rPr>
        <w:t xml:space="preserve">="8.0" </w:t>
      </w:r>
      <w:proofErr w:type="spellStart"/>
      <w:r w:rsidR="006A2DB6">
        <w:rPr>
          <w:b/>
          <w:szCs w:val="24"/>
        </w:rPr>
        <w:t>hole_length</w:t>
      </w:r>
      <w:proofErr w:type="spellEnd"/>
      <w:r w:rsidR="006A2DB6">
        <w:rPr>
          <w:b/>
          <w:szCs w:val="24"/>
        </w:rPr>
        <w:t xml:space="preserve">="12.0" </w:t>
      </w:r>
      <w:proofErr w:type="spellStart"/>
      <w:r w:rsidR="006A2DB6">
        <w:rPr>
          <w:b/>
          <w:szCs w:val="24"/>
        </w:rPr>
        <w:t>pin_diameter</w:t>
      </w:r>
      <w:proofErr w:type="spellEnd"/>
      <w:r w:rsidR="006A2DB6">
        <w:rPr>
          <w:b/>
          <w:szCs w:val="24"/>
        </w:rPr>
        <w:t xml:space="preserve">="10.0" </w:t>
      </w:r>
      <w:proofErr w:type="spellStart"/>
      <w:r w:rsidR="006A2DB6">
        <w:rPr>
          <w:b/>
          <w:szCs w:val="24"/>
        </w:rPr>
        <w:t>pin_length</w:t>
      </w:r>
      <w:proofErr w:type="spellEnd"/>
      <w:r w:rsidR="006A2DB6">
        <w:rPr>
          <w:b/>
          <w:szCs w:val="24"/>
        </w:rPr>
        <w:t>="10.0" material="</w:t>
      </w:r>
      <w:proofErr w:type="spellStart"/>
      <w:r w:rsidR="006A2DB6">
        <w:rPr>
          <w:b/>
          <w:szCs w:val="24"/>
        </w:rPr>
        <w:t>polyamid</w:t>
      </w:r>
      <w:proofErr w:type="spellEnd"/>
      <w:r w:rsidR="006A2DB6">
        <w:rPr>
          <w:b/>
          <w:szCs w:val="24"/>
        </w:rPr>
        <w:t>"&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w:t>
      </w:r>
      <w:proofErr w:type="spellStart"/>
      <w:r w:rsidR="006A2DB6" w:rsidRPr="00F5203F">
        <w:rPr>
          <w:szCs w:val="24"/>
          <w:lang w:val="fr-CH"/>
        </w:rPr>
        <w:t>tangential_direction</w:t>
      </w:r>
      <w:proofErr w:type="spellEnd"/>
      <w:r w:rsidR="006A2DB6" w:rsidRPr="00F5203F">
        <w:rPr>
          <w:szCs w:val="24"/>
          <w:lang w:val="fr-CH"/>
        </w:rPr>
        <w:t xml:space="preserve">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6A38EBF"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w:t>
      </w:r>
      <w:del w:id="396" w:author="Franke, Carsten" w:date="2024-05-14T22:41:00Z" w16du:dateUtc="2024-05-14T20:41:00Z">
        <w:r w:rsidDel="000738AC">
          <w:rPr>
            <w:szCs w:val="24"/>
          </w:rPr>
          <w:delText>ross section</w:delText>
        </w:r>
      </w:del>
      <w:ins w:id="397" w:author="Franke, Carsten" w:date="2024-05-14T22:41:00Z" w16du:dateUtc="2024-05-14T20:41:00Z">
        <w:r w:rsidR="000738AC">
          <w:rPr>
            <w:szCs w:val="24"/>
          </w:rPr>
          <w:t>ross-section</w:t>
        </w:r>
      </w:ins>
      <w:r>
        <w:rPr>
          <w:szCs w:val="24"/>
        </w:rPr>
        <w:t xml:space="preserve">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398" w:author="LUEJE Claudia" w:date="2024-05-02T19:39:00Z">
              <w:r>
                <w:rPr>
                  <w:szCs w:val="24"/>
                </w:rPr>
                <w:t>p</w:t>
              </w:r>
            </w:ins>
            <w:del w:id="399"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00" w:author="LUEJE Claudia" w:date="2024-05-02T19:39:00Z">
              <w:r>
                <w:rPr>
                  <w:szCs w:val="24"/>
                </w:rPr>
                <w:t>n</w:t>
              </w:r>
            </w:ins>
            <w:del w:id="401"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402" w:author="LUEJE Claudia" w:date="2024-05-02T19:39:00Z">
        <w:r w:rsidR="007B69E3">
          <w:rPr>
            <w:szCs w:val="24"/>
          </w:rPr>
          <w:t>-s</w:t>
        </w:r>
      </w:ins>
      <w:del w:id="403"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404" w:author="LUEJE Claudia" w:date="2024-05-02T19:39:00Z">
              <w:r w:rsidR="007B69E3">
                <w:rPr>
                  <w:b/>
                  <w:szCs w:val="24"/>
                </w:rPr>
                <w:t>e</w:t>
              </w:r>
            </w:ins>
            <w:del w:id="405"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406"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407"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408"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409" w:author="LUEJE Claudia" w:date="2024-05-02T19:40:00Z">
              <w:r w:rsidR="007B69E3">
                <w:rPr>
                  <w:b/>
                  <w:szCs w:val="24"/>
                </w:rPr>
                <w:t>s</w:t>
              </w:r>
            </w:ins>
            <w:del w:id="410"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proofErr w:type="spellStart"/>
            <w:r w:rsidRPr="006A2DB6">
              <w:rPr>
                <w:szCs w:val="24"/>
              </w:rPr>
              <w:t>nail_type</w:t>
            </w:r>
            <w:proofErr w:type="spellEnd"/>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proofErr w:type="spellStart"/>
            <w:r w:rsidRPr="006A2DB6">
              <w:rPr>
                <w:szCs w:val="24"/>
              </w:rPr>
              <w:t>shaft_diameter</w:t>
            </w:r>
            <w:proofErr w:type="spellEnd"/>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proofErr w:type="spellStart"/>
            <w:r w:rsidRPr="006A2DB6">
              <w:rPr>
                <w:szCs w:val="24"/>
              </w:rPr>
              <w:t>cylinder_length</w:t>
            </w:r>
            <w:proofErr w:type="spellEnd"/>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proofErr w:type="spellStart"/>
            <w:r w:rsidRPr="006A2DB6">
              <w:rPr>
                <w:szCs w:val="24"/>
              </w:rPr>
              <w:t>head_diameter</w:t>
            </w:r>
            <w:proofErr w:type="spellEnd"/>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proofErr w:type="spellStart"/>
            <w:r w:rsidRPr="006A2DB6">
              <w:rPr>
                <w:szCs w:val="24"/>
              </w:rPr>
              <w:t>head_height</w:t>
            </w:r>
            <w:proofErr w:type="spellEnd"/>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proofErr w:type="spellStart"/>
            <w:r w:rsidRPr="006A2DB6">
              <w:rPr>
                <w:szCs w:val="24"/>
              </w:rPr>
              <w:t>shear_strength</w:t>
            </w:r>
            <w:proofErr w:type="spellEnd"/>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proofErr w:type="spellStart"/>
            <w:r w:rsidRPr="006A2DB6">
              <w:rPr>
                <w:szCs w:val="24"/>
              </w:rPr>
              <w:t>peel_strength</w:t>
            </w:r>
            <w:proofErr w:type="spellEnd"/>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proofErr w:type="spellStart"/>
            <w:r w:rsidRPr="006A2DB6">
              <w:rPr>
                <w:szCs w:val="24"/>
              </w:rPr>
              <w:t>part_code</w:t>
            </w:r>
            <w:proofErr w:type="spellEnd"/>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szCs w:val="24"/>
              </w:rPr>
              <w:t>head_height</w:t>
            </w:r>
            <w:proofErr w:type="spellEnd"/>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head_diameter</w:t>
            </w:r>
            <w:proofErr w:type="spellEnd"/>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11" w:author="LUEJE Claudia" w:date="2024-05-02T19:40:00Z">
              <w:r>
                <w:rPr>
                  <w:szCs w:val="24"/>
                </w:rPr>
                <w:t>l</w:t>
              </w:r>
            </w:ins>
            <w:del w:id="412"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cylinder_length</w:t>
            </w:r>
            <w:proofErr w:type="spellEnd"/>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6A2DB6">
              <w:rPr>
                <w:szCs w:val="24"/>
              </w:rPr>
              <w:t>shaft_diameter</w:t>
            </w:r>
            <w:proofErr w:type="spellEnd"/>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413" w:author="LUEJE Claudia" w:date="2024-05-02T19:40:00Z">
        <w:r w:rsidR="007B69E3">
          <w:rPr>
            <w:szCs w:val="24"/>
          </w:rPr>
          <w:t>and</w:t>
        </w:r>
      </w:ins>
      <w:del w:id="414"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nail_type</w:t>
      </w:r>
      <w:proofErr w:type="spellEnd"/>
      <w:r>
        <w:rPr>
          <w:szCs w:val="24"/>
        </w:rPr>
        <w:t>: the alphanumeric name of the nail</w:t>
      </w:r>
      <w:del w:id="415" w:author="LUEJE Claudia" w:date="2024-05-02T19:40:00Z">
        <w:r w:rsidDel="00AA0EF6">
          <w:rPr>
            <w:szCs w:val="24"/>
          </w:rPr>
          <w:delText>.</w:delText>
        </w:r>
      </w:del>
      <w:r>
        <w:rPr>
          <w:szCs w:val="24"/>
        </w:rPr>
        <w:t xml:space="preserve"> (</w:t>
      </w:r>
      <w:ins w:id="416" w:author="LUEJE Claudia" w:date="2024-05-02T19:40:00Z">
        <w:r w:rsidR="00AA0EF6">
          <w:rPr>
            <w:szCs w:val="24"/>
          </w:rPr>
          <w:t>n</w:t>
        </w:r>
      </w:ins>
      <w:del w:id="417" w:author="LUEJE Claudia" w:date="2024-05-02T19:40:00Z">
        <w:r w:rsidDel="00AA0EF6">
          <w:rPr>
            <w:szCs w:val="24"/>
          </w:rPr>
          <w:delText>N</w:delText>
        </w:r>
      </w:del>
      <w:r>
        <w:rPr>
          <w:szCs w:val="24"/>
        </w:rPr>
        <w:t>aming convention based on supplier nail codes). For more details see</w:t>
      </w:r>
      <w:ins w:id="418"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aft_diameter</w:t>
      </w:r>
      <w:proofErr w:type="spellEnd"/>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cylinder_length</w:t>
      </w:r>
      <w:proofErr w:type="spellEnd"/>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733B2">
        <w:rPr>
          <w:rStyle w:val="ISOCode"/>
        </w:rPr>
        <w:t>head_diameter</w:t>
      </w:r>
      <w:proofErr w:type="spellEnd"/>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head_height</w:t>
      </w:r>
      <w:proofErr w:type="spellEnd"/>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shear_strength</w:t>
      </w:r>
      <w:proofErr w:type="spellEnd"/>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eel_strength</w:t>
      </w:r>
      <w:proofErr w:type="spellEnd"/>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733B2">
        <w:rPr>
          <w:rStyle w:val="ISOCode"/>
        </w:rPr>
        <w:t>part_code</w:t>
      </w:r>
      <w:proofErr w:type="spellEnd"/>
      <w:r>
        <w:rPr>
          <w:szCs w:val="24"/>
        </w:rPr>
        <w:t xml:space="preserve">: the part code of the nail, as used </w:t>
      </w:r>
      <w:ins w:id="419" w:author="LUEJE Claudia" w:date="2024-05-02T19:41:00Z">
        <w:r w:rsidR="00AA0EF6">
          <w:rPr>
            <w:szCs w:val="24"/>
          </w:rPr>
          <w:t>for example</w:t>
        </w:r>
      </w:ins>
      <w:del w:id="420"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However, this is not mandatory in order to allow for importing incomplete data. The direction sense of </w:t>
      </w:r>
      <w:r w:rsidRPr="005733B2">
        <w:rPr>
          <w:rStyle w:val="ISOCode"/>
        </w:rPr>
        <w:t>&lt;</w:t>
      </w:r>
      <w:proofErr w:type="spellStart"/>
      <w:r w:rsidRPr="005733B2">
        <w:rPr>
          <w:rStyle w:val="ISOCode"/>
        </w:rPr>
        <w:t>normal_direction</w:t>
      </w:r>
      <w:proofErr w:type="spellEnd"/>
      <w:r w:rsidRPr="005733B2">
        <w:rPr>
          <w:rStyle w:val="ISOCode"/>
        </w:rPr>
        <w:t>/&gt;</w:t>
      </w:r>
      <w:r>
        <w:rPr>
          <w:szCs w:val="24"/>
        </w:rPr>
        <w:t xml:space="preserve"> is from nail head to tip. The direction element definition can be found in </w:t>
      </w:r>
      <w:del w:id="421"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422"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423" w:author="LUEJE Claudia" w:date="2024-05-02T19:41:00Z">
              <w:r w:rsidR="00AA0EF6">
                <w:rPr>
                  <w:b/>
                  <w:szCs w:val="24"/>
                </w:rPr>
                <w:t>e</w:t>
              </w:r>
            </w:ins>
            <w:del w:id="424"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25" w:author="LUEJE Claudia" w:date="2024-05-02T19:41:00Z">
        <w:r w:rsidR="00B908CF">
          <w:rPr>
            <w:szCs w:val="24"/>
          </w:rPr>
          <w:t>XAMPLE</w:t>
        </w:r>
      </w:ins>
      <w:del w:id="426"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nail </w:t>
      </w:r>
      <w:proofErr w:type="spellStart"/>
      <w:r w:rsidR="006A2DB6">
        <w:rPr>
          <w:b/>
          <w:szCs w:val="24"/>
        </w:rPr>
        <w:t>shaft_diameter</w:t>
      </w:r>
      <w:proofErr w:type="spellEnd"/>
      <w:r w:rsidR="006A2DB6">
        <w:rPr>
          <w:b/>
          <w:szCs w:val="24"/>
        </w:rPr>
        <w:t xml:space="preserve">="10.0" length="26.0" </w:t>
      </w:r>
      <w:proofErr w:type="spellStart"/>
      <w:r w:rsidR="006A2DB6">
        <w:rPr>
          <w:b/>
          <w:szCs w:val="24"/>
        </w:rPr>
        <w:t>head_diameter</w:t>
      </w:r>
      <w:proofErr w:type="spellEnd"/>
      <w:r w:rsidR="006A2DB6">
        <w:rPr>
          <w:b/>
          <w:szCs w:val="24"/>
        </w:rPr>
        <w:t>="15.0" material="steel"</w:t>
      </w:r>
      <w:r w:rsidR="006A2DB6">
        <w:rPr>
          <w:szCs w:val="24"/>
        </w:rPr>
        <w:t xml:space="preserve"> </w:t>
      </w:r>
      <w:proofErr w:type="spellStart"/>
      <w:r w:rsidR="006A2DB6">
        <w:rPr>
          <w:b/>
          <w:szCs w:val="24"/>
        </w:rPr>
        <w:t>shear_strength</w:t>
      </w:r>
      <w:proofErr w:type="spellEnd"/>
      <w:r w:rsidR="006A2DB6">
        <w:rPr>
          <w:b/>
          <w:szCs w:val="24"/>
        </w:rPr>
        <w:t xml:space="preserve">="5200" </w:t>
      </w:r>
      <w:proofErr w:type="spellStart"/>
      <w:r w:rsidR="006A2DB6">
        <w:rPr>
          <w:b/>
          <w:szCs w:val="24"/>
        </w:rPr>
        <w:t>peel_strength</w:t>
      </w:r>
      <w:proofErr w:type="spellEnd"/>
      <w:r w:rsidR="006A2DB6">
        <w:rPr>
          <w:b/>
          <w:szCs w:val="24"/>
        </w:rPr>
        <w:t>="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427" w:author="LUEJE Claudia" w:date="2024-05-02T19:41:00Z">
        <w:r w:rsidR="00B908CF">
          <w:rPr>
            <w:rFonts w:eastAsia="Times New Roman"/>
            <w:szCs w:val="24"/>
          </w:rPr>
          <w:t>j</w:t>
        </w:r>
      </w:ins>
      <w:del w:id="428"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w:t>
      </w:r>
      <w:proofErr w:type="spellStart"/>
      <w:r w:rsidRPr="003E6E2F">
        <w:rPr>
          <w:rStyle w:val="ISOCode"/>
        </w:rPr>
        <w:t>rotation_joint</w:t>
      </w:r>
      <w:proofErr w:type="spellEnd"/>
      <w:r w:rsidRPr="003E6E2F">
        <w:rPr>
          <w:rStyle w:val="ISOCode"/>
        </w:rPr>
        <w:t>/&gt;</w:t>
      </w:r>
      <w:r>
        <w:rPr>
          <w:szCs w:val="24"/>
        </w:rPr>
        <w:t>. This element is described completely by its attributes and nested elements (</w:t>
      </w:r>
      <w:ins w:id="429"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430" w:author="LUEJE Claudia" w:date="2024-05-02T19:42:00Z">
              <w:r w:rsidR="00B908CF">
                <w:rPr>
                  <w:b/>
                  <w:szCs w:val="24"/>
                </w:rPr>
                <w:t>e</w:t>
              </w:r>
            </w:ins>
            <w:del w:id="431"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proofErr w:type="spellStart"/>
            <w:r w:rsidRPr="006A2DB6">
              <w:rPr>
                <w:szCs w:val="24"/>
              </w:rPr>
              <w:t>rotation_joint</w:t>
            </w:r>
            <w:proofErr w:type="spellEnd"/>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432"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433"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434"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w:t>
      </w:r>
      <w:proofErr w:type="spellStart"/>
      <w:r w:rsidRPr="003E6E2F">
        <w:rPr>
          <w:rStyle w:val="ISOCode"/>
        </w:rPr>
        <w:t>rotation_joint</w:t>
      </w:r>
      <w:proofErr w:type="spellEnd"/>
      <w:r w:rsidRPr="003E6E2F">
        <w:rPr>
          <w:rStyle w:val="ISOCode"/>
        </w:rPr>
        <w: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435" w:author="LUEJE Claudia" w:date="2024-05-02T19:42:00Z">
              <w:r w:rsidR="00B908CF">
                <w:rPr>
                  <w:b/>
                  <w:szCs w:val="24"/>
                </w:rPr>
                <w:t>s</w:t>
              </w:r>
            </w:ins>
            <w:del w:id="436"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However, this is not mandatory in order to allow for importing incomplete data. The direction sense of </w:t>
      </w:r>
      <w:r w:rsidRPr="003E6E2F">
        <w:rPr>
          <w:rStyle w:val="ISOCode"/>
        </w:rPr>
        <w:t>&lt;</w:t>
      </w:r>
      <w:proofErr w:type="spellStart"/>
      <w:r w:rsidRPr="003E6E2F">
        <w:rPr>
          <w:rStyle w:val="ISOCode"/>
        </w:rPr>
        <w:t>normal_direction</w:t>
      </w:r>
      <w:proofErr w:type="spellEnd"/>
      <w:r w:rsidRPr="003E6E2F">
        <w:rPr>
          <w:rStyle w:val="ISOCode"/>
        </w:rPr>
        <w:t>/&gt;</w:t>
      </w:r>
      <w:r>
        <w:rPr>
          <w:szCs w:val="24"/>
        </w:rPr>
        <w:t xml:space="preserve"> is from the joint's head to point, which element’s definition can be found in </w:t>
      </w:r>
      <w:del w:id="437"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w:t>
      </w:r>
      <w:proofErr w:type="spellStart"/>
      <w:r w:rsidR="006A2DB6" w:rsidRPr="003E6E2F">
        <w:rPr>
          <w:rStyle w:val="ISOCode"/>
        </w:rPr>
        <w:t>rotation_joint</w:t>
      </w:r>
      <w:proofErr w:type="spellEnd"/>
      <w:r w:rsidR="006A2DB6" w:rsidRPr="003E6E2F">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438" w:author="LUEJE Claudia" w:date="2024-05-02T19:42:00Z">
              <w:r w:rsidR="00B908CF">
                <w:rPr>
                  <w:b/>
                  <w:szCs w:val="24"/>
                </w:rPr>
                <w:t>e</w:t>
              </w:r>
            </w:ins>
            <w:del w:id="439"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proofErr w:type="spellStart"/>
            <w:r w:rsidRPr="006A2DB6">
              <w:rPr>
                <w:szCs w:val="24"/>
              </w:rPr>
              <w:t>normal_direction</w:t>
            </w:r>
            <w:proofErr w:type="spellEnd"/>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proofErr w:type="spellStart"/>
            <w:r w:rsidRPr="006A2DB6">
              <w:rPr>
                <w:szCs w:val="24"/>
              </w:rPr>
              <w:t>tangential_direction</w:t>
            </w:r>
            <w:proofErr w:type="spellEnd"/>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40" w:author="LUEJE Claudia" w:date="2024-05-02T19:43:00Z">
        <w:r w:rsidR="00B929D6">
          <w:rPr>
            <w:szCs w:val="24"/>
          </w:rPr>
          <w:t>XAMPLE</w:t>
        </w:r>
      </w:ins>
      <w:del w:id="441"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 xml:space="preserve">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normal_direction</w:t>
      </w:r>
      <w:proofErr w:type="spellEnd"/>
      <w:r w:rsidR="006A2DB6" w:rsidRPr="00F5203F">
        <w:rPr>
          <w:b/>
          <w:szCs w:val="24"/>
          <w:lang w:val="fr-CH"/>
        </w:rPr>
        <w:t>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otav</w:t>
      </w:r>
      <w:proofErr w:type="spellEnd"/>
      <w:r w:rsidR="006A2DB6">
        <w:rPr>
          <w:b/>
          <w:szCs w:val="24"/>
        </w:rPr>
        <w:t>/&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w:t>
      </w:r>
      <w:proofErr w:type="spellStart"/>
      <w:r w:rsidR="006A2DB6">
        <w:rPr>
          <w:b/>
          <w:szCs w:val="24"/>
        </w:rPr>
        <w:t>rotation_joint</w:t>
      </w:r>
      <w:proofErr w:type="spellEnd"/>
      <w:r w:rsidR="006A2DB6">
        <w:rPr>
          <w:b/>
          <w:szCs w:val="24"/>
        </w:rPr>
        <w: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01F34280"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442" w:author="LUEJE Claudia" w:date="2024-05-02T19:43:00Z">
        <w:r w:rsidR="00B929D6">
          <w:rPr>
            <w:szCs w:val="24"/>
          </w:rPr>
          <w:t xml:space="preserve"> Reference</w:t>
        </w:r>
      </w:ins>
      <w:ins w:id="443" w:author="Franke, Carsten" w:date="2024-05-14T14:29:00Z" w16du:dateUtc="2024-05-14T12:29:00Z">
        <w:r w:rsidR="00CF0D19">
          <w:rPr>
            <w:szCs w:val="24"/>
          </w:rPr>
          <w:t> </w:t>
        </w:r>
      </w:ins>
      <w:del w:id="444" w:author="LUEJE Claudia" w:date="2024-05-02T19:43:00Z">
        <w:r w:rsidDel="00B929D6">
          <w:rPr>
            <w:szCs w:val="24"/>
          </w:rPr>
          <w:delText>.</w:delText>
        </w:r>
      </w:del>
      <w:r w:rsidRPr="00CF0D19">
        <w:rPr>
          <w:szCs w:val="24"/>
        </w:rPr>
        <w:t>[</w:t>
      </w:r>
      <w:r w:rsidRPr="00CF0D19">
        <w:rPr>
          <w:rStyle w:val="citebib"/>
          <w:szCs w:val="24"/>
        </w:rPr>
        <w:t>14</w:t>
      </w:r>
      <w:r w:rsidRPr="00CF0D19">
        <w:rPr>
          <w:szCs w:val="24"/>
        </w:rPr>
        <w:t>]</w:t>
      </w:r>
      <w:ins w:id="445"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46" w:author="LUEJE Claudia" w:date="2024-05-02T19:44:00Z">
              <w:r>
                <w:rPr>
                  <w:szCs w:val="24"/>
                </w:rPr>
                <w:t>f</w:t>
              </w:r>
            </w:ins>
            <w:del w:id="447"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48" w:author="LUEJE Claudia" w:date="2024-05-02T19:44:00Z">
              <w:r>
                <w:rPr>
                  <w:szCs w:val="24"/>
                </w:rPr>
                <w:t>p</w:t>
              </w:r>
            </w:ins>
            <w:del w:id="449"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50" w:author="LUEJE Claudia" w:date="2024-05-02T19:44:00Z">
              <w:r>
                <w:rPr>
                  <w:szCs w:val="24"/>
                </w:rPr>
                <w:t>s</w:t>
              </w:r>
            </w:ins>
            <w:del w:id="451"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452" w:author="LUEJE Claudia" w:date="2024-05-02T19:44:00Z">
              <w:r>
                <w:rPr>
                  <w:szCs w:val="24"/>
                </w:rPr>
                <w:t>w</w:t>
              </w:r>
            </w:ins>
            <w:del w:id="453"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454" w:author="LUEJE Claudia" w:date="2024-05-02T19:44:00Z">
        <w:r w:rsidR="00B929D6">
          <w:rPr>
            <w:szCs w:val="24"/>
          </w:rPr>
          <w:t>)</w:t>
        </w:r>
      </w:ins>
      <w:del w:id="455"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456" w:author="LUEJE Claudia" w:date="2024-05-02T19:44:00Z">
        <w:r w:rsidR="00B929D6">
          <w:rPr>
            <w:szCs w:val="24"/>
          </w:rPr>
          <w:t>)</w:t>
        </w:r>
      </w:ins>
      <w:del w:id="457"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458" w:author="LUEJE Claudia" w:date="2024-05-02T19:44:00Z">
        <w:r w:rsidR="00B929D6">
          <w:rPr>
            <w:szCs w:val="24"/>
          </w:rPr>
          <w:t>)</w:t>
        </w:r>
      </w:ins>
      <w:del w:id="459"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460" w:author="LUEJE Claudia" w:date="2024-05-02T19:44:00Z">
        <w:r w:rsidR="00B929D6">
          <w:rPr>
            <w:szCs w:val="24"/>
          </w:rPr>
          <w:t>)</w:t>
        </w:r>
      </w:ins>
      <w:del w:id="461"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w:t>
      </w:r>
      <w:proofErr w:type="spellStart"/>
      <w:r w:rsidRPr="002D6391">
        <w:rPr>
          <w:rStyle w:val="ISOCode"/>
        </w:rPr>
        <w:t>rotav</w:t>
      </w:r>
      <w:proofErr w:type="spellEnd"/>
      <w:r w:rsidRPr="002D6391">
        <w:rPr>
          <w:rStyle w:val="ISOCode"/>
        </w:rPr>
        <w:t>/&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element, the following attributes can be specified (</w:t>
      </w:r>
      <w:ins w:id="462"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w:t>
      </w:r>
      <w:proofErr w:type="spellStart"/>
      <w:r w:rsidR="006A2DB6" w:rsidRPr="002D6391">
        <w:rPr>
          <w:rStyle w:val="ISOCode"/>
        </w:rPr>
        <w:t>rotav</w:t>
      </w:r>
      <w:proofErr w:type="spellEnd"/>
      <w:r w:rsidR="006A2DB6" w:rsidRPr="002D6391">
        <w:rPr>
          <w:rStyle w:val="ISOCode"/>
        </w:rPr>
        <w:t>/&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463" w:author="LUEJE Claudia" w:date="2024-05-02T19:44:00Z">
              <w:r w:rsidR="00B929D6">
                <w:rPr>
                  <w:b/>
                  <w:szCs w:val="24"/>
                </w:rPr>
                <w:t>s</w:t>
              </w:r>
            </w:ins>
            <w:del w:id="464"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proofErr w:type="spellStart"/>
            <w:r w:rsidRPr="006A2DB6">
              <w:rPr>
                <w:szCs w:val="24"/>
              </w:rPr>
              <w:t>rotational_speed</w:t>
            </w:r>
            <w:proofErr w:type="spellEnd"/>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proofErr w:type="spellStart"/>
            <w:r w:rsidRPr="006A2DB6">
              <w:rPr>
                <w:szCs w:val="24"/>
              </w:rPr>
              <w:t>compression_force</w:t>
            </w:r>
            <w:proofErr w:type="spellEnd"/>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rotational_speed</w:t>
      </w:r>
      <w:proofErr w:type="spellEnd"/>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2D6391">
        <w:rPr>
          <w:rStyle w:val="ISOCode"/>
        </w:rPr>
        <w:t>compression_force</w:t>
      </w:r>
      <w:proofErr w:type="spellEnd"/>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w:t>
      </w:r>
      <w:proofErr w:type="spellStart"/>
      <w:r w:rsidRPr="002D6391">
        <w:rPr>
          <w:rStyle w:val="ISOCode"/>
        </w:rPr>
        <w:t>rotav</w:t>
      </w:r>
      <w:proofErr w:type="spellEnd"/>
      <w:r w:rsidRPr="002D6391">
        <w:rPr>
          <w:rStyle w:val="ISOCode"/>
        </w:rPr>
        <w:t>/&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5" w:author="LUEJE Claudia" w:date="2024-05-02T19:44:00Z">
        <w:r w:rsidR="001B0014">
          <w:rPr>
            <w:szCs w:val="24"/>
          </w:rPr>
          <w:t>XAMPLE</w:t>
        </w:r>
      </w:ins>
      <w:del w:id="466"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67" w:author="LUEJE Claudia" w:date="2024-05-02T19:45:00Z">
        <w:r w:rsidR="001B0014">
          <w:rPr>
            <w:szCs w:val="24"/>
          </w:rPr>
          <w:t>XAMPLE</w:t>
        </w:r>
      </w:ins>
      <w:del w:id="468"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tion_joint</w:t>
      </w:r>
      <w:proofErr w:type="spellEnd"/>
      <w:r w:rsidR="006A2DB6">
        <w:rPr>
          <w:szCs w:val="24"/>
        </w:rPr>
        <w:t xml:space="preserve">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rotav</w:t>
      </w:r>
      <w:proofErr w:type="spellEnd"/>
      <w:r w:rsidR="006A2DB6">
        <w:rPr>
          <w:szCs w:val="24"/>
        </w:rPr>
        <w:t xml:space="preserve"> </w:t>
      </w:r>
      <w:proofErr w:type="spellStart"/>
      <w:r w:rsidR="006A2DB6">
        <w:rPr>
          <w:szCs w:val="24"/>
        </w:rPr>
        <w:t>rotational_speed</w:t>
      </w:r>
      <w:proofErr w:type="spellEnd"/>
      <w:r w:rsidR="006A2DB6">
        <w:rPr>
          <w:szCs w:val="24"/>
        </w:rPr>
        <w:t xml:space="preserve">="1500000" </w:t>
      </w:r>
      <w:proofErr w:type="spellStart"/>
      <w:r w:rsidR="006A2DB6">
        <w:rPr>
          <w:szCs w:val="24"/>
        </w:rPr>
        <w:t>compression_force</w:t>
      </w:r>
      <w:proofErr w:type="spellEnd"/>
      <w:r w:rsidR="006A2DB6">
        <w:rPr>
          <w:szCs w:val="24"/>
        </w:rPr>
        <w:t>="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normal_direction</w:t>
      </w:r>
      <w:proofErr w:type="spellEnd"/>
      <w:r w:rsidR="006A2DB6" w:rsidRPr="00F5203F">
        <w:rPr>
          <w:szCs w:val="24"/>
          <w:lang w:val="fr-CH"/>
        </w:rPr>
        <w:t xml:space="preserve">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rotation_joint</w:t>
      </w:r>
      <w:proofErr w:type="spellEnd"/>
      <w:r w:rsidR="006A2DB6">
        <w:rPr>
          <w:szCs w:val="24"/>
        </w:rPr>
        <w: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469" w:author="LUEJE Claudia" w:date="2024-05-02T19:45:00Z">
        <w:r w:rsidR="001B0014">
          <w:rPr>
            <w:rFonts w:eastAsia="Times New Roman"/>
            <w:szCs w:val="24"/>
          </w:rPr>
          <w:t>d</w:t>
        </w:r>
      </w:ins>
      <w:del w:id="470"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471"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w:t>
      </w:r>
      <w:proofErr w:type="spellStart"/>
      <w:r w:rsidRPr="00530FAB">
        <w:rPr>
          <w:rStyle w:val="ISOCode"/>
        </w:rPr>
        <w:t>loc_list</w:t>
      </w:r>
      <w:proofErr w:type="spellEnd"/>
      <w:r w:rsidRPr="00530FAB">
        <w:rPr>
          <w:rStyle w:val="ISOCode"/>
        </w:rPr>
        <w: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w:t>
      </w:r>
      <w:proofErr w:type="spellStart"/>
      <w:r w:rsidRPr="00530FAB">
        <w:rPr>
          <w:rStyle w:val="ISOCode"/>
        </w:rPr>
        <w:t>loc_list</w:t>
      </w:r>
      <w:proofErr w:type="spellEnd"/>
      <w:r w:rsidRPr="00530FAB">
        <w:rPr>
          <w:rStyle w:val="ISOCode"/>
        </w:rPr>
        <w: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w:t>
      </w:r>
      <w:proofErr w:type="spellStart"/>
      <w:r w:rsidR="006A2DB6" w:rsidRPr="00530FAB">
        <w:rPr>
          <w:rStyle w:val="ISOCode"/>
        </w:rPr>
        <w:t>loc_list</w:t>
      </w:r>
      <w:proofErr w:type="spellEnd"/>
      <w:r w:rsidR="006A2DB6" w:rsidRPr="00530FA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w:t>
            </w:r>
            <w:proofErr w:type="spellStart"/>
            <w:r w:rsidRPr="00530FAB">
              <w:rPr>
                <w:rStyle w:val="ISOCode"/>
              </w:rPr>
              <w:t>loc_list</w:t>
            </w:r>
            <w:proofErr w:type="spellEnd"/>
            <w:r w:rsidRPr="00530FAB">
              <w:rPr>
                <w:rStyle w:val="ISOCode"/>
              </w:rPr>
              <w: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s. In this case, 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w:t>
      </w:r>
      <w:proofErr w:type="spellStart"/>
      <w:r w:rsidRPr="00637AC0">
        <w:rPr>
          <w:rStyle w:val="ISOCode"/>
        </w:rPr>
        <w:t>loc_list</w:t>
      </w:r>
      <w:proofErr w:type="spellEnd"/>
      <w:r w:rsidRPr="00637AC0">
        <w:rPr>
          <w:rStyle w:val="ISOCode"/>
        </w:rPr>
        <w: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w:t>
      </w:r>
      <w:proofErr w:type="spellStart"/>
      <w:r w:rsidR="006A2DB6" w:rsidRPr="00637AC0">
        <w:rPr>
          <w:rStyle w:val="ISOCode"/>
        </w:rPr>
        <w:t>loc_list</w:t>
      </w:r>
      <w:proofErr w:type="spellEnd"/>
      <w:r w:rsidR="006A2DB6" w:rsidRPr="00637AC0">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472" w:author="LUEJE Claudia" w:date="2024-05-02T19:46:00Z">
              <w:r w:rsidR="00361D33">
                <w:rPr>
                  <w:b/>
                  <w:szCs w:val="24"/>
                </w:rPr>
                <w:t>e</w:t>
              </w:r>
            </w:ins>
            <w:del w:id="473"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474" w:author="LUEJE Claudia" w:date="2024-05-02T19:47:00Z">
        <w:r w:rsidR="00361D33">
          <w:rPr>
            <w:szCs w:val="24"/>
          </w:rPr>
          <w:t>not</w:t>
        </w:r>
      </w:ins>
      <w:del w:id="475"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t>
      </w:r>
      <w:proofErr w:type="spellStart"/>
      <w:r w:rsidRPr="00637AC0">
        <w:rPr>
          <w:rStyle w:val="ISOCode"/>
        </w:rPr>
        <w:t>weld_position</w:t>
      </w:r>
      <w:proofErr w:type="spellEnd"/>
      <w:r w:rsidRPr="00637AC0">
        <w:rPr>
          <w:rStyle w:val="ISOCode"/>
        </w:rPr>
        <w:t>/&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76" w:author="LUEJE Claudia" w:date="2024-05-02T19:47:00Z">
        <w:r w:rsidR="00361D33">
          <w:rPr>
            <w:szCs w:val="24"/>
          </w:rPr>
          <w:t>XAMPLE</w:t>
        </w:r>
      </w:ins>
      <w:del w:id="477"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78" w:author="LUEJE Claudia" w:date="2024-05-02T19:47:00Z">
        <w:r w:rsidR="00361D33">
          <w:rPr>
            <w:szCs w:val="24"/>
          </w:rPr>
          <w:t>XAMPLE</w:t>
        </w:r>
      </w:ins>
      <w:del w:id="479"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 xml:space="preserve">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480" w:author="LUEJE Claudia" w:date="2024-05-02T19:47:00Z">
        <w:r w:rsidR="00361D33">
          <w:rPr>
            <w:rFonts w:eastAsia="Times New Roman"/>
            <w:szCs w:val="24"/>
          </w:rPr>
          <w:t>c</w:t>
        </w:r>
      </w:ins>
      <w:del w:id="481" w:author="LUEJE Claudia" w:date="2024-05-02T19:47:00Z">
        <w:r w:rsidDel="00361D33">
          <w:rPr>
            <w:rFonts w:eastAsia="Times New Roman"/>
            <w:szCs w:val="24"/>
          </w:rPr>
          <w:delText>C</w:delText>
        </w:r>
      </w:del>
      <w:r>
        <w:rPr>
          <w:rFonts w:eastAsia="Times New Roman"/>
          <w:szCs w:val="24"/>
        </w:rPr>
        <w:t xml:space="preserve">onnection </w:t>
      </w:r>
      <w:ins w:id="482" w:author="LUEJE Claudia" w:date="2024-05-02T19:47:00Z">
        <w:r w:rsidR="00361D33">
          <w:rPr>
            <w:rFonts w:eastAsia="Times New Roman"/>
            <w:szCs w:val="24"/>
          </w:rPr>
          <w:t>l</w:t>
        </w:r>
      </w:ins>
      <w:del w:id="483"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484"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must be use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485"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7279399" r:id="rId46"/>
        </w:object>
      </w:r>
    </w:p>
    <w:p w14:paraId="586BC773" w14:textId="77777777" w:rsidR="00B64EBE" w:rsidRDefault="00B64EBE" w:rsidP="006713A7">
      <w:pPr>
        <w:pStyle w:val="Textkrper"/>
        <w:rPr>
          <w:ins w:id="486" w:author="LUEJE Claudia" w:date="2024-05-02T19:57:00Z"/>
        </w:rPr>
      </w:pPr>
      <w:commentRangeStart w:id="487"/>
      <w:ins w:id="488" w:author="LUEJE Claudia" w:date="2024-05-02T19:57:00Z">
        <w:r>
          <w:t>where</w:t>
        </w:r>
      </w:ins>
      <w:commentRangeEnd w:id="487"/>
      <w:ins w:id="489" w:author="LUEJE Claudia" w:date="2024-05-02T20:02:00Z">
        <w:r w:rsidR="00092E10">
          <w:rPr>
            <w:rStyle w:val="Kommentarzeichen"/>
            <w:rFonts w:ascii="Calibri" w:eastAsia="Times New Roman" w:hAnsi="Calibri"/>
            <w:lang w:val="en-US" w:eastAsia="x-none"/>
          </w:rPr>
          <w:commentReference w:id="487"/>
        </w:r>
      </w:ins>
    </w:p>
    <w:tbl>
      <w:tblPr>
        <w:tblW w:w="9753" w:type="dxa"/>
        <w:tblLayout w:type="fixed"/>
        <w:tblCellMar>
          <w:left w:w="0" w:type="dxa"/>
          <w:right w:w="0" w:type="dxa"/>
        </w:tblCellMar>
        <w:tblLook w:val="04A0" w:firstRow="1" w:lastRow="0" w:firstColumn="1" w:lastColumn="0" w:noHBand="0" w:noVBand="1"/>
        <w:tblPrChange w:id="490"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491">
          <w:tblGrid>
            <w:gridCol w:w="397"/>
            <w:gridCol w:w="397"/>
            <w:gridCol w:w="8959"/>
          </w:tblGrid>
        </w:tblGridChange>
      </w:tblGrid>
      <w:tr w:rsidR="00B64EBE" w14:paraId="3C357190" w14:textId="77777777" w:rsidTr="00B64EBE">
        <w:trPr>
          <w:ins w:id="492" w:author="LUEJE Claudia" w:date="2024-05-02T19:57:00Z"/>
        </w:trPr>
        <w:tc>
          <w:tcPr>
            <w:tcW w:w="397" w:type="dxa"/>
            <w:shd w:val="clear" w:color="auto" w:fill="auto"/>
            <w:tcPrChange w:id="493" w:author="LUEJE Claudia" w:date="2024-05-02T19:57:00Z">
              <w:tcPr>
                <w:tcW w:w="397" w:type="dxa"/>
                <w:shd w:val="clear" w:color="auto" w:fill="auto"/>
              </w:tcPr>
            </w:tcPrChange>
          </w:tcPr>
          <w:p w14:paraId="39CF6D81" w14:textId="77777777" w:rsidR="00B64EBE" w:rsidRDefault="00B64EBE" w:rsidP="003025D9">
            <w:pPr>
              <w:pStyle w:val="Textkrper"/>
              <w:rPr>
                <w:ins w:id="494" w:author="LUEJE Claudia" w:date="2024-05-02T19:57:00Z"/>
              </w:rPr>
            </w:pPr>
            <w:ins w:id="495" w:author="LUEJE Claudia" w:date="2024-05-02T19:57:00Z">
              <w:r>
                <w:t> </w:t>
              </w:r>
            </w:ins>
          </w:p>
        </w:tc>
        <w:tc>
          <w:tcPr>
            <w:tcW w:w="397" w:type="dxa"/>
            <w:shd w:val="clear" w:color="auto" w:fill="auto"/>
            <w:tcPrChange w:id="496" w:author="LUEJE Claudia" w:date="2024-05-02T19:57:00Z">
              <w:tcPr>
                <w:tcW w:w="397" w:type="dxa"/>
                <w:shd w:val="clear" w:color="auto" w:fill="auto"/>
              </w:tcPr>
            </w:tcPrChange>
          </w:tcPr>
          <w:p w14:paraId="65A8C8D3" w14:textId="2F1B3F69" w:rsidR="00B64EBE" w:rsidRPr="00B64EBE" w:rsidRDefault="00092E10" w:rsidP="003025D9">
            <w:pPr>
              <w:pStyle w:val="Textkrper"/>
              <w:rPr>
                <w:ins w:id="497" w:author="LUEJE Claudia" w:date="2024-05-02T19:57:00Z"/>
                <w:i/>
                <w:rPrChange w:id="498" w:author="LUEJE Claudia" w:date="2024-05-02T19:57:00Z">
                  <w:rPr>
                    <w:ins w:id="499" w:author="LUEJE Claudia" w:date="2024-05-02T19:57:00Z"/>
                  </w:rPr>
                </w:rPrChange>
              </w:rPr>
            </w:pPr>
            <w:ins w:id="500" w:author="LUEJE Claudia" w:date="2024-05-02T20:03:00Z">
              <w:r>
                <w:rPr>
                  <w:i/>
                </w:rPr>
                <w:t>l</w:t>
              </w:r>
            </w:ins>
          </w:p>
        </w:tc>
        <w:tc>
          <w:tcPr>
            <w:tcW w:w="8959" w:type="dxa"/>
            <w:shd w:val="clear" w:color="auto" w:fill="auto"/>
            <w:tcPrChange w:id="501" w:author="LUEJE Claudia" w:date="2024-05-02T19:57:00Z">
              <w:tcPr>
                <w:tcW w:w="8959" w:type="dxa"/>
                <w:shd w:val="clear" w:color="auto" w:fill="auto"/>
              </w:tcPr>
            </w:tcPrChange>
          </w:tcPr>
          <w:p w14:paraId="172D3420" w14:textId="111818D7" w:rsidR="00B64EBE" w:rsidRDefault="00B64EBE" w:rsidP="003025D9">
            <w:pPr>
              <w:pStyle w:val="Textkrper"/>
              <w:rPr>
                <w:ins w:id="502" w:author="LUEJE Claudia" w:date="2024-05-02T19:57:00Z"/>
              </w:rPr>
            </w:pPr>
            <w:ins w:id="503" w:author="LUEJE Claudia" w:date="2024-05-02T19:57:00Z">
              <w:r>
                <w:t>is the length;</w:t>
              </w:r>
            </w:ins>
          </w:p>
        </w:tc>
      </w:tr>
      <w:tr w:rsidR="00B64EBE" w14:paraId="224C0B25" w14:textId="77777777" w:rsidTr="00B64EBE">
        <w:trPr>
          <w:ins w:id="504" w:author="LUEJE Claudia" w:date="2024-05-02T19:57:00Z"/>
        </w:trPr>
        <w:tc>
          <w:tcPr>
            <w:tcW w:w="397" w:type="dxa"/>
            <w:shd w:val="clear" w:color="auto" w:fill="auto"/>
            <w:tcPrChange w:id="505" w:author="LUEJE Claudia" w:date="2024-05-02T19:57:00Z">
              <w:tcPr>
                <w:tcW w:w="397" w:type="dxa"/>
                <w:shd w:val="clear" w:color="auto" w:fill="auto"/>
              </w:tcPr>
            </w:tcPrChange>
          </w:tcPr>
          <w:p w14:paraId="69527528" w14:textId="77777777" w:rsidR="00B64EBE" w:rsidRDefault="00B64EBE" w:rsidP="003025D9">
            <w:pPr>
              <w:pStyle w:val="Textkrper"/>
              <w:rPr>
                <w:ins w:id="506" w:author="LUEJE Claudia" w:date="2024-05-02T19:57:00Z"/>
              </w:rPr>
            </w:pPr>
            <w:ins w:id="507" w:author="LUEJE Claudia" w:date="2024-05-02T19:57:00Z">
              <w:r>
                <w:t> </w:t>
              </w:r>
            </w:ins>
          </w:p>
        </w:tc>
        <w:tc>
          <w:tcPr>
            <w:tcW w:w="397" w:type="dxa"/>
            <w:shd w:val="clear" w:color="auto" w:fill="auto"/>
            <w:tcPrChange w:id="508" w:author="LUEJE Claudia" w:date="2024-05-02T19:57:00Z">
              <w:tcPr>
                <w:tcW w:w="397" w:type="dxa"/>
                <w:shd w:val="clear" w:color="auto" w:fill="auto"/>
              </w:tcPr>
            </w:tcPrChange>
          </w:tcPr>
          <w:p w14:paraId="1B656330" w14:textId="49B1DA39" w:rsidR="00B64EBE" w:rsidRPr="00B64EBE" w:rsidRDefault="00092E10" w:rsidP="003025D9">
            <w:pPr>
              <w:pStyle w:val="Textkrper"/>
              <w:rPr>
                <w:ins w:id="509" w:author="LUEJE Claudia" w:date="2024-05-02T19:57:00Z"/>
                <w:i/>
                <w:rPrChange w:id="510" w:author="LUEJE Claudia" w:date="2024-05-02T19:58:00Z">
                  <w:rPr>
                    <w:ins w:id="511" w:author="LUEJE Claudia" w:date="2024-05-02T19:57:00Z"/>
                  </w:rPr>
                </w:rPrChange>
              </w:rPr>
            </w:pPr>
            <w:ins w:id="512" w:author="LUEJE Claudia" w:date="2024-05-02T20:03:00Z">
              <w:r>
                <w:rPr>
                  <w:i/>
                </w:rPr>
                <w:t>s</w:t>
              </w:r>
            </w:ins>
          </w:p>
        </w:tc>
        <w:tc>
          <w:tcPr>
            <w:tcW w:w="8959" w:type="dxa"/>
            <w:shd w:val="clear" w:color="auto" w:fill="auto"/>
            <w:tcPrChange w:id="513" w:author="LUEJE Claudia" w:date="2024-05-02T19:57:00Z">
              <w:tcPr>
                <w:tcW w:w="8959" w:type="dxa"/>
                <w:shd w:val="clear" w:color="auto" w:fill="auto"/>
              </w:tcPr>
            </w:tcPrChange>
          </w:tcPr>
          <w:p w14:paraId="1B9AF23F" w14:textId="6E7CB4F2" w:rsidR="00B64EBE" w:rsidRDefault="00B64EBE" w:rsidP="003025D9">
            <w:pPr>
              <w:pStyle w:val="Textkrper"/>
              <w:rPr>
                <w:ins w:id="514" w:author="LUEJE Claudia" w:date="2024-05-02T19:57:00Z"/>
              </w:rPr>
            </w:pPr>
            <w:ins w:id="515" w:author="LUEJE Claudia" w:date="2024-05-02T19:58:00Z">
              <w:r>
                <w:t>i</w:t>
              </w:r>
            </w:ins>
            <w:ins w:id="516"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517"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518" w:author="LUEJE Claudia" w:date="2024-05-02T19:58:00Z">
        <w:r w:rsidR="00B64EBE">
          <w:rPr>
            <w:szCs w:val="24"/>
          </w:rPr>
          <w:t>s</w:t>
        </w:r>
      </w:ins>
      <w:del w:id="519" w:author="LUEJE Claudia" w:date="2024-05-02T19:58:00Z">
        <w:r w:rsidDel="00B64EBE">
          <w:rPr>
            <w:szCs w:val="24"/>
          </w:rPr>
          <w:delText>S</w:delText>
        </w:r>
      </w:del>
      <w:r>
        <w:rPr>
          <w:szCs w:val="24"/>
        </w:rPr>
        <w:t>ummary</w:t>
      </w:r>
      <w:ins w:id="520" w:author="LUEJE Claudia" w:date="2024-05-02T19:58:00Z">
        <w:r w:rsidR="00B64EBE">
          <w:rPr>
            <w:szCs w:val="24"/>
          </w:rPr>
          <w:t>, f</w:t>
        </w:r>
      </w:ins>
      <w:del w:id="521"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ll segments are specified individually with start and end given in curve length parameters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ll segments have identical length. All spacings have identical length except for a first spacing at the beginning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before the first segment) and a last spacing at the end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and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can only be used mutually exclusively. That means, only one of these elements may occur in one </w:t>
      </w:r>
      <w:r w:rsidRPr="005814C1">
        <w:rPr>
          <w:rStyle w:val="ISOCode"/>
        </w:rPr>
        <w:t>&lt;</w:t>
      </w:r>
      <w:proofErr w:type="spellStart"/>
      <w:r w:rsidRPr="005814C1">
        <w:rPr>
          <w:rStyle w:val="ISOCode"/>
        </w:rPr>
        <w:t>weld_position</w:t>
      </w:r>
      <w:proofErr w:type="spellEnd"/>
      <w:r w:rsidRPr="005814C1">
        <w:rPr>
          <w:rStyle w:val="ISOCode"/>
        </w:rPr>
        <w:t>/&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w:t>
      </w:r>
      <w:proofErr w:type="spellStart"/>
      <w:r>
        <w:rPr>
          <w:szCs w:val="24"/>
        </w:rPr>
        <w:t>L</w:t>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522" w:author="LUEJE Claudia" w:date="2024-05-02T19:58:00Z">
              <w:r w:rsidR="00B64EBE">
                <w:rPr>
                  <w:b/>
                  <w:szCs w:val="24"/>
                </w:rPr>
                <w:t>s</w:t>
              </w:r>
            </w:ins>
            <w:del w:id="523"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w:t>
      </w:r>
      <w:proofErr w:type="spellStart"/>
      <w:r w:rsidRPr="005814C1">
        <w:rPr>
          <w:rStyle w:val="ISOCode"/>
        </w:rPr>
        <w:t>segment_list</w:t>
      </w:r>
      <w:proofErr w:type="spellEnd"/>
      <w:r w:rsidRPr="005814C1">
        <w:rPr>
          <w:rStyle w:val="ISOCode"/>
        </w:rPr>
        <w:t>/&gt;</w:t>
      </w:r>
      <w:r>
        <w:rPr>
          <w:szCs w:val="24"/>
        </w:rPr>
        <w:t xml:space="preserve">, it is required that all segments </w:t>
      </w:r>
      <w:proofErr w:type="spellStart"/>
      <w:r>
        <w:rPr>
          <w:i/>
          <w:szCs w:val="24"/>
        </w:rPr>
        <w:t>s</w:t>
      </w:r>
      <w:r w:rsidRPr="00B64EBE">
        <w:rPr>
          <w:szCs w:val="24"/>
          <w:vertAlign w:val="subscript"/>
          <w:rPrChange w:id="524" w:author="LUEJE Claudia" w:date="2024-05-02T19:59:00Z">
            <w:rPr>
              <w:i/>
              <w:szCs w:val="24"/>
              <w:vertAlign w:val="subscript"/>
            </w:rPr>
          </w:rPrChange>
        </w:rPr>
        <w:t>n</w:t>
      </w:r>
      <w:proofErr w:type="spellEnd"/>
      <w:r>
        <w:rPr>
          <w:szCs w:val="24"/>
        </w:rPr>
        <w:t xml:space="preserve"> can be arranged in a way that </w:t>
      </w:r>
      <w:proofErr w:type="spellStart"/>
      <w:r>
        <w:rPr>
          <w:i/>
          <w:szCs w:val="24"/>
        </w:rPr>
        <w:t>s</w:t>
      </w:r>
      <w:r w:rsidRPr="00B64EBE">
        <w:rPr>
          <w:szCs w:val="24"/>
          <w:vertAlign w:val="subscript"/>
          <w:rPrChange w:id="525" w:author="LUEJE Claudia" w:date="2024-05-02T19:59:00Z">
            <w:rPr>
              <w:i/>
              <w:szCs w:val="24"/>
              <w:vertAlign w:val="subscript"/>
            </w:rPr>
          </w:rPrChange>
        </w:rPr>
        <w:t>n</w:t>
      </w:r>
      <w:proofErr w:type="spellEnd"/>
      <w:r w:rsidRPr="00B64EBE">
        <w:rPr>
          <w:szCs w:val="24"/>
          <w:vertAlign w:val="subscript"/>
          <w:rPrChange w:id="526" w:author="LUEJE Claudia" w:date="2024-05-02T19:59:00Z">
            <w:rPr>
              <w:i/>
              <w:szCs w:val="24"/>
              <w:vertAlign w:val="subscript"/>
            </w:rPr>
          </w:rPrChange>
        </w:rPr>
        <w:t xml:space="preserve">, </w:t>
      </w:r>
      <w:proofErr w:type="spellStart"/>
      <w:r w:rsidRPr="00B64EBE">
        <w:rPr>
          <w:szCs w:val="24"/>
          <w:vertAlign w:val="subscript"/>
          <w:rPrChange w:id="527" w:author="LUEJE Claudia" w:date="2024-05-02T19:59:00Z">
            <w:rPr>
              <w:i/>
              <w:szCs w:val="24"/>
              <w:vertAlign w:val="subscript"/>
            </w:rPr>
          </w:rPrChange>
        </w:rPr>
        <w:t>to</w:t>
      </w:r>
      <w:proofErr w:type="spellEnd"/>
      <w:r>
        <w:rPr>
          <w:szCs w:val="24"/>
        </w:rPr>
        <w:t xml:space="preserve">. &lt; </w:t>
      </w:r>
      <w:r>
        <w:rPr>
          <w:i/>
          <w:szCs w:val="24"/>
        </w:rPr>
        <w:t>s</w:t>
      </w:r>
      <w:r w:rsidRPr="00B64EBE">
        <w:rPr>
          <w:szCs w:val="24"/>
          <w:vertAlign w:val="subscript"/>
          <w:rPrChange w:id="528" w:author="LUEJE Claudia" w:date="2024-05-02T19:59:00Z">
            <w:rPr>
              <w:i/>
              <w:szCs w:val="24"/>
              <w:vertAlign w:val="subscript"/>
            </w:rPr>
          </w:rPrChange>
        </w:rPr>
        <w:t>n+1, from</w:t>
      </w:r>
      <w:r>
        <w:rPr>
          <w:szCs w:val="24"/>
        </w:rPr>
        <w:t xml:space="preserve"> is true for </w:t>
      </w:r>
      <w:r>
        <w:rPr>
          <w:i/>
          <w:szCs w:val="24"/>
        </w:rPr>
        <w:t xml:space="preserve">n=1, …, </w:t>
      </w:r>
      <w:proofErr w:type="spellStart"/>
      <w:r>
        <w:rPr>
          <w:i/>
          <w:szCs w:val="24"/>
        </w:rPr>
        <w:t>num_segments</w:t>
      </w:r>
      <w:proofErr w:type="spellEnd"/>
      <w:r>
        <w:rPr>
          <w:i/>
          <w:szCs w:val="24"/>
        </w:rPr>
        <w:t xml:space="preserve">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element (with </w:t>
      </w:r>
      <w:commentRangeStart w:id="529"/>
      <w:proofErr w:type="spellStart"/>
      <w:ins w:id="530" w:author="LUEJE Claudia" w:date="2024-05-02T19:59:00Z">
        <w:r w:rsidR="00B64EBE" w:rsidRPr="00B64EBE">
          <w:rPr>
            <w:i/>
            <w:szCs w:val="24"/>
            <w:rPrChange w:id="531" w:author="LUEJE Claudia" w:date="2024-05-02T19:59:00Z">
              <w:rPr>
                <w:szCs w:val="24"/>
              </w:rPr>
            </w:rPrChange>
          </w:rPr>
          <w:t>l</w:t>
        </w:r>
      </w:ins>
      <w:del w:id="532" w:author="LUEJE Claudia" w:date="2024-05-02T19:59:00Z">
        <w:r w:rsidRPr="00B64EBE" w:rsidDel="00B64EBE">
          <w:rPr>
            <w:i/>
            <w:szCs w:val="24"/>
            <w:rPrChange w:id="533" w:author="LUEJE Claudia" w:date="2024-05-02T19:59:00Z">
              <w:rPr>
                <w:szCs w:val="24"/>
              </w:rPr>
            </w:rPrChange>
          </w:rPr>
          <w:delText>L</w:delText>
        </w:r>
      </w:del>
      <w:commentRangeEnd w:id="529"/>
      <w:r w:rsidR="002740C9">
        <w:rPr>
          <w:rStyle w:val="Kommentarzeichen"/>
          <w:rFonts w:ascii="Calibri" w:eastAsia="Times New Roman" w:hAnsi="Calibri"/>
          <w:lang w:val="en-US" w:eastAsia="x-none"/>
        </w:rPr>
        <w:commentReference w:id="529"/>
      </w:r>
      <w:r>
        <w:rPr>
          <w:szCs w:val="24"/>
          <w:vertAlign w:val="subscript"/>
        </w:rPr>
        <w:t>total</w:t>
      </w:r>
      <w:proofErr w:type="spellEnd"/>
      <w:r>
        <w:rPr>
          <w:szCs w:val="24"/>
        </w:rPr>
        <w:t xml:space="preserve"> </w:t>
      </w:r>
      <w:r>
        <w:rPr>
          <w:rFonts w:ascii="Cambria Math" w:hAnsi="Cambria Math" w:cs="Cambria Math"/>
          <w:szCs w:val="24"/>
        </w:rPr>
        <w:t>≔</w:t>
      </w:r>
      <w:r>
        <w:rPr>
          <w:szCs w:val="24"/>
        </w:rPr>
        <w:t xml:space="preserve">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534" w:author="LUEJE Claudia" w:date="2024-05-02T19:59:00Z">
              <w:r w:rsidR="00B64EBE">
                <w:rPr>
                  <w:b/>
                  <w:szCs w:val="24"/>
                </w:rPr>
                <w:t>s</w:t>
              </w:r>
            </w:ins>
            <w:del w:id="535"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proofErr w:type="spellStart"/>
            <w:r w:rsidRPr="006A2DB6">
              <w:rPr>
                <w:szCs w:val="24"/>
              </w:rPr>
              <w:t>num_segments</w:t>
            </w:r>
            <w:proofErr w:type="spellEnd"/>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proofErr w:type="spellStart"/>
            <w:r w:rsidRPr="006A2DB6">
              <w:rPr>
                <w:szCs w:val="24"/>
              </w:rPr>
              <w:t>first_spacing</w:t>
            </w:r>
            <w:proofErr w:type="spellEnd"/>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proofErr w:type="spellStart"/>
            <w:r w:rsidRPr="006A2DB6">
              <w:rPr>
                <w:szCs w:val="24"/>
              </w:rPr>
              <w:t>last_spacing</w:t>
            </w:r>
            <w:proofErr w:type="spellEnd"/>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proofErr w:type="spellStart"/>
            <w:r w:rsidRPr="006A2DB6">
              <w:rPr>
                <w:szCs w:val="24"/>
              </w:rPr>
              <w:t>max_percentage_of_compensation</w:t>
            </w:r>
            <w:proofErr w:type="spellEnd"/>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w:t>
            </w:r>
            <w:proofErr w:type="spellStart"/>
            <w:r>
              <w:rPr>
                <w:szCs w:val="24"/>
              </w:rPr>
              <w:t>max_percentage_of_compensation</w:t>
            </w:r>
            <w:proofErr w:type="spellEnd"/>
            <w:r>
              <w:rPr>
                <w:szCs w:val="24"/>
              </w:rPr>
              <w:t>” is used.</w:t>
            </w:r>
          </w:p>
          <w:p w14:paraId="5775B25C" w14:textId="30AEE537" w:rsidR="006A2DB6" w:rsidRPr="006A2DB6" w:rsidRDefault="006A2DB6" w:rsidP="006A2DB6">
            <w:pPr>
              <w:pStyle w:val="Tablebody"/>
              <w:autoSpaceDE w:val="0"/>
              <w:autoSpaceDN w:val="0"/>
              <w:adjustRightInd w:val="0"/>
            </w:pPr>
            <w:r w:rsidRPr="006A2DB6">
              <w:rPr>
                <w:szCs w:val="24"/>
              </w:rPr>
              <w:t>Only one of “</w:t>
            </w:r>
            <w:proofErr w:type="spellStart"/>
            <w:r w:rsidRPr="006A2DB6">
              <w:rPr>
                <w:szCs w:val="24"/>
              </w:rPr>
              <w:t>max_absolute_compensation</w:t>
            </w:r>
            <w:proofErr w:type="spellEnd"/>
            <w:r w:rsidRPr="006A2DB6">
              <w:rPr>
                <w:szCs w:val="24"/>
              </w:rPr>
              <w:t>” or “</w:t>
            </w:r>
            <w:proofErr w:type="spellStart"/>
            <w:r w:rsidRPr="006A2DB6">
              <w:rPr>
                <w:szCs w:val="24"/>
              </w:rPr>
              <w:t>max_percentage_of_compensation</w:t>
            </w:r>
            <w:proofErr w:type="spellEnd"/>
            <w:r w:rsidRPr="006A2DB6">
              <w:rPr>
                <w:szCs w:val="24"/>
              </w:rPr>
              <w:t>”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proofErr w:type="spellStart"/>
            <w:r w:rsidRPr="006A2DB6">
              <w:rPr>
                <w:szCs w:val="24"/>
              </w:rPr>
              <w:t>max_absolute_compensation</w:t>
            </w:r>
            <w:proofErr w:type="spellEnd"/>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num_segments</w:t>
      </w:r>
      <w:proofErr w:type="spellEnd"/>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first_spacing</w:t>
      </w:r>
      <w:proofErr w:type="spellEnd"/>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last_spacing</w:t>
      </w:r>
      <w:proofErr w:type="spellEnd"/>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w:t>
      </w:r>
      <w:proofErr w:type="spellStart"/>
      <w:r w:rsidRPr="005814C1">
        <w:rPr>
          <w:rStyle w:val="ISOCode"/>
        </w:rPr>
        <w:t>loc_list</w:t>
      </w:r>
      <w:proofErr w:type="spellEnd"/>
      <w:r w:rsidRPr="005814C1">
        <w:rPr>
          <w:rStyle w:val="ISOCode"/>
        </w:rPr>
        <w: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5814C1">
        <w:rPr>
          <w:rStyle w:val="ISOCode"/>
        </w:rPr>
        <w:t>max_percentage_of_compensation</w:t>
      </w:r>
      <w:proofErr w:type="spellEnd"/>
      <w:r>
        <w:rPr>
          <w:szCs w:val="24"/>
        </w:rPr>
        <w:t xml:space="preserve">: The maximum allowable deviation, as a percentage, of the resulting size of length or spacing over its prescribed size. A warning has to be issued, if adjusted value deviates from prescribed value by more than </w:t>
      </w:r>
      <w:proofErr w:type="spellStart"/>
      <w:r w:rsidRPr="005814C1">
        <w:rPr>
          <w:rStyle w:val="ISOCode"/>
        </w:rPr>
        <w:t>max_percentage_of_compensation</w:t>
      </w:r>
      <w:proofErr w:type="spellEnd"/>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5814C1">
        <w:rPr>
          <w:rStyle w:val="ISOCode"/>
        </w:rPr>
        <w:t>max_absolute_compensation</w:t>
      </w:r>
      <w:proofErr w:type="spellEnd"/>
      <w:r>
        <w:rPr>
          <w:szCs w:val="24"/>
        </w:rPr>
        <w:t xml:space="preserve">: The maximum allowed deviation, in length units, of the difference between the resulting size of length or spacing and its prescribed size. A warning has to be issued, if adjusted value deviates from prescribed value by more than </w:t>
      </w:r>
      <w:proofErr w:type="spellStart"/>
      <w:r w:rsidRPr="005814C1">
        <w:rPr>
          <w:rStyle w:val="ISOCode"/>
        </w:rPr>
        <w:t>max_absolute_compensation</w:t>
      </w:r>
      <w:proofErr w:type="spellEnd"/>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w:t>
      </w:r>
      <w:proofErr w:type="spellStart"/>
      <w:r>
        <w:rPr>
          <w:szCs w:val="24"/>
        </w:rPr>
        <w:t>first_spacing</w:t>
      </w:r>
      <w:proofErr w:type="spellEnd"/>
      <w:r>
        <w:rPr>
          <w:szCs w:val="24"/>
        </w:rPr>
        <w:t xml:space="preserve"> and </w:t>
      </w:r>
      <w:proofErr w:type="spellStart"/>
      <w:r>
        <w:rPr>
          <w:szCs w:val="24"/>
        </w:rPr>
        <w:t>last_spacing</w:t>
      </w:r>
      <w:proofErr w:type="spellEnd"/>
      <w:r>
        <w:rPr>
          <w:szCs w:val="24"/>
        </w:rPr>
        <w:t xml:space="preserve">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536" w:author="LUEJE Claudia" w:date="2024-05-02T20:00:00Z">
        <w:r w:rsidR="002740C9">
          <w:rPr>
            <w:rFonts w:eastAsia="Times New Roman"/>
            <w:szCs w:val="24"/>
          </w:rPr>
          <w:t>e</w:t>
        </w:r>
      </w:ins>
      <w:del w:id="537"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538"/>
      <w:r>
        <w:rPr>
          <w:rFonts w:eastAsia="Times New Roman"/>
          <w:szCs w:val="24"/>
        </w:rPr>
        <w:t>length</w:t>
      </w:r>
      <w:commentRangeEnd w:id="538"/>
      <w:r w:rsidR="00092E10">
        <w:rPr>
          <w:rStyle w:val="Kommentarzeichen"/>
          <w:rFonts w:ascii="Calibri" w:eastAsia="Times New Roman" w:hAnsi="Calibri"/>
          <w:b w:val="0"/>
          <w:lang w:val="en-US" w:eastAsia="x-none"/>
        </w:rPr>
        <w:commentReference w:id="538"/>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539"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7279400" r:id="rId48"/>
        </w:object>
      </w:r>
      <w:del w:id="540"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7279401" r:id="rId50"/>
          </w:object>
        </w:r>
      </w:del>
    </w:p>
    <w:p w14:paraId="5C01FED1" w14:textId="77777777" w:rsidR="00092E10" w:rsidRDefault="00092E10" w:rsidP="006713A7">
      <w:pPr>
        <w:pStyle w:val="Textkrper"/>
        <w:rPr>
          <w:ins w:id="541" w:author="LUEJE Claudia" w:date="2024-05-02T20:05:00Z"/>
        </w:rPr>
      </w:pPr>
      <w:ins w:id="542"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543"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544">
          <w:tblGrid>
            <w:gridCol w:w="397"/>
            <w:gridCol w:w="397"/>
            <w:gridCol w:w="482"/>
            <w:gridCol w:w="8477"/>
          </w:tblGrid>
        </w:tblGridChange>
      </w:tblGrid>
      <w:tr w:rsidR="00092E10" w14:paraId="2FBF89F1" w14:textId="77777777" w:rsidTr="00092E10">
        <w:trPr>
          <w:ins w:id="545" w:author="LUEJE Claudia" w:date="2024-05-02T20:05:00Z"/>
        </w:trPr>
        <w:tc>
          <w:tcPr>
            <w:tcW w:w="397" w:type="dxa"/>
            <w:shd w:val="clear" w:color="auto" w:fill="auto"/>
            <w:tcPrChange w:id="546" w:author="LUEJE Claudia" w:date="2024-05-02T20:05:00Z">
              <w:tcPr>
                <w:tcW w:w="397" w:type="dxa"/>
                <w:shd w:val="clear" w:color="auto" w:fill="auto"/>
              </w:tcPr>
            </w:tcPrChange>
          </w:tcPr>
          <w:p w14:paraId="53997FA0" w14:textId="77777777" w:rsidR="00092E10" w:rsidRDefault="00092E10" w:rsidP="003025D9">
            <w:pPr>
              <w:pStyle w:val="Textkrper"/>
              <w:rPr>
                <w:ins w:id="547" w:author="LUEJE Claudia" w:date="2024-05-02T20:05:00Z"/>
              </w:rPr>
            </w:pPr>
            <w:ins w:id="548" w:author="LUEJE Claudia" w:date="2024-05-02T20:05:00Z">
              <w:r>
                <w:t> </w:t>
              </w:r>
            </w:ins>
          </w:p>
        </w:tc>
        <w:tc>
          <w:tcPr>
            <w:tcW w:w="879" w:type="dxa"/>
            <w:shd w:val="clear" w:color="auto" w:fill="auto"/>
            <w:tcPrChange w:id="549" w:author="LUEJE Claudia" w:date="2024-05-02T20:05:00Z">
              <w:tcPr>
                <w:tcW w:w="397" w:type="dxa"/>
                <w:shd w:val="clear" w:color="auto" w:fill="auto"/>
              </w:tcPr>
            </w:tcPrChange>
          </w:tcPr>
          <w:p w14:paraId="42C205F3" w14:textId="5D3FC148" w:rsidR="00092E10" w:rsidRDefault="00092E10" w:rsidP="003025D9">
            <w:pPr>
              <w:pStyle w:val="Textkrper"/>
              <w:rPr>
                <w:ins w:id="550" w:author="LUEJE Claudia" w:date="2024-05-02T20:05:00Z"/>
              </w:rPr>
            </w:pPr>
            <w:proofErr w:type="spellStart"/>
            <w:ins w:id="551" w:author="LUEJE Claudia" w:date="2024-05-02T20:05:00Z">
              <w:r w:rsidRPr="00092E10">
                <w:rPr>
                  <w:i/>
                  <w:rPrChange w:id="552" w:author="LUEJE Claudia" w:date="2024-05-02T20:06:00Z">
                    <w:rPr/>
                  </w:rPrChange>
                </w:rPr>
                <w:t>L</w:t>
              </w:r>
              <w:r w:rsidRPr="00092E10">
                <w:rPr>
                  <w:vertAlign w:val="subscript"/>
                  <w:rPrChange w:id="553" w:author="LUEJE Claudia" w:date="2024-05-02T20:06:00Z">
                    <w:rPr/>
                  </w:rPrChange>
                </w:rPr>
                <w:t>to</w:t>
              </w:r>
            </w:ins>
            <w:ins w:id="554" w:author="LUEJE Claudia" w:date="2024-05-02T20:06:00Z">
              <w:r w:rsidRPr="00092E10">
                <w:rPr>
                  <w:vertAlign w:val="subscript"/>
                  <w:rPrChange w:id="555" w:author="LUEJE Claudia" w:date="2024-05-02T20:06:00Z">
                    <w:rPr/>
                  </w:rPrChange>
                </w:rPr>
                <w:t>tal</w:t>
              </w:r>
            </w:ins>
            <w:proofErr w:type="spellEnd"/>
          </w:p>
        </w:tc>
        <w:tc>
          <w:tcPr>
            <w:tcW w:w="8477" w:type="dxa"/>
            <w:shd w:val="clear" w:color="auto" w:fill="auto"/>
            <w:tcPrChange w:id="556" w:author="LUEJE Claudia" w:date="2024-05-02T20:05:00Z">
              <w:tcPr>
                <w:tcW w:w="8959" w:type="dxa"/>
                <w:gridSpan w:val="2"/>
                <w:shd w:val="clear" w:color="auto" w:fill="auto"/>
              </w:tcPr>
            </w:tcPrChange>
          </w:tcPr>
          <w:p w14:paraId="286B198A" w14:textId="100C3E1E" w:rsidR="00092E10" w:rsidRDefault="00092E10" w:rsidP="003025D9">
            <w:pPr>
              <w:pStyle w:val="Textkrper"/>
              <w:rPr>
                <w:ins w:id="557" w:author="LUEJE Claudia" w:date="2024-05-02T20:05:00Z"/>
              </w:rPr>
            </w:pPr>
            <w:ins w:id="558" w:author="LUEJE Claudia" w:date="2024-05-02T20:07:00Z">
              <w:r>
                <w:t>i</w:t>
              </w:r>
            </w:ins>
            <w:ins w:id="559" w:author="LUEJE Claudia" w:date="2024-05-02T20:06:00Z">
              <w:r>
                <w:t>s the total length of the polyline;</w:t>
              </w:r>
            </w:ins>
          </w:p>
        </w:tc>
      </w:tr>
      <w:tr w:rsidR="00092E10" w14:paraId="13F5F543" w14:textId="77777777" w:rsidTr="00092E10">
        <w:trPr>
          <w:ins w:id="560" w:author="LUEJE Claudia" w:date="2024-05-02T20:05:00Z"/>
        </w:trPr>
        <w:tc>
          <w:tcPr>
            <w:tcW w:w="397" w:type="dxa"/>
            <w:shd w:val="clear" w:color="auto" w:fill="auto"/>
            <w:tcPrChange w:id="561" w:author="LUEJE Claudia" w:date="2024-05-02T20:05:00Z">
              <w:tcPr>
                <w:tcW w:w="397" w:type="dxa"/>
                <w:shd w:val="clear" w:color="auto" w:fill="auto"/>
              </w:tcPr>
            </w:tcPrChange>
          </w:tcPr>
          <w:p w14:paraId="621BAEFA" w14:textId="77777777" w:rsidR="00092E10" w:rsidRDefault="00092E10" w:rsidP="003025D9">
            <w:pPr>
              <w:pStyle w:val="Textkrper"/>
              <w:rPr>
                <w:ins w:id="562" w:author="LUEJE Claudia" w:date="2024-05-02T20:05:00Z"/>
              </w:rPr>
            </w:pPr>
            <w:ins w:id="563" w:author="LUEJE Claudia" w:date="2024-05-02T20:05:00Z">
              <w:r>
                <w:t> </w:t>
              </w:r>
            </w:ins>
          </w:p>
        </w:tc>
        <w:tc>
          <w:tcPr>
            <w:tcW w:w="879" w:type="dxa"/>
            <w:shd w:val="clear" w:color="auto" w:fill="auto"/>
            <w:tcPrChange w:id="564" w:author="LUEJE Claudia" w:date="2024-05-02T20:05:00Z">
              <w:tcPr>
                <w:tcW w:w="397" w:type="dxa"/>
                <w:shd w:val="clear" w:color="auto" w:fill="auto"/>
              </w:tcPr>
            </w:tcPrChange>
          </w:tcPr>
          <w:p w14:paraId="5B149126" w14:textId="0F084985" w:rsidR="00092E10" w:rsidRDefault="00092E10" w:rsidP="003025D9">
            <w:pPr>
              <w:pStyle w:val="Textkrper"/>
              <w:rPr>
                <w:ins w:id="565" w:author="LUEJE Claudia" w:date="2024-05-02T20:05:00Z"/>
              </w:rPr>
            </w:pPr>
            <w:proofErr w:type="spellStart"/>
            <w:ins w:id="566" w:author="LUEJE Claudia" w:date="2024-05-02T20:07:00Z">
              <w:r w:rsidRPr="00092E10">
                <w:rPr>
                  <w:i/>
                  <w:rPrChange w:id="567" w:author="LUEJE Claudia" w:date="2024-05-02T20:07:00Z">
                    <w:rPr/>
                  </w:rPrChange>
                </w:rPr>
                <w:t>m</w:t>
              </w:r>
            </w:ins>
            <w:ins w:id="568" w:author="LUEJE Claudia" w:date="2024-05-02T20:06:00Z">
              <w:r w:rsidRPr="00092E10">
                <w:rPr>
                  <w:vertAlign w:val="subscript"/>
                  <w:rPrChange w:id="569" w:author="LUEJE Claudia" w:date="2024-05-02T20:07:00Z">
                    <w:rPr/>
                  </w:rPrChange>
                </w:rPr>
                <w:t>first</w:t>
              </w:r>
            </w:ins>
            <w:proofErr w:type="spellEnd"/>
          </w:p>
        </w:tc>
        <w:tc>
          <w:tcPr>
            <w:tcW w:w="8477" w:type="dxa"/>
            <w:shd w:val="clear" w:color="auto" w:fill="auto"/>
            <w:tcPrChange w:id="570" w:author="LUEJE Claudia" w:date="2024-05-02T20:05:00Z">
              <w:tcPr>
                <w:tcW w:w="8959" w:type="dxa"/>
                <w:gridSpan w:val="2"/>
                <w:shd w:val="clear" w:color="auto" w:fill="auto"/>
              </w:tcPr>
            </w:tcPrChange>
          </w:tcPr>
          <w:p w14:paraId="3F1140F6" w14:textId="6209B07B" w:rsidR="00092E10" w:rsidRDefault="00092E10" w:rsidP="003025D9">
            <w:pPr>
              <w:pStyle w:val="Textkrper"/>
              <w:rPr>
                <w:ins w:id="571" w:author="LUEJE Claudia" w:date="2024-05-02T20:05:00Z"/>
              </w:rPr>
            </w:pPr>
            <w:ins w:id="572" w:author="LUEJE Claudia" w:date="2024-05-02T20:07:00Z">
              <w:r>
                <w:t>i</w:t>
              </w:r>
            </w:ins>
            <w:ins w:id="573" w:author="LUEJE Claudia" w:date="2024-05-02T20:06:00Z">
              <w:r>
                <w:t xml:space="preserve">s </w:t>
              </w:r>
              <w:proofErr w:type="spellStart"/>
              <w:r>
                <w:t>first_spacing</w:t>
              </w:r>
              <w:proofErr w:type="spellEnd"/>
              <w:r>
                <w:t>;</w:t>
              </w:r>
            </w:ins>
          </w:p>
        </w:tc>
      </w:tr>
      <w:tr w:rsidR="00092E10" w14:paraId="2F639460" w14:textId="77777777" w:rsidTr="00092E10">
        <w:trPr>
          <w:ins w:id="574" w:author="LUEJE Claudia" w:date="2024-05-02T20:05:00Z"/>
        </w:trPr>
        <w:tc>
          <w:tcPr>
            <w:tcW w:w="397" w:type="dxa"/>
            <w:shd w:val="clear" w:color="auto" w:fill="auto"/>
            <w:tcPrChange w:id="575" w:author="LUEJE Claudia" w:date="2024-05-02T20:05:00Z">
              <w:tcPr>
                <w:tcW w:w="397" w:type="dxa"/>
                <w:shd w:val="clear" w:color="auto" w:fill="auto"/>
              </w:tcPr>
            </w:tcPrChange>
          </w:tcPr>
          <w:p w14:paraId="5DCEC149" w14:textId="77777777" w:rsidR="00092E10" w:rsidRDefault="00092E10" w:rsidP="003025D9">
            <w:pPr>
              <w:pStyle w:val="Textkrper"/>
              <w:rPr>
                <w:ins w:id="576" w:author="LUEJE Claudia" w:date="2024-05-02T20:05:00Z"/>
              </w:rPr>
            </w:pPr>
            <w:ins w:id="577" w:author="LUEJE Claudia" w:date="2024-05-02T20:05:00Z">
              <w:r>
                <w:t> </w:t>
              </w:r>
            </w:ins>
          </w:p>
        </w:tc>
        <w:tc>
          <w:tcPr>
            <w:tcW w:w="879" w:type="dxa"/>
            <w:shd w:val="clear" w:color="auto" w:fill="auto"/>
            <w:tcPrChange w:id="578" w:author="LUEJE Claudia" w:date="2024-05-02T20:05:00Z">
              <w:tcPr>
                <w:tcW w:w="397" w:type="dxa"/>
                <w:shd w:val="clear" w:color="auto" w:fill="auto"/>
              </w:tcPr>
            </w:tcPrChange>
          </w:tcPr>
          <w:p w14:paraId="5FDA0554" w14:textId="2E080433" w:rsidR="00092E10" w:rsidRDefault="00092E10" w:rsidP="003025D9">
            <w:pPr>
              <w:pStyle w:val="Textkrper"/>
              <w:rPr>
                <w:ins w:id="579" w:author="LUEJE Claudia" w:date="2024-05-02T20:05:00Z"/>
              </w:rPr>
            </w:pPr>
            <w:proofErr w:type="spellStart"/>
            <w:ins w:id="580" w:author="LUEJE Claudia" w:date="2024-05-02T20:06:00Z">
              <w:r w:rsidRPr="00092E10">
                <w:rPr>
                  <w:i/>
                  <w:rPrChange w:id="581" w:author="LUEJE Claudia" w:date="2024-05-02T20:07:00Z">
                    <w:rPr/>
                  </w:rPrChange>
                </w:rPr>
                <w:t>m</w:t>
              </w:r>
              <w:r w:rsidRPr="00092E10">
                <w:rPr>
                  <w:vertAlign w:val="subscript"/>
                  <w:rPrChange w:id="582" w:author="LUEJE Claudia" w:date="2024-05-02T20:07:00Z">
                    <w:rPr/>
                  </w:rPrChange>
                </w:rPr>
                <w:t>last</w:t>
              </w:r>
            </w:ins>
            <w:proofErr w:type="spellEnd"/>
          </w:p>
        </w:tc>
        <w:tc>
          <w:tcPr>
            <w:tcW w:w="8477" w:type="dxa"/>
            <w:shd w:val="clear" w:color="auto" w:fill="auto"/>
            <w:tcPrChange w:id="583" w:author="LUEJE Claudia" w:date="2024-05-02T20:05:00Z">
              <w:tcPr>
                <w:tcW w:w="8959" w:type="dxa"/>
                <w:gridSpan w:val="2"/>
                <w:shd w:val="clear" w:color="auto" w:fill="auto"/>
              </w:tcPr>
            </w:tcPrChange>
          </w:tcPr>
          <w:p w14:paraId="4A0B525D" w14:textId="0D907DA3" w:rsidR="00092E10" w:rsidRDefault="00092E10" w:rsidP="003025D9">
            <w:pPr>
              <w:pStyle w:val="Textkrper"/>
              <w:rPr>
                <w:ins w:id="584" w:author="LUEJE Claudia" w:date="2024-05-02T20:05:00Z"/>
              </w:rPr>
            </w:pPr>
            <w:ins w:id="585" w:author="LUEJE Claudia" w:date="2024-05-02T20:07:00Z">
              <w:r>
                <w:t>i</w:t>
              </w:r>
            </w:ins>
            <w:ins w:id="586" w:author="LUEJE Claudia" w:date="2024-05-02T20:06:00Z">
              <w:r>
                <w:t xml:space="preserve">s </w:t>
              </w:r>
              <w:proofErr w:type="spellStart"/>
              <w:r>
                <w:t>last_spacing</w:t>
              </w:r>
              <w:proofErr w:type="spellEnd"/>
              <w:r>
                <w:t>.</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proofErr w:type="spellStart"/>
      <w:r w:rsidRPr="005814C1">
        <w:rPr>
          <w:rStyle w:val="ISOCode"/>
        </w:rPr>
        <w:t>num_segments</w:t>
      </w:r>
      <w:proofErr w:type="spellEnd"/>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587" w:author="LUEJE Claudia" w:date="2024-05-02T20:08:00Z">
        <w:r w:rsidR="00092E10">
          <w:rPr>
            <w:szCs w:val="24"/>
          </w:rPr>
          <w:t>OTE</w:t>
        </w:r>
      </w:ins>
      <w:del w:id="588"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7279402"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7279403"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7279404"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7279405"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proofErr w:type="spellStart"/>
      <w:ins w:id="589" w:author="LUEJE Claudia" w:date="2024-05-02T20:09:00Z">
        <w:r w:rsidR="00092E10">
          <w:rPr>
            <w:i/>
            <w:szCs w:val="24"/>
          </w:rPr>
          <w:t>d</w:t>
        </w:r>
      </w:ins>
      <w:proofErr w:type="spellEnd"/>
      <w:del w:id="590" w:author="LUEJE Claudia" w:date="2024-05-02T20:09:00Z">
        <w:r w:rsidR="003E48EC" w:rsidRPr="003E48EC" w:rsidDel="00092E10">
          <w:rPr>
            <w:i/>
            <w:szCs w:val="24"/>
          </w:rPr>
          <w:delText>d</w:delText>
        </w:r>
        <w:r w:rsidR="003E48EC" w:rsidRPr="00092E10" w:rsidDel="00092E10">
          <w:rPr>
            <w:szCs w:val="24"/>
            <w:rPrChange w:id="591" w:author="LUEJE Claudia" w:date="2024-05-02T20:09:00Z">
              <w:rPr>
                <w:i/>
                <w:szCs w:val="24"/>
              </w:rPr>
            </w:rPrChange>
          </w:rPr>
          <w:delText>:</w:delText>
        </w:r>
      </w:del>
      <w:r w:rsidR="003E48EC" w:rsidRPr="00092E10">
        <w:rPr>
          <w:szCs w:val="24"/>
          <w:rPrChange w:id="592" w:author="LUEJE Claudia" w:date="2024-05-02T20:09:00Z">
            <w:rPr>
              <w:i/>
              <w:szCs w:val="24"/>
            </w:rPr>
          </w:rPrChange>
        </w:rPr>
        <w:t xml:space="preserve"> </w:t>
      </w:r>
      <w:ins w:id="593" w:author="LUEJE Claudia" w:date="2024-05-02T20:09:00Z">
        <w:r w:rsidR="00092E10" w:rsidRPr="00092E10">
          <w:rPr>
            <w:szCs w:val="24"/>
            <w:rPrChange w:id="594" w:author="LUEJE Claudia" w:date="2024-05-02T20:09:00Z">
              <w:rPr>
                <w:i/>
                <w:szCs w:val="24"/>
              </w:rPr>
            </w:rPrChange>
          </w:rPr>
          <w:t xml:space="preserve">is </w:t>
        </w:r>
      </w:ins>
      <w:r w:rsidR="003E48EC" w:rsidRPr="00092E10">
        <w:rPr>
          <w:szCs w:val="24"/>
          <w:rPrChange w:id="595"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7279406"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6" w:author="LUEJE Claudia" w:date="2024-05-02T20:10:00Z">
        <w:r w:rsidR="00092E10">
          <w:rPr>
            <w:szCs w:val="24"/>
          </w:rPr>
          <w:t>XAMPLE</w:t>
        </w:r>
      </w:ins>
      <w:del w:id="597" w:author="LUEJE Claudia" w:date="2024-05-02T20:10:00Z">
        <w:r w:rsidDel="00092E10">
          <w:rPr>
            <w:szCs w:val="24"/>
          </w:rPr>
          <w:delText>xample</w:delText>
        </w:r>
      </w:del>
      <w:r>
        <w:rPr>
          <w:szCs w:val="24"/>
        </w:rPr>
        <w:t xml:space="preserve"> 1</w:t>
      </w:r>
      <w:r w:rsidR="00690423">
        <w:rPr>
          <w:szCs w:val="24"/>
        </w:rPr>
        <w:tab/>
      </w:r>
      <w:r w:rsidRPr="005814C1">
        <w:rPr>
          <w:rStyle w:val="ISOCode"/>
        </w:rPr>
        <w:t>&lt;</w:t>
      </w:r>
      <w:proofErr w:type="spellStart"/>
      <w:r w:rsidRPr="005814C1">
        <w:rPr>
          <w:rStyle w:val="ISOCode"/>
        </w:rPr>
        <w:t>corner_weld</w:t>
      </w:r>
      <w:proofErr w:type="spellEnd"/>
      <w:r w:rsidRPr="005814C1">
        <w:rPr>
          <w:rStyle w:val="ISOCode"/>
        </w:rPr>
        <w:t>/&gt;</w:t>
      </w:r>
      <w:r>
        <w:rPr>
          <w:szCs w:val="24"/>
        </w:rPr>
        <w:t xml:space="preserve"> with </w:t>
      </w:r>
      <w:r w:rsidRPr="005814C1">
        <w:rPr>
          <w:rStyle w:val="ISOCode"/>
        </w:rPr>
        <w:t>&lt;</w:t>
      </w:r>
      <w:proofErr w:type="spellStart"/>
      <w:r w:rsidRPr="005814C1">
        <w:rPr>
          <w:rStyle w:val="ISOCode"/>
        </w:rPr>
        <w:t>regular_segments</w:t>
      </w:r>
      <w:proofErr w:type="spellEnd"/>
      <w:r w:rsidRPr="005814C1">
        <w:rPr>
          <w:rStyle w:val="ISOCode"/>
        </w:rPr>
        <w:t>/&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w:t>
      </w:r>
      <w:proofErr w:type="spellStart"/>
      <w:r w:rsidR="006A2DB6" w:rsidRPr="005814C1">
        <w:rPr>
          <w:rStyle w:val="ISOCode"/>
        </w:rPr>
        <w:t>corner_weld</w:t>
      </w:r>
      <w:proofErr w:type="spellEnd"/>
      <w:r w:rsidR="006A2DB6" w:rsidRPr="005814C1">
        <w:rPr>
          <w:rStyle w:val="ISOCode"/>
        </w:rPr>
        <w:t>/&gt;</w:t>
      </w:r>
      <w:r w:rsidR="006A2DB6" w:rsidRPr="00937697">
        <w:rPr>
          <w:szCs w:val="24"/>
        </w:rPr>
        <w:t xml:space="preserve"> with </w:t>
      </w:r>
      <w:r w:rsidR="006A2DB6" w:rsidRPr="005814C1">
        <w:rPr>
          <w:rStyle w:val="ISOCode"/>
        </w:rPr>
        <w:t>&lt;</w:t>
      </w:r>
      <w:proofErr w:type="spellStart"/>
      <w:r w:rsidR="006A2DB6" w:rsidRPr="005814C1">
        <w:rPr>
          <w:rStyle w:val="ISOCode"/>
        </w:rPr>
        <w:t>regular_segments</w:t>
      </w:r>
      <w:proofErr w:type="spellEnd"/>
      <w:r w:rsidR="006A2DB6" w:rsidRPr="005814C1">
        <w:rPr>
          <w:rStyle w:val="ISOCode"/>
        </w:rPr>
        <w:t>/&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regular_segments</w:t>
      </w:r>
      <w:proofErr w:type="spellEnd"/>
      <w:r w:rsidR="006A2DB6">
        <w:rPr>
          <w:b/>
          <w:szCs w:val="24"/>
        </w:rPr>
        <w:t xml:space="preserve"> </w:t>
      </w:r>
      <w:proofErr w:type="spellStart"/>
      <w:r w:rsidR="006A2DB6">
        <w:rPr>
          <w:b/>
          <w:szCs w:val="24"/>
        </w:rPr>
        <w:t>num_segments</w:t>
      </w:r>
      <w:proofErr w:type="spellEnd"/>
      <w:r w:rsidR="006A2DB6">
        <w:rPr>
          <w:b/>
          <w:szCs w:val="24"/>
        </w:rPr>
        <w:t>="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t>
      </w:r>
      <w:proofErr w:type="spellStart"/>
      <w:r w:rsidR="006A2DB6">
        <w:rPr>
          <w:b/>
          <w:szCs w:val="24"/>
        </w:rPr>
        <w:t>weld_position</w:t>
      </w:r>
      <w:proofErr w:type="spellEnd"/>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8" w:author="LUEJE Claudia" w:date="2024-05-02T20:10:00Z">
        <w:r w:rsidR="00092E10">
          <w:rPr>
            <w:szCs w:val="24"/>
          </w:rPr>
          <w:t>XAMPLE</w:t>
        </w:r>
      </w:ins>
      <w:del w:id="599"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w:t>
      </w:r>
      <w:proofErr w:type="spellStart"/>
      <w:r w:rsidRPr="00F363C2">
        <w:rPr>
          <w:rStyle w:val="ISOCode"/>
        </w:rPr>
        <w:t>corner_weld</w:t>
      </w:r>
      <w:proofErr w:type="spellEnd"/>
      <w:r w:rsidRPr="00F363C2">
        <w:rPr>
          <w:rStyle w:val="ISOCode"/>
        </w:rPr>
        <w:t>/&gt;</w:t>
      </w:r>
      <w:r>
        <w:rPr>
          <w:szCs w:val="24"/>
        </w:rPr>
        <w:t xml:space="preserve"> with </w:t>
      </w:r>
      <w:r w:rsidRPr="00F363C2">
        <w:rPr>
          <w:rStyle w:val="ISOCode"/>
        </w:rPr>
        <w:t>&lt;</w:t>
      </w:r>
      <w:proofErr w:type="spellStart"/>
      <w:r w:rsidRPr="00F363C2">
        <w:rPr>
          <w:rStyle w:val="ISOCode"/>
        </w:rPr>
        <w:t>regular_segments</w:t>
      </w:r>
      <w:proofErr w:type="spellEnd"/>
      <w:r w:rsidRPr="00F363C2">
        <w:rPr>
          <w:rStyle w:val="ISOCode"/>
        </w:rPr>
        <w:t>/&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w:t>
      </w:r>
      <w:proofErr w:type="spellStart"/>
      <w:r w:rsidR="006A2DB6" w:rsidRPr="00F363C2">
        <w:rPr>
          <w:rStyle w:val="ISOCode"/>
        </w:rPr>
        <w:t>corner_weld</w:t>
      </w:r>
      <w:proofErr w:type="spellEnd"/>
      <w:r w:rsidR="006A2DB6" w:rsidRPr="00F363C2">
        <w:rPr>
          <w:rStyle w:val="ISOCode"/>
        </w:rPr>
        <w:t>/&gt;</w:t>
      </w:r>
      <w:r w:rsidR="006A2DB6">
        <w:rPr>
          <w:szCs w:val="24"/>
        </w:rPr>
        <w:t xml:space="preserve"> with </w:t>
      </w:r>
      <w:r w:rsidR="006A2DB6" w:rsidRPr="00F363C2">
        <w:rPr>
          <w:rStyle w:val="ISOCode"/>
        </w:rPr>
        <w:t>&lt;</w:t>
      </w:r>
      <w:proofErr w:type="spellStart"/>
      <w:r w:rsidR="006A2DB6" w:rsidRPr="00F363C2">
        <w:rPr>
          <w:rStyle w:val="ISOCode"/>
        </w:rPr>
        <w:t>regular_segments</w:t>
      </w:r>
      <w:proofErr w:type="spellEnd"/>
      <w:r w:rsidR="006A2DB6" w:rsidRPr="00F363C2">
        <w:rPr>
          <w:rStyle w:val="ISOCode"/>
        </w:rPr>
        <w:t>/&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0630F289" w14:textId="5B0DF43F"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7244DD6C" w14:textId="33B6F2E9"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56EF610F" w14:textId="0C91A44C"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386B5AC9" w14:textId="4A58AE4F" w:rsidR="00756467" w:rsidRPr="00756467" w:rsidRDefault="00756467" w:rsidP="00756467">
      <w:pPr>
        <w:pStyle w:val="Code"/>
        <w:rPr>
          <w:b/>
        </w:rPr>
      </w:pPr>
      <w:r>
        <w:t xml:space="preserve">  </w:t>
      </w:r>
      <w:r w:rsidRPr="00756467">
        <w:rPr>
          <w:b/>
        </w:rPr>
        <w:t xml:space="preserve">                keep="length" </w:t>
      </w:r>
      <w:proofErr w:type="spellStart"/>
      <w:r w:rsidRPr="00756467">
        <w:rPr>
          <w:b/>
        </w:rPr>
        <w:t>max_absolute_compensation</w:t>
      </w:r>
      <w:proofErr w:type="spellEnd"/>
      <w:r w:rsidRPr="00756467">
        <w:rPr>
          <w:b/>
        </w:rPr>
        <w:t>="0.2"/&gt;</w:t>
      </w:r>
    </w:p>
    <w:p w14:paraId="09869ECC" w14:textId="4723D71A"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0C86C06B" w14:textId="44FFE872"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28908737" w14:textId="28853BC0"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4BA00140" w14:textId="1A520287"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w:t>
      </w:r>
      <w:proofErr w:type="spellStart"/>
      <w:r w:rsidRPr="00756467">
        <w:t>seamweld</w:t>
      </w:r>
      <w:proofErr w:type="spellEnd"/>
      <w:r w:rsidRPr="00756467">
        <w:t>&gt;</w:t>
      </w:r>
    </w:p>
    <w:p w14:paraId="43F55355" w14:textId="375C4703"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 xml:space="preserve">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t>
      </w:r>
      <w:proofErr w:type="spellStart"/>
      <w:r w:rsidRPr="00756467">
        <w:rPr>
          <w:b/>
          <w:lang w:val="es-ES"/>
        </w:rPr>
        <w:t>weld_position</w:t>
      </w:r>
      <w:proofErr w:type="spellEnd"/>
      <w:r w:rsidRPr="00756467">
        <w:rPr>
          <w:b/>
          <w:lang w:val="es-ES"/>
        </w:rPr>
        <w:t xml:space="preserve">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lt;</w:t>
      </w:r>
      <w:proofErr w:type="spellStart"/>
      <w:r w:rsidRPr="00756467">
        <w:rPr>
          <w:b/>
        </w:rPr>
        <w:t>regular_segments</w:t>
      </w:r>
      <w:proofErr w:type="spellEnd"/>
      <w:r w:rsidRPr="00756467">
        <w:rPr>
          <w:b/>
        </w:rPr>
        <w:t xml:space="preserve"> </w:t>
      </w:r>
    </w:p>
    <w:p w14:paraId="0191B512" w14:textId="47A07458" w:rsidR="00756467" w:rsidRPr="00756467" w:rsidRDefault="00756467" w:rsidP="00756467">
      <w:pPr>
        <w:pStyle w:val="Code"/>
        <w:rPr>
          <w:b/>
        </w:rPr>
      </w:pPr>
      <w:r>
        <w:t xml:space="preserve">  </w:t>
      </w:r>
      <w:r w:rsidRPr="00756467">
        <w:rPr>
          <w:b/>
        </w:rPr>
        <w:t xml:space="preserve">                </w:t>
      </w:r>
      <w:proofErr w:type="spellStart"/>
      <w:r w:rsidRPr="00756467">
        <w:rPr>
          <w:b/>
        </w:rPr>
        <w:t>num_segments</w:t>
      </w:r>
      <w:proofErr w:type="spellEnd"/>
      <w:r w:rsidRPr="00756467">
        <w:rPr>
          <w:b/>
        </w:rPr>
        <w:t>="3"</w:t>
      </w:r>
    </w:p>
    <w:p w14:paraId="4DDC303B" w14:textId="719C329A" w:rsidR="00756467" w:rsidRPr="00756467" w:rsidRDefault="00756467" w:rsidP="00756467">
      <w:pPr>
        <w:pStyle w:val="Code"/>
        <w:rPr>
          <w:b/>
        </w:rPr>
      </w:pPr>
      <w:r>
        <w:t xml:space="preserve">  </w:t>
      </w:r>
      <w:r w:rsidRPr="00756467">
        <w:rPr>
          <w:b/>
        </w:rPr>
        <w:t xml:space="preserve">                </w:t>
      </w:r>
      <w:proofErr w:type="spellStart"/>
      <w:r w:rsidRPr="00756467">
        <w:rPr>
          <w:b/>
        </w:rPr>
        <w:t>first_spacing</w:t>
      </w:r>
      <w:proofErr w:type="spellEnd"/>
      <w:r w:rsidRPr="00756467">
        <w:rPr>
          <w:b/>
        </w:rPr>
        <w:t xml:space="preserve">="1.0" </w:t>
      </w:r>
      <w:proofErr w:type="spellStart"/>
      <w:r w:rsidRPr="00756467">
        <w:rPr>
          <w:b/>
        </w:rPr>
        <w:t>last_spacing</w:t>
      </w:r>
      <w:proofErr w:type="spellEnd"/>
      <w:r w:rsidRPr="00756467">
        <w:rPr>
          <w:b/>
        </w:rPr>
        <w:t xml:space="preserve">="0.5" length="2.0" spacing="3.5" </w:t>
      </w:r>
    </w:p>
    <w:p w14:paraId="13332639" w14:textId="3C486A16" w:rsidR="00756467" w:rsidRPr="00756467" w:rsidRDefault="00756467" w:rsidP="00756467">
      <w:pPr>
        <w:pStyle w:val="Code"/>
        <w:rPr>
          <w:b/>
        </w:rPr>
      </w:pPr>
      <w:r>
        <w:t xml:space="preserve">  </w:t>
      </w:r>
      <w:r w:rsidRPr="00756467">
        <w:rPr>
          <w:b/>
        </w:rPr>
        <w:t xml:space="preserve">                keep="length" </w:t>
      </w:r>
      <w:proofErr w:type="spellStart"/>
      <w:r w:rsidRPr="00756467">
        <w:rPr>
          <w:b/>
        </w:rPr>
        <w:t>max_percentage_of_compensation</w:t>
      </w:r>
      <w:proofErr w:type="spellEnd"/>
      <w:r w:rsidRPr="00756467">
        <w:rPr>
          <w:b/>
        </w:rPr>
        <w:t>="3.0"/&gt;</w:t>
      </w:r>
    </w:p>
    <w:p w14:paraId="2C4E0F08" w14:textId="411A9147" w:rsidR="00756467" w:rsidRPr="00756467" w:rsidRDefault="00756467" w:rsidP="00756467">
      <w:pPr>
        <w:pStyle w:val="Code"/>
        <w:rPr>
          <w:b/>
        </w:rPr>
      </w:pPr>
      <w:r>
        <w:t xml:space="preserve">  </w:t>
      </w:r>
      <w:r w:rsidRPr="00756467">
        <w:t xml:space="preserve">        </w:t>
      </w:r>
      <w:r w:rsidRPr="00756467">
        <w:rPr>
          <w:b/>
        </w:rPr>
        <w:t>&lt;/</w:t>
      </w:r>
      <w:proofErr w:type="spellStart"/>
      <w:r w:rsidRPr="00756467">
        <w:rPr>
          <w:b/>
        </w:rPr>
        <w:t>weld_position</w:t>
      </w:r>
      <w:proofErr w:type="spellEnd"/>
      <w:r w:rsidRPr="00756467">
        <w:t>&gt;</w:t>
      </w:r>
    </w:p>
    <w:p w14:paraId="49A373D5" w14:textId="33442EFB" w:rsidR="00756467" w:rsidRPr="00756467" w:rsidRDefault="00756467" w:rsidP="00756467">
      <w:pPr>
        <w:pStyle w:val="Code"/>
      </w:pPr>
      <w:r>
        <w:t xml:space="preserve">  </w:t>
      </w:r>
      <w:r w:rsidRPr="00756467">
        <w:t xml:space="preserve">        &lt;</w:t>
      </w:r>
      <w:proofErr w:type="spellStart"/>
      <w:r w:rsidRPr="00756467">
        <w:t>sheet_parameter</w:t>
      </w:r>
      <w:proofErr w:type="spellEnd"/>
      <w:r w:rsidRPr="00756467">
        <w:t xml:space="preserve"> ... /&gt;</w:t>
      </w:r>
    </w:p>
    <w:p w14:paraId="1E9F88A0" w14:textId="59CB1305" w:rsidR="00756467" w:rsidRPr="00756467" w:rsidRDefault="00756467" w:rsidP="00756467">
      <w:pPr>
        <w:pStyle w:val="Code"/>
      </w:pPr>
      <w:r>
        <w:t xml:space="preserve">  </w:t>
      </w:r>
      <w:r w:rsidRPr="00756467">
        <w:t xml:space="preserve">    &lt;/</w:t>
      </w:r>
      <w:proofErr w:type="spellStart"/>
      <w:r w:rsidRPr="00756467">
        <w:t>corner_weld</w:t>
      </w:r>
      <w:proofErr w:type="spellEnd"/>
      <w:r w:rsidRPr="00756467">
        <w:t>&gt;</w:t>
      </w:r>
    </w:p>
    <w:p w14:paraId="69491839" w14:textId="5EA59DBA" w:rsidR="00756467" w:rsidRDefault="00756467" w:rsidP="00756467">
      <w:pPr>
        <w:pStyle w:val="Code"/>
      </w:pPr>
      <w:r>
        <w:t xml:space="preserve">  </w:t>
      </w:r>
      <w:r w:rsidRPr="00756467">
        <w:t>&lt;/</w:t>
      </w:r>
      <w:proofErr w:type="spellStart"/>
      <w:r w:rsidRPr="00756467">
        <w:t>seamweld</w:t>
      </w:r>
      <w:proofErr w:type="spellEnd"/>
      <w:r w:rsidRPr="00756467">
        <w:t>&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0" w:author="LUEJE Claudia" w:date="2024-05-02T20:10:00Z">
        <w:r w:rsidR="00092E10">
          <w:rPr>
            <w:szCs w:val="24"/>
          </w:rPr>
          <w:t>XAMPLE</w:t>
        </w:r>
      </w:ins>
      <w:del w:id="601"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w:t>
      </w:r>
      <w:proofErr w:type="spellStart"/>
      <w:r w:rsidRPr="003C2540">
        <w:rPr>
          <w:rStyle w:val="ISOCode"/>
        </w:rPr>
        <w:t>corner_weld</w:t>
      </w:r>
      <w:proofErr w:type="spellEnd"/>
      <w:r w:rsidRPr="003C2540">
        <w:rPr>
          <w:rStyle w:val="ISOCode"/>
        </w:rPr>
        <w:t>/&gt;</w:t>
      </w:r>
      <w:r>
        <w:rPr>
          <w:szCs w:val="24"/>
        </w:rPr>
        <w:t xml:space="preserve"> welded from both sides in alternating sequence, with two </w:t>
      </w:r>
      <w:r w:rsidRPr="003C2540">
        <w:rPr>
          <w:rStyle w:val="ISOCode"/>
        </w:rPr>
        <w:t>&lt;</w:t>
      </w:r>
      <w:proofErr w:type="spellStart"/>
      <w:r w:rsidRPr="003C2540">
        <w:rPr>
          <w:rStyle w:val="ISOCode"/>
        </w:rPr>
        <w:t>regular_segments</w:t>
      </w:r>
      <w:proofErr w:type="spellEnd"/>
      <w:r w:rsidRPr="003C2540">
        <w:rPr>
          <w:rStyle w:val="ISOCode"/>
        </w:rPr>
        <w:t>/&gt;</w:t>
      </w:r>
      <w:r>
        <w:rPr>
          <w:szCs w:val="24"/>
        </w:rPr>
        <w:t xml:space="preserve"> for the two </w:t>
      </w:r>
      <w:r w:rsidRPr="003C2540">
        <w:rPr>
          <w:rStyle w:val="ISOCode"/>
        </w:rPr>
        <w:t>&lt;</w:t>
      </w:r>
      <w:proofErr w:type="spellStart"/>
      <w:r w:rsidRPr="003C2540">
        <w:rPr>
          <w:rStyle w:val="ISOCode"/>
        </w:rPr>
        <w:t>weld_position</w:t>
      </w:r>
      <w:proofErr w:type="spellEnd"/>
      <w:r w:rsidRPr="003C2540">
        <w:rPr>
          <w:rStyle w:val="ISOCode"/>
        </w:rPr>
        <w:t>/&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w:t>
      </w:r>
      <w:proofErr w:type="spellStart"/>
      <w:r w:rsidRPr="003C2540">
        <w:t>seamweld</w:t>
      </w:r>
      <w:proofErr w:type="spellEnd"/>
      <w:r w:rsidRPr="003C2540">
        <w:t>&gt;</w:t>
      </w:r>
    </w:p>
    <w:p w14:paraId="59AACADA" w14:textId="25E74F08"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 xml:space="preserve">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t>
      </w:r>
      <w:proofErr w:type="spellStart"/>
      <w:r w:rsidRPr="003C2540">
        <w:rPr>
          <w:b/>
          <w:lang w:val="es-ES"/>
        </w:rPr>
        <w:t>weld_position</w:t>
      </w:r>
      <w:proofErr w:type="spellEnd"/>
      <w:r w:rsidRPr="003C2540">
        <w:rPr>
          <w:b/>
          <w:lang w:val="es-ES"/>
        </w:rPr>
        <w:t xml:space="preserve">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lt;</w:t>
      </w:r>
      <w:proofErr w:type="spellStart"/>
      <w:r w:rsidRPr="003C2540">
        <w:rPr>
          <w:b/>
        </w:rPr>
        <w:t>regular_segments</w:t>
      </w:r>
      <w:proofErr w:type="spellEnd"/>
      <w:r w:rsidRPr="003C2540">
        <w:rPr>
          <w:b/>
        </w:rPr>
        <w:t xml:space="preserve"> </w:t>
      </w:r>
    </w:p>
    <w:p w14:paraId="56C39405" w14:textId="52BCB2F2" w:rsidR="003C2540" w:rsidRPr="003C2540" w:rsidRDefault="003C2540" w:rsidP="003C2540">
      <w:pPr>
        <w:pStyle w:val="Code"/>
        <w:rPr>
          <w:b/>
        </w:rPr>
      </w:pPr>
      <w:r>
        <w:t xml:space="preserve">  </w:t>
      </w:r>
      <w:r w:rsidRPr="003C2540">
        <w:rPr>
          <w:b/>
        </w:rPr>
        <w:t xml:space="preserve">                </w:t>
      </w:r>
      <w:proofErr w:type="spellStart"/>
      <w:r w:rsidRPr="003C2540">
        <w:rPr>
          <w:b/>
        </w:rPr>
        <w:t>fir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660CABC4" w14:textId="5DD4DB43" w:rsidR="003C2540" w:rsidRPr="003C2540" w:rsidRDefault="003C2540" w:rsidP="003C2540">
      <w:pPr>
        <w:pStyle w:val="Code"/>
        <w:rPr>
          <w:b/>
        </w:rPr>
      </w:pPr>
      <w:r>
        <w:t xml:space="preserve">  </w:t>
      </w:r>
      <w:r w:rsidRPr="003C2540">
        <w:rPr>
          <w:b/>
        </w:rPr>
        <w:t xml:space="preserve">        &lt;</w:t>
      </w:r>
      <w:proofErr w:type="spellStart"/>
      <w:r w:rsidRPr="003C2540">
        <w:rPr>
          <w:b/>
        </w:rPr>
        <w:t>weld_position</w:t>
      </w:r>
      <w:proofErr w:type="spellEnd"/>
      <w:r w:rsidRPr="003C2540">
        <w:rPr>
          <w:b/>
        </w:rPr>
        <w:t xml:space="preserve"> u="0.5" x="-1" y="0" z="1"&gt;</w:t>
      </w:r>
    </w:p>
    <w:p w14:paraId="0F26762B" w14:textId="49EC79EC" w:rsidR="003C2540" w:rsidRPr="003C2540" w:rsidRDefault="003C2540" w:rsidP="003C2540">
      <w:pPr>
        <w:pStyle w:val="Code"/>
        <w:rPr>
          <w:b/>
        </w:rPr>
      </w:pPr>
      <w:r>
        <w:t xml:space="preserve">  </w:t>
      </w:r>
      <w:r w:rsidRPr="003C2540">
        <w:rPr>
          <w:b/>
        </w:rPr>
        <w:t xml:space="preserve">            &lt;</w:t>
      </w:r>
      <w:proofErr w:type="spellStart"/>
      <w:r w:rsidRPr="003C2540">
        <w:rPr>
          <w:b/>
        </w:rPr>
        <w:t>regular_segments</w:t>
      </w:r>
      <w:proofErr w:type="spellEnd"/>
      <w:r w:rsidRPr="003C2540">
        <w:rPr>
          <w:b/>
        </w:rPr>
        <w:t xml:space="preserve"> </w:t>
      </w:r>
    </w:p>
    <w:p w14:paraId="518FFBAE" w14:textId="100E31BF" w:rsidR="003C2540" w:rsidRPr="003C2540" w:rsidRDefault="003C2540" w:rsidP="003C2540">
      <w:pPr>
        <w:pStyle w:val="Code"/>
        <w:rPr>
          <w:b/>
        </w:rPr>
      </w:pPr>
      <w:r>
        <w:t xml:space="preserve">  </w:t>
      </w:r>
      <w:r w:rsidRPr="003C2540">
        <w:rPr>
          <w:b/>
        </w:rPr>
        <w:t xml:space="preserve">                </w:t>
      </w:r>
      <w:proofErr w:type="spellStart"/>
      <w:r w:rsidRPr="003C2540">
        <w:rPr>
          <w:b/>
        </w:rPr>
        <w:t>last_spacing</w:t>
      </w:r>
      <w:proofErr w:type="spellEnd"/>
      <w:r w:rsidRPr="003C2540">
        <w:rPr>
          <w:b/>
        </w:rPr>
        <w:t xml:space="preserve">="2.5" </w:t>
      </w:r>
      <w:proofErr w:type="spellStart"/>
      <w:r w:rsidRPr="003C2540">
        <w:rPr>
          <w:b/>
        </w:rPr>
        <w:t>num_segments</w:t>
      </w:r>
      <w:proofErr w:type="spellEnd"/>
      <w:r w:rsidRPr="003C2540">
        <w:rPr>
          <w:b/>
        </w:rPr>
        <w:t>="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t>
      </w:r>
      <w:proofErr w:type="spellStart"/>
      <w:r w:rsidRPr="003C2540">
        <w:rPr>
          <w:b/>
        </w:rPr>
        <w:t>weld_position</w:t>
      </w:r>
      <w:proofErr w:type="spellEnd"/>
      <w:r w:rsidRPr="003C2540">
        <w:t>&gt;</w:t>
      </w:r>
    </w:p>
    <w:p w14:paraId="599C7D53" w14:textId="41859DBF" w:rsidR="003C2540" w:rsidRPr="003C2540" w:rsidRDefault="003C2540" w:rsidP="003C2540">
      <w:pPr>
        <w:pStyle w:val="Code"/>
      </w:pPr>
      <w:r>
        <w:t xml:space="preserve">  </w:t>
      </w:r>
      <w:r w:rsidRPr="003C2540">
        <w:t xml:space="preserve">        &lt;</w:t>
      </w:r>
      <w:proofErr w:type="spellStart"/>
      <w:r w:rsidRPr="003C2540">
        <w:t>sheet_parameter</w:t>
      </w:r>
      <w:proofErr w:type="spellEnd"/>
      <w:r w:rsidRPr="003C2540">
        <w:t xml:space="preserve"> ... /&gt;</w:t>
      </w:r>
    </w:p>
    <w:p w14:paraId="6380CF03" w14:textId="3E019076" w:rsidR="003C2540" w:rsidRPr="003C2540" w:rsidRDefault="003C2540" w:rsidP="003C2540">
      <w:pPr>
        <w:pStyle w:val="Code"/>
      </w:pPr>
      <w:r>
        <w:t xml:space="preserve">  </w:t>
      </w:r>
      <w:r w:rsidRPr="003C2540">
        <w:t xml:space="preserve">    &lt;/</w:t>
      </w:r>
      <w:proofErr w:type="spellStart"/>
      <w:r w:rsidRPr="003C2540">
        <w:t>corner_weld</w:t>
      </w:r>
      <w:proofErr w:type="spellEnd"/>
      <w:r w:rsidRPr="003C2540">
        <w:t>&gt;</w:t>
      </w:r>
    </w:p>
    <w:p w14:paraId="5F929B93" w14:textId="5D0FE42B" w:rsidR="003C2540" w:rsidRDefault="003C2540" w:rsidP="003C2540">
      <w:pPr>
        <w:pStyle w:val="Code"/>
      </w:pPr>
      <w:r>
        <w:t xml:space="preserve">  </w:t>
      </w:r>
      <w:r w:rsidRPr="003C2540">
        <w:t>&lt;/</w:t>
      </w:r>
      <w:proofErr w:type="spellStart"/>
      <w:r w:rsidRPr="003C2540">
        <w:t>seamweld</w:t>
      </w:r>
      <w:proofErr w:type="spellEnd"/>
      <w:r w:rsidRPr="003C2540">
        <w:t>&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2" w:author="LUEJE Claudia" w:date="2024-05-02T20:11:00Z">
        <w:r w:rsidR="00092E10">
          <w:rPr>
            <w:szCs w:val="24"/>
          </w:rPr>
          <w:t>XAMPLE</w:t>
        </w:r>
      </w:ins>
      <w:del w:id="603"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w:t>
      </w:r>
      <w:proofErr w:type="spellStart"/>
      <w:r w:rsidRPr="009459B5">
        <w:rPr>
          <w:rStyle w:val="ISOCode"/>
        </w:rPr>
        <w:t>corner_weld</w:t>
      </w:r>
      <w:proofErr w:type="spellEnd"/>
      <w:r w:rsidRPr="009459B5">
        <w:rPr>
          <w:rStyle w:val="ISOCode"/>
        </w:rPr>
        <w:t>/&gt;</w:t>
      </w:r>
      <w:r>
        <w:rPr>
          <w:szCs w:val="24"/>
        </w:rPr>
        <w:t xml:space="preserve"> with </w:t>
      </w:r>
      <w:r w:rsidRPr="009459B5">
        <w:rPr>
          <w:rStyle w:val="ISOCode"/>
        </w:rPr>
        <w:t>&lt;</w:t>
      </w:r>
      <w:proofErr w:type="spellStart"/>
      <w:r w:rsidRPr="009459B5">
        <w:rPr>
          <w:rStyle w:val="ISOCode"/>
        </w:rPr>
        <w:t>segment_list</w:t>
      </w:r>
      <w:proofErr w:type="spellEnd"/>
      <w:r w:rsidRPr="009459B5">
        <w:rPr>
          <w:rStyle w:val="ISOCode"/>
        </w:rPr>
        <w:t>/&gt;</w:t>
      </w:r>
      <w:r>
        <w:rPr>
          <w:szCs w:val="24"/>
        </w:rPr>
        <w:t xml:space="preserve"> (see </w:t>
      </w:r>
      <w:r w:rsidR="00937697">
        <w:rPr>
          <w:rStyle w:val="citefig"/>
          <w:szCs w:val="24"/>
        </w:rPr>
        <w:t>Figure </w:t>
      </w:r>
      <w:r>
        <w:rPr>
          <w:rStyle w:val="citefig"/>
          <w:szCs w:val="24"/>
        </w:rPr>
        <w:t>48</w:t>
      </w:r>
      <w:del w:id="604" w:author="LUEJE Claudia" w:date="2024-05-02T20:11:00Z">
        <w:r w:rsidDel="00092E10">
          <w:rPr>
            <w:szCs w:val="24"/>
          </w:rPr>
          <w:delText xml:space="preserve"> </w:delText>
        </w:r>
      </w:del>
      <w:r>
        <w:rPr>
          <w:szCs w:val="24"/>
        </w:rPr>
        <w:t>)</w:t>
      </w:r>
      <w:ins w:id="605"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w:t>
      </w:r>
      <w:proofErr w:type="spellStart"/>
      <w:r w:rsidR="006A2DB6" w:rsidRPr="00FB254C">
        <w:rPr>
          <w:rStyle w:val="ISOCode"/>
        </w:rPr>
        <w:t>corner_weld</w:t>
      </w:r>
      <w:proofErr w:type="spellEnd"/>
      <w:r w:rsidR="006A2DB6" w:rsidRPr="00FB254C">
        <w:rPr>
          <w:rStyle w:val="ISOCode"/>
        </w:rPr>
        <w:t>/&gt;</w:t>
      </w:r>
      <w:r w:rsidR="006A2DB6" w:rsidRPr="00937697">
        <w:rPr>
          <w:szCs w:val="24"/>
        </w:rPr>
        <w:t xml:space="preserve"> with </w:t>
      </w:r>
      <w:r w:rsidR="006A2DB6" w:rsidRPr="00FB254C">
        <w:rPr>
          <w:rStyle w:val="ISOCode"/>
        </w:rPr>
        <w:t>&lt;</w:t>
      </w:r>
      <w:proofErr w:type="spellStart"/>
      <w:r w:rsidR="006A2DB6" w:rsidRPr="00FB254C">
        <w:rPr>
          <w:rStyle w:val="ISOCode"/>
        </w:rPr>
        <w:t>segment_list</w:t>
      </w:r>
      <w:proofErr w:type="spellEnd"/>
      <w:r w:rsidR="006A2DB6" w:rsidRPr="00FB254C">
        <w:rPr>
          <w:rStyle w:val="ISOCode"/>
        </w:rPr>
        <w:t>/&gt;</w:t>
      </w:r>
    </w:p>
    <w:p w14:paraId="73B764B0" w14:textId="04C0A22E" w:rsidR="00FB254C" w:rsidRPr="00FB254C" w:rsidRDefault="00FB254C" w:rsidP="00FB254C">
      <w:pPr>
        <w:pStyle w:val="Code"/>
      </w:pPr>
      <w:r>
        <w:t xml:space="preserve">  </w:t>
      </w:r>
      <w:r w:rsidRPr="00FB254C">
        <w:t>&lt;</w:t>
      </w:r>
      <w:proofErr w:type="spellStart"/>
      <w:r w:rsidRPr="00FB254C">
        <w:t>seamweld</w:t>
      </w:r>
      <w:proofErr w:type="spellEnd"/>
      <w:r w:rsidRPr="00FB254C">
        <w:t>&gt;</w:t>
      </w:r>
    </w:p>
    <w:p w14:paraId="5D9EADD8" w14:textId="29CC766C"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 xml:space="preserve">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t>
      </w:r>
      <w:proofErr w:type="spellStart"/>
      <w:r w:rsidRPr="00FB254C">
        <w:rPr>
          <w:b/>
          <w:lang w:val="es-ES"/>
        </w:rPr>
        <w:t>weld_position</w:t>
      </w:r>
      <w:proofErr w:type="spellEnd"/>
      <w:r w:rsidRPr="00FB254C">
        <w:rPr>
          <w:b/>
          <w:lang w:val="es-ES"/>
        </w:rPr>
        <w:t xml:space="preserve">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w:t>
      </w:r>
      <w:proofErr w:type="spellStart"/>
      <w:r w:rsidRPr="00FB254C">
        <w:rPr>
          <w:b/>
        </w:rPr>
        <w:t>segment_list</w:t>
      </w:r>
      <w:proofErr w:type="spellEnd"/>
      <w:r w:rsidRPr="00FB254C">
        <w:rPr>
          <w:b/>
        </w:rPr>
        <w: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w:t>
      </w:r>
      <w:proofErr w:type="spellStart"/>
      <w:r w:rsidRPr="00FB254C">
        <w:rPr>
          <w:b/>
        </w:rPr>
        <w:t>segment_list</w:t>
      </w:r>
      <w:proofErr w:type="spellEnd"/>
      <w:r w:rsidRPr="00FB254C">
        <w:rPr>
          <w:b/>
        </w:rPr>
        <w:t>&gt;</w:t>
      </w:r>
    </w:p>
    <w:p w14:paraId="06946C37" w14:textId="64326DBA" w:rsidR="00FB254C" w:rsidRPr="00FB254C" w:rsidRDefault="00FB254C" w:rsidP="00FB254C">
      <w:pPr>
        <w:pStyle w:val="Code"/>
        <w:rPr>
          <w:b/>
        </w:rPr>
      </w:pPr>
      <w:r>
        <w:t xml:space="preserve">  </w:t>
      </w:r>
      <w:r w:rsidRPr="00FB254C">
        <w:t xml:space="preserve">        </w:t>
      </w:r>
      <w:r w:rsidRPr="00FB254C">
        <w:rPr>
          <w:b/>
        </w:rPr>
        <w:t>&lt;/</w:t>
      </w:r>
      <w:proofErr w:type="spellStart"/>
      <w:r w:rsidRPr="00FB254C">
        <w:rPr>
          <w:b/>
        </w:rPr>
        <w:t>weld_position</w:t>
      </w:r>
      <w:proofErr w:type="spellEnd"/>
      <w:r w:rsidRPr="00FB254C">
        <w:t>&gt;</w:t>
      </w:r>
    </w:p>
    <w:p w14:paraId="070824EB" w14:textId="7DA873AD" w:rsidR="00FB254C" w:rsidRPr="00FB254C" w:rsidRDefault="00FB254C" w:rsidP="00FB254C">
      <w:pPr>
        <w:pStyle w:val="Code"/>
      </w:pPr>
      <w:r>
        <w:t xml:space="preserve">  </w:t>
      </w:r>
      <w:r w:rsidRPr="00FB254C">
        <w:t xml:space="preserve">        &lt;</w:t>
      </w:r>
      <w:proofErr w:type="spellStart"/>
      <w:r w:rsidRPr="00FB254C">
        <w:t>sheet_parameter</w:t>
      </w:r>
      <w:proofErr w:type="spellEnd"/>
      <w:r w:rsidRPr="00FB254C">
        <w:t xml:space="preserve"> ... /&gt;</w:t>
      </w:r>
    </w:p>
    <w:p w14:paraId="5E7D01EB" w14:textId="426A9E65" w:rsidR="00FB254C" w:rsidRPr="00FB254C" w:rsidRDefault="00FB254C" w:rsidP="00FB254C">
      <w:pPr>
        <w:pStyle w:val="Code"/>
      </w:pPr>
      <w:r>
        <w:t xml:space="preserve">  </w:t>
      </w:r>
      <w:r w:rsidRPr="00FB254C">
        <w:t xml:space="preserve">    &lt;/</w:t>
      </w:r>
      <w:proofErr w:type="spellStart"/>
      <w:r w:rsidRPr="00FB254C">
        <w:t>corner_weld</w:t>
      </w:r>
      <w:proofErr w:type="spellEnd"/>
      <w:r w:rsidRPr="00FB254C">
        <w:t>&gt;</w:t>
      </w:r>
    </w:p>
    <w:p w14:paraId="7CBF7733" w14:textId="0F4B6DEC" w:rsidR="00FB254C" w:rsidRPr="00FB254C" w:rsidRDefault="00FB254C" w:rsidP="00FB254C">
      <w:pPr>
        <w:pStyle w:val="Code"/>
      </w:pPr>
      <w:r>
        <w:t xml:space="preserve">  </w:t>
      </w:r>
      <w:r w:rsidRPr="00FB254C">
        <w:t>&lt;/</w:t>
      </w:r>
      <w:proofErr w:type="spellStart"/>
      <w:r w:rsidRPr="00FB254C">
        <w:t>seamweld</w:t>
      </w:r>
      <w:proofErr w:type="spellEnd"/>
      <w:r w:rsidRPr="00FB254C">
        <w:t xml:space="preserve">&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06" w:author="LUEJE Claudia" w:date="2024-05-02T20:11:00Z">
        <w:r w:rsidR="00092E10">
          <w:rPr>
            <w:szCs w:val="24"/>
          </w:rPr>
          <w:t>OTE</w:t>
        </w:r>
      </w:ins>
      <w:del w:id="607"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608" w:author="LUEJE Claudia" w:date="2024-05-02T20:11:00Z">
        <w:r w:rsidR="00092E10">
          <w:rPr>
            <w:rFonts w:eastAsia="Times New Roman"/>
            <w:szCs w:val="24"/>
          </w:rPr>
          <w:t>s</w:t>
        </w:r>
      </w:ins>
      <w:del w:id="609"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610"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611" w:author="LUEJE Claudia" w:date="2024-05-02T20:11:00Z">
              <w:r w:rsidR="00092E10">
                <w:rPr>
                  <w:b/>
                  <w:szCs w:val="24"/>
                </w:rPr>
                <w:t>e</w:t>
              </w:r>
            </w:ins>
            <w:del w:id="612"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proofErr w:type="spellStart"/>
            <w:r w:rsidRPr="006A2DB6">
              <w:rPr>
                <w:szCs w:val="24"/>
              </w:rPr>
              <w:t>seamweld</w:t>
            </w:r>
            <w:proofErr w:type="spellEnd"/>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proofErr w:type="spellStart"/>
            <w:r w:rsidRPr="006A2DB6">
              <w:rPr>
                <w:szCs w:val="24"/>
              </w:rPr>
              <w:t>adhesive_line</w:t>
            </w:r>
            <w:proofErr w:type="spellEnd"/>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proofErr w:type="spellStart"/>
            <w:r w:rsidRPr="006A2DB6">
              <w:rPr>
                <w:szCs w:val="24"/>
              </w:rPr>
              <w:t>contact_list</w:t>
            </w:r>
            <w:proofErr w:type="spellEnd"/>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613"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614"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proofErr w:type="spellStart"/>
      <w:r w:rsidRPr="00073603">
        <w:rPr>
          <w:rStyle w:val="ISOCode"/>
        </w:rPr>
        <w:t>seamweld</w:t>
      </w:r>
      <w:proofErr w:type="spellEnd"/>
      <w:r>
        <w:rPr>
          <w:szCs w:val="24"/>
        </w:rPr>
        <w:t xml:space="preserve">, </w:t>
      </w:r>
      <w:proofErr w:type="spellStart"/>
      <w:r w:rsidRPr="00073603">
        <w:rPr>
          <w:rStyle w:val="ISOCode"/>
        </w:rPr>
        <w:t>adhesive_line</w:t>
      </w:r>
      <w:proofErr w:type="spellEnd"/>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w:t>
      </w:r>
      <w:proofErr w:type="spellStart"/>
      <w:r w:rsidRPr="00073603">
        <w:rPr>
          <w:rStyle w:val="ISOCode"/>
        </w:rPr>
        <w:t>seamweld</w:t>
      </w:r>
      <w:proofErr w:type="spellEnd"/>
      <w:r w:rsidRPr="00073603">
        <w:rPr>
          <w:rStyle w:val="ISOCode"/>
        </w:rPr>
        <w:t>/&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bookmarkStart w:id="615" w:name="_Ref166590148"/>
      <w:r>
        <w:rPr>
          <w:rFonts w:eastAsia="Times New Roman"/>
          <w:szCs w:val="24"/>
        </w:rPr>
        <w:t xml:space="preserve">Seam </w:t>
      </w:r>
      <w:ins w:id="616" w:author="LUEJE Claudia" w:date="2024-05-02T20:12:00Z">
        <w:r w:rsidR="00092E10">
          <w:rPr>
            <w:rFonts w:eastAsia="Times New Roman"/>
            <w:szCs w:val="24"/>
          </w:rPr>
          <w:t>w</w:t>
        </w:r>
      </w:ins>
      <w:del w:id="617" w:author="LUEJE Claudia" w:date="2024-05-02T20:12:00Z">
        <w:r w:rsidDel="00092E10">
          <w:rPr>
            <w:rFonts w:eastAsia="Times New Roman"/>
            <w:szCs w:val="24"/>
          </w:rPr>
          <w:delText>W</w:delText>
        </w:r>
      </w:del>
      <w:r>
        <w:rPr>
          <w:rFonts w:eastAsia="Times New Roman"/>
          <w:szCs w:val="24"/>
        </w:rPr>
        <w:t>elds</w:t>
      </w:r>
      <w:bookmarkEnd w:id="615"/>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618" w:author="LUEJE Claudia" w:date="2024-05-02T20:12:00Z">
        <w:r w:rsidR="00257B9F">
          <w:rPr>
            <w:rFonts w:eastAsia="Times New Roman"/>
            <w:szCs w:val="24"/>
          </w:rPr>
          <w:t>m</w:t>
        </w:r>
      </w:ins>
      <w:del w:id="619" w:author="LUEJE Claudia" w:date="2024-05-02T20:12:00Z">
        <w:r w:rsidDel="00257B9F">
          <w:rPr>
            <w:rFonts w:eastAsia="Times New Roman"/>
            <w:szCs w:val="24"/>
          </w:rPr>
          <w:delText>M</w:delText>
        </w:r>
      </w:del>
      <w:r>
        <w:rPr>
          <w:rFonts w:eastAsia="Times New Roman"/>
          <w:szCs w:val="24"/>
        </w:rPr>
        <w:t xml:space="preserve">odelling </w:t>
      </w:r>
      <w:ins w:id="620" w:author="LUEJE Claudia" w:date="2024-05-02T20:12:00Z">
        <w:r w:rsidR="00257B9F">
          <w:rPr>
            <w:rFonts w:eastAsia="Times New Roman"/>
            <w:szCs w:val="24"/>
          </w:rPr>
          <w:t>p</w:t>
        </w:r>
      </w:ins>
      <w:del w:id="621"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22" w:author="LUEJE Claudia" w:date="2024-05-02T20:12:00Z">
        <w:r w:rsidR="00257B9F">
          <w:rPr>
            <w:szCs w:val="24"/>
          </w:rPr>
          <w:t>OTE</w:t>
        </w:r>
      </w:ins>
      <w:del w:id="623" w:author="LUEJE Claudia" w:date="2024-05-02T20:12:00Z">
        <w:r w:rsidDel="00257B9F">
          <w:rPr>
            <w:szCs w:val="24"/>
          </w:rPr>
          <w:delText>ote:</w:delText>
        </w:r>
      </w:del>
      <w:ins w:id="624" w:author="LUEJE Claudia" w:date="2024-05-02T20:12:00Z">
        <w:r w:rsidR="00257B9F">
          <w:rPr>
            <w:szCs w:val="24"/>
          </w:rPr>
          <w:tab/>
        </w:r>
      </w:ins>
      <w:del w:id="625"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626" w:author="LUEJE Claudia" w:date="2024-05-02T20:12:00Z">
        <w:r w:rsidR="00257B9F">
          <w:rPr>
            <w:rFonts w:eastAsia="Times New Roman"/>
            <w:szCs w:val="24"/>
          </w:rPr>
          <w:t>w</w:t>
        </w:r>
      </w:ins>
      <w:del w:id="627" w:author="LUEJE Claudia" w:date="2024-05-02T20:12:00Z">
        <w:r w:rsidDel="00257B9F">
          <w:rPr>
            <w:rFonts w:eastAsia="Times New Roman"/>
            <w:szCs w:val="24"/>
          </w:rPr>
          <w:delText>W</w:delText>
        </w:r>
      </w:del>
      <w:r>
        <w:rPr>
          <w:rFonts w:eastAsia="Times New Roman"/>
          <w:szCs w:val="24"/>
        </w:rPr>
        <w:t xml:space="preserve">eld </w:t>
      </w:r>
      <w:ins w:id="628" w:author="LUEJE Claudia" w:date="2024-05-02T20:12:00Z">
        <w:r w:rsidR="00257B9F">
          <w:rPr>
            <w:rFonts w:eastAsia="Times New Roman"/>
            <w:szCs w:val="24"/>
          </w:rPr>
          <w:t>d</w:t>
        </w:r>
      </w:ins>
      <w:del w:id="629" w:author="LUEJE Claudia" w:date="2024-05-02T20:12:00Z">
        <w:r w:rsidDel="00257B9F">
          <w:rPr>
            <w:rFonts w:eastAsia="Times New Roman"/>
            <w:szCs w:val="24"/>
          </w:rPr>
          <w:delText>D</w:delText>
        </w:r>
      </w:del>
      <w:r>
        <w:rPr>
          <w:rFonts w:eastAsia="Times New Roman"/>
          <w:szCs w:val="24"/>
        </w:rPr>
        <w:t xml:space="preserve">efinition </w:t>
      </w:r>
      <w:ins w:id="630" w:author="LUEJE Claudia" w:date="2024-05-02T20:13:00Z">
        <w:r w:rsidR="00257B9F">
          <w:rPr>
            <w:rFonts w:eastAsia="Times New Roman"/>
            <w:szCs w:val="24"/>
          </w:rPr>
          <w:t>o</w:t>
        </w:r>
      </w:ins>
      <w:del w:id="631"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632" w:author="LUEJE Claudia" w:date="2024-05-02T20:13:00Z">
        <w:r w:rsidR="00257B9F">
          <w:rPr>
            <w:szCs w:val="24"/>
          </w:rPr>
          <w:t>o</w:t>
        </w:r>
      </w:ins>
      <w:del w:id="633"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634" w:author="LUEJE Claudia" w:date="2024-05-02T20:13:00Z">
              <w:r w:rsidR="00257B9F">
                <w:rPr>
                  <w:b/>
                  <w:szCs w:val="24"/>
                </w:rPr>
                <w:t>t</w:t>
              </w:r>
            </w:ins>
            <w:del w:id="635"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636" w:author="LUEJE Claudia" w:date="2024-05-02T20:13:00Z">
              <w:r w:rsidR="00257B9F">
                <w:rPr>
                  <w:b/>
                  <w:szCs w:val="24"/>
                </w:rPr>
                <w:t>p</w:t>
              </w:r>
            </w:ins>
            <w:del w:id="637"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638" w:author="LUEJE Claudia" w:date="2024-05-02T20:13:00Z">
              <w:r w:rsidR="00257B9F">
                <w:rPr>
                  <w:b/>
                  <w:szCs w:val="24"/>
                </w:rPr>
                <w:t>t</w:t>
              </w:r>
            </w:ins>
            <w:del w:id="639"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640" w:author="LUEJE Claudia" w:date="2024-05-02T20:13:00Z">
              <w:r w:rsidR="00257B9F">
                <w:rPr>
                  <w:b/>
                  <w:szCs w:val="24"/>
                </w:rPr>
                <w:t>p</w:t>
              </w:r>
            </w:ins>
            <w:del w:id="641"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642" w:author="LUEJE Claudia" w:date="2024-05-02T20:14:00Z">
        <w:r w:rsidR="00257B9F">
          <w:rPr>
            <w:rFonts w:eastAsia="Times New Roman"/>
            <w:szCs w:val="24"/>
          </w:rPr>
          <w:t>r</w:t>
        </w:r>
      </w:ins>
      <w:del w:id="643"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644" w:author="LUEJE Claudia" w:date="2024-05-02T20:14:00Z">
        <w:r w:rsidR="00257B9F">
          <w:rPr>
            <w:rFonts w:eastAsia="Times New Roman"/>
            <w:szCs w:val="24"/>
          </w:rPr>
          <w:t>s</w:t>
        </w:r>
      </w:ins>
      <w:del w:id="645" w:author="LUEJE Claudia" w:date="2024-05-02T20:14:00Z">
        <w:r w:rsidDel="00257B9F">
          <w:rPr>
            <w:rFonts w:eastAsia="Times New Roman"/>
            <w:szCs w:val="24"/>
          </w:rPr>
          <w:delText>S</w:delText>
        </w:r>
      </w:del>
      <w:r>
        <w:rPr>
          <w:rFonts w:eastAsia="Times New Roman"/>
          <w:szCs w:val="24"/>
        </w:rPr>
        <w:t xml:space="preserve">eam </w:t>
      </w:r>
      <w:ins w:id="646" w:author="LUEJE Claudia" w:date="2024-05-02T20:14:00Z">
        <w:r w:rsidR="00257B9F">
          <w:rPr>
            <w:rFonts w:eastAsia="Times New Roman"/>
            <w:szCs w:val="24"/>
          </w:rPr>
          <w:t>w</w:t>
        </w:r>
      </w:ins>
      <w:del w:id="647" w:author="LUEJE Claudia" w:date="2024-05-02T20:14:00Z">
        <w:r w:rsidDel="00257B9F">
          <w:rPr>
            <w:rFonts w:eastAsia="Times New Roman"/>
            <w:szCs w:val="24"/>
          </w:rPr>
          <w:delText>W</w:delText>
        </w:r>
      </w:del>
      <w:r>
        <w:rPr>
          <w:rFonts w:eastAsia="Times New Roman"/>
          <w:szCs w:val="24"/>
        </w:rPr>
        <w:t xml:space="preserve">eld </w:t>
      </w:r>
      <w:ins w:id="648" w:author="LUEJE Claudia" w:date="2024-05-02T20:14:00Z">
        <w:r w:rsidR="00257B9F">
          <w:rPr>
            <w:rFonts w:eastAsia="Times New Roman"/>
            <w:szCs w:val="24"/>
          </w:rPr>
          <w:t>d</w:t>
        </w:r>
      </w:ins>
      <w:del w:id="649"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650" w:author="LUEJE Claudia" w:date="2024-05-02T20:14:00Z">
        <w:r w:rsidR="00257B9F">
          <w:rPr>
            <w:rFonts w:eastAsia="Times New Roman"/>
            <w:szCs w:val="24"/>
          </w:rPr>
          <w:t>s</w:t>
        </w:r>
      </w:ins>
      <w:del w:id="651"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652"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w:t>
      </w:r>
      <w:proofErr w:type="spellStart"/>
      <w:r w:rsidRPr="00F10232">
        <w:rPr>
          <w:rStyle w:val="ISOCode"/>
        </w:rPr>
        <w:t>seamweld</w:t>
      </w:r>
      <w:proofErr w:type="spellEnd"/>
      <w:r w:rsidRPr="00F10232">
        <w:rPr>
          <w:rStyle w:val="ISOCode"/>
        </w:rPr>
        <w:t>/&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w:t>
      </w:r>
      <w:proofErr w:type="spellStart"/>
      <w:r w:rsidR="006A2DB6" w:rsidRPr="00F10232">
        <w:rPr>
          <w:rStyle w:val="ISOCode"/>
        </w:rPr>
        <w:t>seamweld</w:t>
      </w:r>
      <w:proofErr w:type="spellEnd"/>
      <w:r w:rsidR="006A2DB6" w:rsidRPr="00F10232">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653" w:author="LUEJE Claudia" w:date="2024-05-02T20:14:00Z">
              <w:r w:rsidR="00257B9F">
                <w:rPr>
                  <w:b/>
                  <w:szCs w:val="24"/>
                </w:rPr>
                <w:t>e</w:t>
              </w:r>
            </w:ins>
            <w:del w:id="654"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proofErr w:type="spellStart"/>
            <w:r w:rsidRPr="006A2DB6">
              <w:rPr>
                <w:szCs w:val="24"/>
              </w:rPr>
              <w:t>butt_joint</w:t>
            </w:r>
            <w:proofErr w:type="spellEnd"/>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proofErr w:type="spellStart"/>
            <w:r w:rsidRPr="006A2DB6">
              <w:rPr>
                <w:szCs w:val="24"/>
              </w:rPr>
              <w:t>corner_weld</w:t>
            </w:r>
            <w:proofErr w:type="spellEnd"/>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proofErr w:type="spellStart"/>
            <w:r w:rsidRPr="006A2DB6">
              <w:rPr>
                <w:szCs w:val="24"/>
              </w:rPr>
              <w:t>edge_weld</w:t>
            </w:r>
            <w:proofErr w:type="spellEnd"/>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proofErr w:type="spellStart"/>
            <w:r w:rsidRPr="006A2DB6">
              <w:rPr>
                <w:szCs w:val="24"/>
              </w:rPr>
              <w:t>i_weld</w:t>
            </w:r>
            <w:proofErr w:type="spellEnd"/>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proofErr w:type="spellStart"/>
            <w:r w:rsidRPr="006A2DB6">
              <w:rPr>
                <w:szCs w:val="24"/>
              </w:rPr>
              <w:t>overlap_weld</w:t>
            </w:r>
            <w:proofErr w:type="spellEnd"/>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proofErr w:type="spellStart"/>
            <w:r w:rsidRPr="006A2DB6">
              <w:rPr>
                <w:szCs w:val="24"/>
              </w:rPr>
              <w:t>y_joint</w:t>
            </w:r>
            <w:proofErr w:type="spellEnd"/>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proofErr w:type="spellStart"/>
            <w:r w:rsidRPr="006A2DB6">
              <w:rPr>
                <w:szCs w:val="24"/>
              </w:rPr>
              <w:t>k_joint</w:t>
            </w:r>
            <w:proofErr w:type="spellEnd"/>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proofErr w:type="spellStart"/>
            <w:r w:rsidRPr="006A2DB6">
              <w:rPr>
                <w:szCs w:val="24"/>
              </w:rPr>
              <w:t>cruciform_joint</w:t>
            </w:r>
            <w:proofErr w:type="spellEnd"/>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proofErr w:type="spellStart"/>
            <w:r w:rsidRPr="006A2DB6">
              <w:rPr>
                <w:szCs w:val="24"/>
              </w:rPr>
              <w:t>flared_joint</w:t>
            </w:r>
            <w:proofErr w:type="spellEnd"/>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655" w:author="LUEJE Claudia" w:date="2024-05-02T20:15:00Z">
        <w:r w:rsidR="00257B9F">
          <w:t>XAMPLE</w:t>
        </w:r>
      </w:ins>
      <w:del w:id="656" w:author="LUEJE Claudia" w:date="2024-05-02T20:15:00Z">
        <w:r w:rsidDel="00257B9F">
          <w:delText>xample</w:delText>
        </w:r>
      </w:del>
      <w:r w:rsidR="00EB4D77">
        <w:tab/>
      </w:r>
      <w:r>
        <w:t xml:space="preserve">Main type </w:t>
      </w:r>
      <w:r w:rsidRPr="00F10232">
        <w:rPr>
          <w:rStyle w:val="ISOCode"/>
        </w:rPr>
        <w:t>&lt;</w:t>
      </w:r>
      <w:proofErr w:type="spellStart"/>
      <w:r w:rsidRPr="00F10232">
        <w:rPr>
          <w:rStyle w:val="ISOCode"/>
        </w:rPr>
        <w:t>seamweld</w:t>
      </w:r>
      <w:proofErr w:type="spellEnd"/>
      <w:r w:rsidRPr="00F10232">
        <w:rPr>
          <w:rStyle w:val="ISOCode"/>
        </w:rPr>
        <w:t>/&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w:t>
      </w:r>
      <w:proofErr w:type="spellStart"/>
      <w:r>
        <w:rPr>
          <w:rStyle w:val="ISOCodebold"/>
          <w:rFonts w:cs="Times New Roman"/>
          <w:szCs w:val="24"/>
        </w:rPr>
        <w:t>seamweld</w:t>
      </w:r>
      <w:proofErr w:type="spellEnd"/>
      <w:r>
        <w:rPr>
          <w:rStyle w:val="ISOCodebold"/>
          <w:rFonts w:cs="Times New Roman"/>
          <w:szCs w:val="24"/>
        </w:rPr>
        <w:t>&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57" w:author="LUEJE Claudia" w:date="2024-05-02T20:15:00Z">
        <w:r w:rsidR="00257B9F">
          <w:rPr>
            <w:szCs w:val="24"/>
          </w:rPr>
          <w:t>OTE</w:t>
        </w:r>
      </w:ins>
      <w:del w:id="658"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butt_joint</w:t>
      </w:r>
      <w:proofErr w:type="spellEnd"/>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orner_weld</w:t>
      </w:r>
      <w:proofErr w:type="spellEnd"/>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proofErr w:type="spellStart"/>
      <w:r w:rsidRPr="00477848">
        <w:rPr>
          <w:rStyle w:val="ISOCode"/>
        </w:rPr>
        <w:t>edge_weld</w:t>
      </w:r>
      <w:proofErr w:type="spellEnd"/>
      <w:r>
        <w:rPr>
          <w:rStyle w:val="ISOCode"/>
          <w:rFonts w:ascii="Cambria" w:hAnsi="Cambria" w:cs="Times New Roman"/>
          <w:szCs w:val="24"/>
        </w:rPr>
        <w:t>,</w:t>
      </w:r>
    </w:p>
    <w:p w14:paraId="5D083153" w14:textId="2380A64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i_weld</w:t>
      </w:r>
      <w:proofErr w:type="spellEnd"/>
      <w:r>
        <w:rPr>
          <w:szCs w:val="24"/>
        </w:rPr>
        <w:t xml:space="preserve"> (not be confused with c</w:t>
      </w:r>
      <w:del w:id="659" w:author="Franke, Carsten" w:date="2024-05-14T22:41:00Z" w16du:dateUtc="2024-05-14T20:41:00Z">
        <w:r w:rsidDel="000738AC">
          <w:rPr>
            <w:szCs w:val="24"/>
          </w:rPr>
          <w:delText>ross section</w:delText>
        </w:r>
      </w:del>
      <w:ins w:id="660" w:author="Franke, Carsten" w:date="2024-05-14T22:41:00Z" w16du:dateUtc="2024-05-14T20:41:00Z">
        <w:r w:rsidR="000738AC">
          <w:rPr>
            <w:szCs w:val="24"/>
          </w:rPr>
          <w:t>ross-section</w:t>
        </w:r>
      </w:ins>
      <w:r>
        <w:rPr>
          <w:szCs w:val="24"/>
        </w:rPr>
        <w:t xml:space="preserve"> “I”, as described in </w:t>
      </w:r>
      <w:del w:id="661" w:author="LUEJE Claudia" w:date="2024-05-02T20:15:00Z">
        <w:r w:rsidDel="00257B9F">
          <w:rPr>
            <w:rStyle w:val="citesec"/>
            <w:szCs w:val="24"/>
          </w:rPr>
          <w:delText>clause </w:delText>
        </w:r>
      </w:del>
      <w:r>
        <w:rPr>
          <w:rStyle w:val="citesec"/>
          <w:szCs w:val="24"/>
        </w:rPr>
        <w:t>10.2.4.4.7</w:t>
      </w:r>
      <w:del w:id="662"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overlap_weld</w:t>
      </w:r>
      <w:proofErr w:type="spellEnd"/>
      <w:r w:rsidRPr="00477848">
        <w:rPr>
          <w:rStyle w:val="ISOCode"/>
        </w:rPr>
        <w:t>,</w:t>
      </w:r>
    </w:p>
    <w:p w14:paraId="5A2487D5" w14:textId="78AF7499"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y_joint</w:t>
      </w:r>
      <w:proofErr w:type="spellEnd"/>
      <w:r>
        <w:rPr>
          <w:szCs w:val="24"/>
        </w:rPr>
        <w:t xml:space="preserve"> (not be confused with c</w:t>
      </w:r>
      <w:del w:id="663" w:author="Franke, Carsten" w:date="2024-05-14T22:41:00Z" w16du:dateUtc="2024-05-14T20:41:00Z">
        <w:r w:rsidDel="000738AC">
          <w:rPr>
            <w:szCs w:val="24"/>
          </w:rPr>
          <w:delText>ross section</w:delText>
        </w:r>
      </w:del>
      <w:ins w:id="664" w:author="Franke, Carsten" w:date="2024-05-14T22:41:00Z" w16du:dateUtc="2024-05-14T20:41:00Z">
        <w:r w:rsidR="000738AC">
          <w:rPr>
            <w:szCs w:val="24"/>
          </w:rPr>
          <w:t>ross-section</w:t>
        </w:r>
      </w:ins>
      <w:r>
        <w:rPr>
          <w:szCs w:val="24"/>
        </w:rPr>
        <w:t xml:space="preserve"> “Y”, as described in </w:t>
      </w:r>
      <w:del w:id="665" w:author="LUEJE Claudia" w:date="2024-05-02T20:15:00Z">
        <w:r w:rsidDel="00257B9F">
          <w:rPr>
            <w:rStyle w:val="citesec"/>
            <w:szCs w:val="24"/>
          </w:rPr>
          <w:delText>clause </w:delText>
        </w:r>
      </w:del>
      <w:r>
        <w:rPr>
          <w:rStyle w:val="citesec"/>
          <w:szCs w:val="24"/>
        </w:rPr>
        <w:t>10.2.4.4.11</w:t>
      </w:r>
      <w:del w:id="666"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k_joint</w:t>
      </w:r>
      <w:proofErr w:type="spellEnd"/>
      <w:r w:rsidRPr="00477848">
        <w:rPr>
          <w:rStyle w:val="ISOCode"/>
        </w:rPr>
        <w: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cruciform_joint</w:t>
      </w:r>
      <w:proofErr w:type="spellEnd"/>
      <w:r w:rsidRPr="00477848">
        <w:rPr>
          <w:rStyle w:val="ISOCode"/>
        </w:rPr>
        <w: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477848">
        <w:rPr>
          <w:rStyle w:val="ISOCode"/>
        </w:rPr>
        <w:t>flared_joint</w:t>
      </w:r>
      <w:proofErr w:type="spellEnd"/>
      <w:r w:rsidRPr="00477848">
        <w:rPr>
          <w:rStyle w:val="ISOCode"/>
        </w:rPr>
        <w: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667" w:author="LUEJE Claudia" w:date="2024-05-02T20:16:00Z">
              <w:r w:rsidR="00257B9F">
                <w:rPr>
                  <w:b/>
                  <w:szCs w:val="24"/>
                </w:rPr>
                <w:t>s</w:t>
              </w:r>
            </w:ins>
            <w:del w:id="668"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669" w:author="LUEJE Claudia" w:date="2024-05-02T20:16:00Z">
              <w:r w:rsidR="00257B9F">
                <w:rPr>
                  <w:b/>
                  <w:szCs w:val="24"/>
                </w:rPr>
                <w:t>e</w:t>
              </w:r>
            </w:ins>
            <w:del w:id="670"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proofErr w:type="spellStart"/>
            <w:r w:rsidRPr="006A2DB6">
              <w:rPr>
                <w:szCs w:val="24"/>
              </w:rPr>
              <w:t>weld_position</w:t>
            </w:r>
            <w:proofErr w:type="spellEnd"/>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proofErr w:type="spellStart"/>
            <w:r w:rsidRPr="006A2DB6">
              <w:rPr>
                <w:szCs w:val="24"/>
              </w:rPr>
              <w:t>sheet_parameter</w:t>
            </w:r>
            <w:proofErr w:type="spellEnd"/>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71" w:author="LUEJE Claudia" w:date="2024-05-02T20:16:00Z">
        <w:r w:rsidR="00257B9F">
          <w:rPr>
            <w:szCs w:val="24"/>
          </w:rPr>
          <w:t>OTE</w:t>
        </w:r>
      </w:ins>
      <w:del w:id="672" w:author="LUEJE Claudia" w:date="2024-05-02T20:16:00Z">
        <w:r w:rsidDel="00257B9F">
          <w:rPr>
            <w:szCs w:val="24"/>
          </w:rPr>
          <w:delText>ote</w:delText>
        </w:r>
      </w:del>
      <w:r>
        <w:rPr>
          <w:szCs w:val="24"/>
        </w:rPr>
        <w:tab/>
        <w:t xml:space="preserve">The number of elements of </w:t>
      </w:r>
      <w:r w:rsidRPr="00CA15B5">
        <w:rPr>
          <w:rStyle w:val="ISOCode"/>
        </w:rPr>
        <w:t>&lt;</w:t>
      </w:r>
      <w:proofErr w:type="spellStart"/>
      <w:r w:rsidRPr="00CA15B5">
        <w:rPr>
          <w:rStyle w:val="ISOCode"/>
        </w:rPr>
        <w:t>weld_position</w:t>
      </w:r>
      <w:proofErr w:type="spellEnd"/>
      <w:r w:rsidRPr="00CA15B5">
        <w:rPr>
          <w:rStyle w:val="ISOCode"/>
        </w:rPr>
        <w:t>/&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73" w:author="LUEJE Claudia" w:date="2024-05-02T20:28:00Z">
        <w:r w:rsidR="006301B7">
          <w:rPr>
            <w:szCs w:val="24"/>
          </w:rPr>
          <w:t>XAMPLE</w:t>
        </w:r>
      </w:ins>
      <w:del w:id="674"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w:t>
      </w:r>
      <w:proofErr w:type="spellStart"/>
      <w:r w:rsidRPr="00CA15B5">
        <w:rPr>
          <w:rStyle w:val="ISOCode"/>
        </w:rPr>
        <w:t>seamweld</w:t>
      </w:r>
      <w:proofErr w:type="spellEnd"/>
      <w:r w:rsidRPr="00CA15B5">
        <w:rPr>
          <w:rStyle w:val="ISOCode"/>
        </w:rPr>
        <w:t>/&gt;</w:t>
      </w:r>
      <w:r>
        <w:rPr>
          <w:szCs w:val="24"/>
        </w:rPr>
        <w:t xml:space="preserve"> with </w:t>
      </w:r>
      <w:r w:rsidRPr="00CA15B5">
        <w:rPr>
          <w:rStyle w:val="ISOCode"/>
        </w:rPr>
        <w:t>&lt;</w:t>
      </w:r>
      <w:proofErr w:type="spellStart"/>
      <w:r w:rsidRPr="00CA15B5">
        <w:rPr>
          <w:rStyle w:val="ISOCode"/>
        </w:rPr>
        <w:t>butt_joint</w:t>
      </w:r>
      <w:proofErr w:type="spellEnd"/>
      <w:r w:rsidRPr="00CA15B5">
        <w:rPr>
          <w:rStyle w:val="ISOCode"/>
        </w:rPr>
        <w: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 xml:space="preserve">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t>
      </w:r>
      <w:proofErr w:type="spellStart"/>
      <w:r w:rsidR="006A2DB6">
        <w:rPr>
          <w:rStyle w:val="ISOCode"/>
          <w:rFonts w:cs="Times New Roman"/>
          <w:szCs w:val="24"/>
        </w:rPr>
        <w:t>weld_position</w:t>
      </w:r>
      <w:proofErr w:type="spellEnd"/>
      <w:r w:rsidR="006A2DB6">
        <w:rPr>
          <w:rStyle w:val="ISOCode"/>
          <w:rFonts w:cs="Times New Roman"/>
          <w:szCs w:val="24"/>
        </w:rPr>
        <w:t xml:space="preserve">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butt_joint</w:t>
      </w:r>
      <w:proofErr w:type="spellEnd"/>
      <w:r w:rsidR="006A2DB6">
        <w:rPr>
          <w:rStyle w:val="ISOCodebold"/>
          <w:rFonts w:cs="Times New Roman"/>
          <w:szCs w:val="24"/>
        </w:rPr>
        <w: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w:t>
      </w:r>
      <w:proofErr w:type="spellStart"/>
      <w:r w:rsidR="006A2DB6">
        <w:rPr>
          <w:rStyle w:val="ISOCodebold"/>
          <w:rFonts w:cs="Times New Roman"/>
          <w:szCs w:val="24"/>
        </w:rPr>
        <w:t>seamweld</w:t>
      </w:r>
      <w:proofErr w:type="spellEnd"/>
      <w:r w:rsidR="006A2DB6">
        <w:rPr>
          <w:rStyle w:val="ISOCodebold"/>
          <w:rFonts w:cs="Times New Roman"/>
          <w:szCs w:val="24"/>
        </w:rPr>
        <w:t>&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675" w:author="LUEJE Claudia" w:date="2024-05-02T20:28:00Z">
        <w:r w:rsidR="006301B7">
          <w:rPr>
            <w:rFonts w:eastAsia="Times New Roman"/>
            <w:szCs w:val="24"/>
          </w:rPr>
          <w:t>p</w:t>
        </w:r>
      </w:ins>
      <w:del w:id="676" w:author="LUEJE Claudia" w:date="2024-05-02T20:28:00Z">
        <w:r w:rsidDel="006301B7">
          <w:rPr>
            <w:rFonts w:eastAsia="Times New Roman"/>
            <w:szCs w:val="24"/>
          </w:rPr>
          <w:delText>P</w:delText>
        </w:r>
      </w:del>
      <w:r>
        <w:rPr>
          <w:rFonts w:eastAsia="Times New Roman"/>
          <w:szCs w:val="24"/>
        </w:rPr>
        <w:t xml:space="preserve">osition and </w:t>
      </w:r>
      <w:ins w:id="677" w:author="LUEJE Claudia" w:date="2024-05-02T20:28:00Z">
        <w:r w:rsidR="006301B7">
          <w:rPr>
            <w:rFonts w:eastAsia="Times New Roman"/>
            <w:szCs w:val="24"/>
          </w:rPr>
          <w:t>s</w:t>
        </w:r>
      </w:ins>
      <w:del w:id="678" w:author="LUEJE Claudia" w:date="2024-05-02T20:28:00Z">
        <w:r w:rsidDel="006301B7">
          <w:rPr>
            <w:rFonts w:eastAsia="Times New Roman"/>
            <w:szCs w:val="24"/>
          </w:rPr>
          <w:delText>S</w:delText>
        </w:r>
      </w:del>
      <w:r>
        <w:rPr>
          <w:rFonts w:eastAsia="Times New Roman"/>
          <w:szCs w:val="24"/>
        </w:rPr>
        <w:t xml:space="preserve">heet </w:t>
      </w:r>
      <w:ins w:id="679" w:author="LUEJE Claudia" w:date="2024-05-02T20:29:00Z">
        <w:r w:rsidR="006301B7">
          <w:rPr>
            <w:rFonts w:eastAsia="Times New Roman"/>
            <w:szCs w:val="24"/>
          </w:rPr>
          <w:t>m</w:t>
        </w:r>
      </w:ins>
      <w:del w:id="680" w:author="LUEJE Claudia" w:date="2024-05-02T20:29:00Z">
        <w:r w:rsidDel="006301B7">
          <w:rPr>
            <w:rFonts w:eastAsia="Times New Roman"/>
            <w:szCs w:val="24"/>
          </w:rPr>
          <w:delText>M</w:delText>
        </w:r>
      </w:del>
      <w:r>
        <w:rPr>
          <w:rFonts w:eastAsia="Times New Roman"/>
          <w:szCs w:val="24"/>
        </w:rPr>
        <w:t xml:space="preserve">etal </w:t>
      </w:r>
      <w:ins w:id="681" w:author="LUEJE Claudia" w:date="2024-05-02T20:29:00Z">
        <w:r w:rsidR="006301B7">
          <w:rPr>
            <w:rFonts w:eastAsia="Times New Roman"/>
            <w:szCs w:val="24"/>
          </w:rPr>
          <w:t>p</w:t>
        </w:r>
      </w:ins>
      <w:del w:id="682"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683"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684"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t>
      </w:r>
      <w:proofErr w:type="spellStart"/>
      <w:r>
        <w:rPr>
          <w:szCs w:val="24"/>
        </w:rPr>
        <w:t>weld</w:t>
      </w:r>
      <w:proofErr w:type="spellEnd"/>
      <w:r>
        <w:rPr>
          <w:szCs w:val="24"/>
        </w:rPr>
        <w:t xml:space="preserve">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EC4DAD">
              <w:rPr>
                <w:i/>
                <w:szCs w:val="24"/>
              </w:rPr>
              <w:t>t</w:t>
            </w:r>
            <w:r w:rsidRPr="00A127CB">
              <w:rPr>
                <w:i/>
                <w:szCs w:val="24"/>
                <w:vertAlign w:val="subscript"/>
              </w:rPr>
              <w:t>i</w:t>
            </w:r>
            <w:proofErr w:type="spellEnd"/>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proofErr w:type="spellStart"/>
            <w:r w:rsidRPr="00C2391B">
              <w:rPr>
                <w:i/>
                <w:szCs w:val="24"/>
                <w:vertAlign w:val="subscript"/>
              </w:rPr>
              <w:t>i</w:t>
            </w:r>
            <w:proofErr w:type="spellEnd"/>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685" w:author="LUEJE Claudia" w:date="2024-05-02T20:29:00Z">
        <w:r w:rsidR="006301B7">
          <w:rPr>
            <w:szCs w:val="24"/>
          </w:rPr>
          <w:t>ersus</w:t>
        </w:r>
      </w:ins>
      <w:del w:id="686"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687" w:author="LUEJE Claudia" w:date="2024-05-02T20:29:00Z">
        <w:r w:rsidR="006301B7">
          <w:rPr>
            <w:rFonts w:eastAsia="Times New Roman"/>
            <w:szCs w:val="24"/>
          </w:rPr>
          <w:t>a</w:t>
        </w:r>
      </w:ins>
      <w:del w:id="688" w:author="LUEJE Claudia" w:date="2024-05-02T20:29:00Z">
        <w:r w:rsidDel="006301B7">
          <w:rPr>
            <w:rFonts w:eastAsia="Times New Roman"/>
            <w:szCs w:val="24"/>
          </w:rPr>
          <w:delText>A</w:delText>
        </w:r>
      </w:del>
      <w:r>
        <w:rPr>
          <w:rFonts w:eastAsia="Times New Roman"/>
          <w:szCs w:val="24"/>
        </w:rPr>
        <w:t xml:space="preserve">ssigned to a </w:t>
      </w:r>
      <w:ins w:id="689" w:author="LUEJE Claudia" w:date="2024-05-02T20:30:00Z">
        <w:r w:rsidR="006301B7">
          <w:rPr>
            <w:rFonts w:eastAsia="Times New Roman"/>
            <w:szCs w:val="24"/>
          </w:rPr>
          <w:t>s</w:t>
        </w:r>
      </w:ins>
      <w:del w:id="690" w:author="LUEJE Claudia" w:date="2024-05-02T20:30:00Z">
        <w:r w:rsidDel="006301B7">
          <w:rPr>
            <w:rFonts w:eastAsia="Times New Roman"/>
            <w:szCs w:val="24"/>
          </w:rPr>
          <w:delText>S</w:delText>
        </w:r>
      </w:del>
      <w:r>
        <w:rPr>
          <w:rFonts w:eastAsia="Times New Roman"/>
          <w:szCs w:val="24"/>
        </w:rPr>
        <w:t xml:space="preserve">pecific </w:t>
      </w:r>
      <w:ins w:id="691" w:author="LUEJE Claudia" w:date="2024-05-02T20:30:00Z">
        <w:r w:rsidR="006301B7">
          <w:rPr>
            <w:rFonts w:eastAsia="Times New Roman"/>
            <w:szCs w:val="24"/>
          </w:rPr>
          <w:t>s</w:t>
        </w:r>
      </w:ins>
      <w:del w:id="692" w:author="LUEJE Claudia" w:date="2024-05-02T20:30:00Z">
        <w:r w:rsidDel="006301B7">
          <w:rPr>
            <w:rFonts w:eastAsia="Times New Roman"/>
            <w:szCs w:val="24"/>
          </w:rPr>
          <w:delText>S</w:delText>
        </w:r>
      </w:del>
      <w:r>
        <w:rPr>
          <w:rFonts w:eastAsia="Times New Roman"/>
          <w:szCs w:val="24"/>
        </w:rPr>
        <w:t xml:space="preserve">heet of the </w:t>
      </w:r>
      <w:ins w:id="693" w:author="LUEJE Claudia" w:date="2024-05-02T20:30:00Z">
        <w:r w:rsidR="006301B7">
          <w:rPr>
            <w:rFonts w:eastAsia="Times New Roman"/>
            <w:szCs w:val="24"/>
          </w:rPr>
          <w:t>f</w:t>
        </w:r>
      </w:ins>
      <w:del w:id="694"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w:t>
      </w:r>
      <w:proofErr w:type="spellStart"/>
      <w:r w:rsidRPr="00B45172">
        <w:rPr>
          <w:rStyle w:val="ISOCode"/>
        </w:rPr>
        <w:t>sheet_parameter</w:t>
      </w:r>
      <w:proofErr w:type="spellEnd"/>
      <w:r w:rsidRPr="00B45172">
        <w:rPr>
          <w:rStyle w:val="ISOCode"/>
        </w:rPr>
        <w:t>/&gt;</w:t>
      </w:r>
      <w:r>
        <w:rPr>
          <w:szCs w:val="24"/>
        </w:rPr>
        <w:t xml:space="preserve"> and the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w:t>
      </w:r>
      <w:proofErr w:type="spellStart"/>
      <w:r w:rsidRPr="00BC1B52">
        <w:rPr>
          <w:rStyle w:val="ISOCode"/>
        </w:rPr>
        <w:t>sheet_parameter</w:t>
      </w:r>
      <w:proofErr w:type="spellEnd"/>
      <w:r w:rsidRPr="00BC1B52">
        <w:rPr>
          <w:rStyle w:val="ISOCode"/>
        </w:rPr>
        <w:t>/&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w:t>
      </w:r>
      <w:proofErr w:type="spellStart"/>
      <w:r w:rsidRPr="00BC1B52">
        <w:rPr>
          <w:rStyle w:val="ISOCode"/>
        </w:rPr>
        <w:t>sheet_parameter</w:t>
      </w:r>
      <w:proofErr w:type="spellEnd"/>
      <w:r w:rsidRPr="00BC1B52">
        <w:rPr>
          <w:rStyle w:val="ISOCode"/>
        </w:rPr>
        <w:t>/&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w:t>
      </w:r>
      <w:proofErr w:type="spellStart"/>
      <w:r w:rsidR="006A2DB6" w:rsidRPr="00BC1B52">
        <w:rPr>
          <w:rStyle w:val="ISOCode"/>
        </w:rPr>
        <w:t>sheet_parameter</w:t>
      </w:r>
      <w:proofErr w:type="spellEnd"/>
      <w:r w:rsidR="006A2DB6" w:rsidRPr="00BC1B52">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BC1B52">
        <w:rPr>
          <w:rStyle w:val="ISOCode"/>
        </w:rPr>
        <w:t>sheet_thickness</w:t>
      </w:r>
      <w:proofErr w:type="spellEnd"/>
    </w:p>
    <w:p w14:paraId="3A7B698D" w14:textId="51438611"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thickness</w:t>
      </w:r>
      <w:proofErr w:type="spellEnd"/>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proofErr w:type="spellStart"/>
      <w:r w:rsidRPr="00BC1B52">
        <w:rPr>
          <w:rStyle w:val="ISOCode"/>
        </w:rPr>
        <w:t>sheet_angle</w:t>
      </w:r>
      <w:proofErr w:type="spellEnd"/>
    </w:p>
    <w:p w14:paraId="60AF1080" w14:textId="77777777" w:rsidR="006A2DB6" w:rsidRDefault="006A2DB6">
      <w:pPr>
        <w:pStyle w:val="Textkrper"/>
        <w:autoSpaceDE w:val="0"/>
        <w:autoSpaceDN w:val="0"/>
        <w:adjustRightInd w:val="0"/>
        <w:rPr>
          <w:szCs w:val="24"/>
        </w:rPr>
      </w:pPr>
      <w:r>
        <w:rPr>
          <w:szCs w:val="24"/>
        </w:rPr>
        <w:t xml:space="preserve">The value of the attribute </w:t>
      </w:r>
      <w:proofErr w:type="spellStart"/>
      <w:r w:rsidRPr="00BC1B52">
        <w:rPr>
          <w:rStyle w:val="ISOCode"/>
        </w:rPr>
        <w:t>sheet_angle</w:t>
      </w:r>
      <w:proofErr w:type="spellEnd"/>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95" w:author="LUEJE Claudia" w:date="2024-05-02T20:30:00Z">
        <w:r w:rsidR="007C632A">
          <w:rPr>
            <w:szCs w:val="24"/>
          </w:rPr>
          <w:t>XAMPLE</w:t>
        </w:r>
      </w:ins>
      <w:del w:id="696" w:author="LUEJE Claudia" w:date="2024-05-02T20:30:00Z">
        <w:r w:rsidDel="007C632A">
          <w:rPr>
            <w:szCs w:val="24"/>
          </w:rPr>
          <w:delText>xamp</w:delText>
        </w:r>
      </w:del>
      <w:del w:id="697"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weld_position</w:t>
      </w:r>
      <w:proofErr w:type="spellEnd"/>
      <w:r w:rsidR="006A2DB6">
        <w:rPr>
          <w:rStyle w:val="ISOCode"/>
          <w:rFonts w:cs="Times New Roman"/>
          <w:szCs w:val="24"/>
        </w:rPr>
        <w:t xml:space="preserve">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sheet_parameter</w:t>
      </w:r>
      <w:proofErr w:type="spellEnd"/>
      <w:r w:rsidR="006A2DB6">
        <w:rPr>
          <w:rStyle w:val="ISOCodebold"/>
          <w:rFonts w:cs="Times New Roman"/>
          <w:szCs w:val="24"/>
        </w:rPr>
        <w:t xml:space="preserve"> index="2" gap="1.0" </w:t>
      </w:r>
      <w:proofErr w:type="spellStart"/>
      <w:r w:rsidR="006A2DB6">
        <w:rPr>
          <w:rStyle w:val="ISOCodebold"/>
          <w:rFonts w:cs="Times New Roman"/>
          <w:szCs w:val="24"/>
        </w:rPr>
        <w:t>sheet_thickness</w:t>
      </w:r>
      <w:proofErr w:type="spellEnd"/>
      <w:r w:rsidR="006A2DB6">
        <w:rPr>
          <w:rStyle w:val="ISOCodebold"/>
          <w:rFonts w:cs="Times New Roman"/>
          <w:szCs w:val="24"/>
        </w:rPr>
        <w:t xml:space="preserve">="1.5" </w:t>
      </w:r>
      <w:proofErr w:type="spellStart"/>
      <w:r w:rsidR="006A2DB6">
        <w:rPr>
          <w:rStyle w:val="ISOCodebold"/>
          <w:rFonts w:cs="Times New Roman"/>
          <w:szCs w:val="24"/>
        </w:rPr>
        <w:t>sheet_angle</w:t>
      </w:r>
      <w:proofErr w:type="spellEnd"/>
      <w:r w:rsidR="006A2DB6">
        <w:rPr>
          <w:rStyle w:val="ISOCodebold"/>
          <w:rFonts w:cs="Times New Roman"/>
          <w:szCs w:val="24"/>
        </w:rPr>
        <w:t>="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698" w:author="LUEJE Claudia" w:date="2024-05-02T20:31:00Z">
        <w:r w:rsidR="007C632A">
          <w:rPr>
            <w:rFonts w:eastAsia="Times New Roman"/>
            <w:szCs w:val="24"/>
          </w:rPr>
          <w:t>p</w:t>
        </w:r>
      </w:ins>
      <w:del w:id="699"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700" w:author="LUEJE Claudia" w:date="2024-05-02T20:31:00Z">
        <w:r w:rsidR="007C632A">
          <w:rPr>
            <w:rFonts w:eastAsia="Times New Roman"/>
            <w:szCs w:val="24"/>
          </w:rPr>
          <w:t>d</w:t>
        </w:r>
      </w:ins>
      <w:del w:id="701"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w:t>
      </w:r>
      <w:proofErr w:type="spellStart"/>
      <w:r w:rsidRPr="000C64B6">
        <w:rPr>
          <w:rStyle w:val="ISOCode"/>
        </w:rPr>
        <w:t>loc_list</w:t>
      </w:r>
      <w:proofErr w:type="spellEnd"/>
      <w:r w:rsidRPr="000C64B6">
        <w:rPr>
          <w:rStyle w:val="ISOCode"/>
        </w:rPr>
        <w:t>/&gt;</w:t>
      </w:r>
      <w:r>
        <w:rPr>
          <w:szCs w:val="24"/>
        </w:rPr>
        <w:t xml:space="preserve"> polyline. The position on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s determined by a fraction in the range [0, 1] of the complete line. The fraction is applied to the length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2ADBC6A6"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ins w:id="702" w:author="Franke, Carsten" w:date="2024-05-14T14:40:00Z" w16du:dateUtc="2024-05-14T12:40:00Z">
        <w:r w:rsidR="00F032A8">
          <w:rPr>
            <w:szCs w:val="24"/>
          </w:rPr>
          <w:t>sub</w:t>
        </w:r>
      </w:ins>
      <w:ins w:id="703" w:author="Franke, Carsten" w:date="2024-05-14T14:39:00Z" w16du:dateUtc="2024-05-14T12:39:00Z">
        <w:r w:rsidR="00677EA0">
          <w:t>clauses </w:t>
        </w:r>
      </w:ins>
      <w:del w:id="704" w:author="LUEJE Claudia" w:date="2024-05-02T20:31:00Z">
        <w:r w:rsidDel="007C632A">
          <w:rPr>
            <w:rStyle w:val="citesec"/>
            <w:szCs w:val="24"/>
          </w:rPr>
          <w:delText>clauses </w:delText>
        </w:r>
      </w:del>
      <w:r>
        <w:rPr>
          <w:rStyle w:val="citesec"/>
          <w:szCs w:val="24"/>
        </w:rPr>
        <w:t>10.2.5</w:t>
      </w:r>
      <w:r>
        <w:rPr>
          <w:szCs w:val="24"/>
        </w:rPr>
        <w:t xml:space="preserve"> </w:t>
      </w:r>
      <w:commentRangeStart w:id="705"/>
      <w:commentRangeStart w:id="706"/>
      <w:r>
        <w:rPr>
          <w:szCs w:val="24"/>
        </w:rPr>
        <w:t>and following</w:t>
      </w:r>
      <w:commentRangeEnd w:id="705"/>
      <w:r w:rsidR="007C632A">
        <w:rPr>
          <w:rStyle w:val="Kommentarzeichen"/>
          <w:rFonts w:ascii="Calibri" w:eastAsia="Times New Roman" w:hAnsi="Calibri"/>
          <w:lang w:val="en-US" w:eastAsia="x-none"/>
        </w:rPr>
        <w:commentReference w:id="705"/>
      </w:r>
      <w:commentRangeEnd w:id="706"/>
      <w:r w:rsidR="0037643F">
        <w:rPr>
          <w:rStyle w:val="Kommentarzeichen"/>
          <w:rFonts w:ascii="Calibri" w:eastAsia="Times New Roman" w:hAnsi="Calibri"/>
          <w:lang w:val="en-US" w:eastAsia="x-none"/>
        </w:rPr>
        <w:commentReference w:id="706"/>
      </w:r>
      <w:ins w:id="707" w:author="Franke, Carsten" w:date="2024-05-14T14:41:00Z" w16du:dateUtc="2024-05-14T12:41:00Z">
        <w:r w:rsidR="0037643F">
          <w:rPr>
            <w:szCs w:val="24"/>
          </w:rPr>
          <w:t xml:space="preserve"> </w:t>
        </w:r>
        <w:r w:rsidR="0037643F" w:rsidRPr="0037643F">
          <w:rPr>
            <w:szCs w:val="24"/>
          </w:rPr>
          <w:t>to the end of</w:t>
        </w:r>
        <w:r w:rsidR="0037643F">
          <w:rPr>
            <w:szCs w:val="24"/>
          </w:rPr>
          <w:t xml:space="preserve"> clause </w:t>
        </w:r>
      </w:ins>
      <w:ins w:id="708" w:author="Franke, Carsten" w:date="2024-05-14T14:42:00Z" w16du:dateUtc="2024-05-14T12:42:00Z">
        <w:r w:rsidR="0037643F">
          <w:rPr>
            <w:szCs w:val="24"/>
          </w:rPr>
          <w:fldChar w:fldCharType="begin"/>
        </w:r>
        <w:r w:rsidR="0037643F">
          <w:rPr>
            <w:szCs w:val="24"/>
          </w:rPr>
          <w:instrText xml:space="preserve"> REF _Ref166590148 \r \h </w:instrText>
        </w:r>
      </w:ins>
      <w:r w:rsidR="0037643F">
        <w:rPr>
          <w:szCs w:val="24"/>
        </w:rPr>
      </w:r>
      <w:r w:rsidR="0037643F">
        <w:rPr>
          <w:szCs w:val="24"/>
        </w:rPr>
        <w:fldChar w:fldCharType="separate"/>
      </w:r>
      <w:ins w:id="709" w:author="Franke, Carsten" w:date="2024-05-14T14:42:00Z" w16du:dateUtc="2024-05-14T12:42:00Z">
        <w:r w:rsidR="0037643F">
          <w:rPr>
            <w:szCs w:val="24"/>
          </w:rPr>
          <w:t>10.2</w:t>
        </w:r>
        <w:r w:rsidR="0037643F">
          <w:rPr>
            <w:szCs w:val="24"/>
          </w:rPr>
          <w:fldChar w:fldCharType="end"/>
        </w:r>
      </w:ins>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710" w:author="LUEJE Claudia" w:date="2024-05-02T20:32:00Z">
        <w:r w:rsidR="007C632A">
          <w:rPr>
            <w:rFonts w:eastAsia="Times New Roman"/>
            <w:szCs w:val="24"/>
          </w:rPr>
          <w:t>s</w:t>
        </w:r>
      </w:ins>
      <w:del w:id="711" w:author="LUEJE Claudia" w:date="2024-05-02T20:31:00Z">
        <w:r w:rsidDel="007C632A">
          <w:rPr>
            <w:rFonts w:eastAsia="Times New Roman"/>
            <w:szCs w:val="24"/>
          </w:rPr>
          <w:delText>S</w:delText>
        </w:r>
      </w:del>
      <w:r>
        <w:rPr>
          <w:rFonts w:eastAsia="Times New Roman"/>
          <w:szCs w:val="24"/>
        </w:rPr>
        <w:t xml:space="preserve">econdary </w:t>
      </w:r>
      <w:ins w:id="712" w:author="LUEJE Claudia" w:date="2024-05-02T20:32:00Z">
        <w:r w:rsidR="007C632A">
          <w:rPr>
            <w:rFonts w:eastAsia="Times New Roman"/>
            <w:szCs w:val="24"/>
          </w:rPr>
          <w:t>s</w:t>
        </w:r>
      </w:ins>
      <w:del w:id="713"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t>
      </w:r>
      <w:proofErr w:type="spellStart"/>
      <w:r w:rsidRPr="000C64B6">
        <w:rPr>
          <w:rStyle w:val="ISOCode"/>
        </w:rPr>
        <w:t>weld_position</w:t>
      </w:r>
      <w:proofErr w:type="spellEnd"/>
      <w:r w:rsidRPr="000C64B6">
        <w:rPr>
          <w:rStyle w:val="ISOCode"/>
        </w:rPr>
        <w:t>/&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describes the location of the weld relative to the connection line specified in </w:t>
      </w:r>
      <w:r w:rsidRPr="000C64B6">
        <w:rPr>
          <w:rStyle w:val="ISOCode"/>
        </w:rPr>
        <w:t>&lt;</w:t>
      </w:r>
      <w:proofErr w:type="spellStart"/>
      <w:r w:rsidRPr="000C64B6">
        <w:rPr>
          <w:rStyle w:val="ISOCode"/>
        </w:rPr>
        <w:t>loc_list</w:t>
      </w:r>
      <w:proofErr w:type="spellEnd"/>
      <w:r w:rsidRPr="000C64B6">
        <w:rPr>
          <w:rStyle w:val="ISOCode"/>
        </w:rPr>
        <w: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714" w:author="LUEJE Claudia" w:date="2024-05-02T20:32:00Z">
              <w:r w:rsidR="007C632A">
                <w:rPr>
                  <w:b/>
                  <w:szCs w:val="24"/>
                </w:rPr>
                <w:t>e</w:t>
              </w:r>
            </w:ins>
            <w:del w:id="715"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proofErr w:type="spellStart"/>
            <w:r w:rsidRPr="006A2DB6">
              <w:rPr>
                <w:szCs w:val="24"/>
              </w:rPr>
              <w:t>segment_list</w:t>
            </w:r>
            <w:proofErr w:type="spellEnd"/>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716"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proofErr w:type="spellStart"/>
            <w:r w:rsidRPr="006A2DB6">
              <w:rPr>
                <w:szCs w:val="24"/>
              </w:rPr>
              <w:t>regular_segments</w:t>
            </w:r>
            <w:proofErr w:type="spellEnd"/>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t>
      </w:r>
      <w:proofErr w:type="spellStart"/>
      <w:r w:rsidR="006A2DB6" w:rsidRPr="000C64B6">
        <w:rPr>
          <w:rStyle w:val="ISOCode"/>
        </w:rPr>
        <w:t>weld_position</w:t>
      </w:r>
      <w:proofErr w:type="spellEnd"/>
      <w:r w:rsidR="006A2DB6" w:rsidRPr="000C64B6">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t>
      </w:r>
      <w:proofErr w:type="spellStart"/>
      <w:r w:rsidRPr="000C64B6">
        <w:rPr>
          <w:rStyle w:val="ISOCode"/>
        </w:rPr>
        <w:t>weld_position</w:t>
      </w:r>
      <w:proofErr w:type="spellEnd"/>
      <w:r w:rsidRPr="000C64B6">
        <w:rPr>
          <w:rStyle w:val="ISOCode"/>
        </w:rPr>
        <w:t>/&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17" w:author="LUEJE Claudia" w:date="2024-05-02T20:32:00Z">
        <w:r w:rsidR="007C632A">
          <w:rPr>
            <w:szCs w:val="24"/>
          </w:rPr>
          <w:t>XAMPLE</w:t>
        </w:r>
      </w:ins>
      <w:del w:id="718"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 xml:space="preserve">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t>
      </w:r>
      <w:proofErr w:type="spellStart"/>
      <w:r w:rsidR="006A2DB6" w:rsidRPr="00F5203F">
        <w:rPr>
          <w:rStyle w:val="ISOCodebold"/>
          <w:rFonts w:cs="Times New Roman"/>
          <w:szCs w:val="24"/>
          <w:lang w:val="fr-CH"/>
        </w:rPr>
        <w:t>weld_position</w:t>
      </w:r>
      <w:proofErr w:type="spellEnd"/>
      <w:r w:rsidR="006A2DB6" w:rsidRPr="00F5203F">
        <w:rPr>
          <w:rStyle w:val="ISOCodebold"/>
          <w:rFonts w:cs="Times New Roman"/>
          <w:szCs w:val="24"/>
          <w:lang w:val="fr-CH"/>
        </w:rPr>
        <w:t xml:space="preserve">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proofErr w:type="spellStart"/>
      <w:r w:rsidR="006A2DB6">
        <w:rPr>
          <w:b/>
          <w:szCs w:val="24"/>
        </w:rPr>
        <w:t>filler_material</w:t>
      </w:r>
      <w:proofErr w:type="spellEnd"/>
      <w:r w:rsidR="006A2DB6">
        <w:rPr>
          <w:b/>
          <w:szCs w:val="24"/>
        </w:rPr>
        <w:t>="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heet_parameter</w:t>
      </w:r>
      <w:proofErr w:type="spellEnd"/>
      <w:r w:rsidR="006A2DB6">
        <w:rPr>
          <w:rStyle w:val="ISOCode"/>
          <w:rFonts w:cs="Times New Roman"/>
          <w:szCs w:val="24"/>
        </w:rPr>
        <w:t xml:space="preserve">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orner_weld</w:t>
      </w:r>
      <w:proofErr w:type="spellEnd"/>
      <w:r w:rsidR="006A2DB6">
        <w:rPr>
          <w:rStyle w:val="ISOCode"/>
          <w:rFonts w:cs="Times New Roman"/>
          <w:szCs w:val="24"/>
        </w:rPr>
        <w:t>&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seamweld</w:t>
      </w:r>
      <w:proofErr w:type="spellEnd"/>
      <w:r w:rsidR="006A2DB6">
        <w:rPr>
          <w:rStyle w:val="ISOCode"/>
          <w:rFonts w:cs="Times New Roman"/>
          <w:szCs w:val="24"/>
        </w:rPr>
        <w:t>&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proofErr w:type="spellStart"/>
      <w:r w:rsidRPr="00F5203F">
        <w:rPr>
          <w:rFonts w:eastAsia="Times New Roman"/>
          <w:szCs w:val="24"/>
          <w:lang w:val="fr-CH"/>
        </w:rPr>
        <w:t>Attributes</w:t>
      </w:r>
      <w:proofErr w:type="spellEnd"/>
      <w:r w:rsidRPr="00F5203F">
        <w:rPr>
          <w:rFonts w:eastAsia="Times New Roman"/>
          <w:szCs w:val="24"/>
          <w:lang w:val="fr-CH"/>
        </w:rPr>
        <w:t xml:space="preserve">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measure in summed up lengths of the segments of the </w:t>
      </w:r>
      <w:r>
        <w:rPr>
          <w:rStyle w:val="ISOCode"/>
          <w:rFonts w:cs="Times New Roman"/>
          <w:szCs w:val="24"/>
        </w:rPr>
        <w:t>&lt;</w:t>
      </w:r>
      <w:proofErr w:type="spellStart"/>
      <w:r>
        <w:rPr>
          <w:rStyle w:val="ISOCode"/>
          <w:rFonts w:cs="Times New Roman"/>
          <w:szCs w:val="24"/>
        </w:rPr>
        <w:t>loc_list</w:t>
      </w:r>
      <w:proofErr w:type="spellEnd"/>
      <w:r>
        <w:rPr>
          <w:rStyle w:val="ISOCode"/>
          <w:rFonts w:cs="Times New Roman"/>
          <w:szCs w:val="24"/>
        </w:rPr>
        <w: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w:t>
      </w:r>
      <w:proofErr w:type="spellStart"/>
      <w:r w:rsidRPr="009031E2">
        <w:rPr>
          <w:rStyle w:val="ISOCode"/>
        </w:rPr>
        <w:t>loc_list</w:t>
      </w:r>
      <w:proofErr w:type="spellEnd"/>
      <w:r w:rsidRPr="009031E2">
        <w:rPr>
          <w:rStyle w:val="ISOCode"/>
        </w:rPr>
        <w: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proofErr w:type="spellStart"/>
      <w:r w:rsidRPr="00576373">
        <w:rPr>
          <w:rStyle w:val="ISOCode"/>
          <w:lang w:val="fr-CH"/>
        </w:rPr>
        <w:t>Fillet</w:t>
      </w:r>
      <w:proofErr w:type="spellEnd"/>
      <w:r w:rsidRPr="00576373">
        <w:rPr>
          <w:rStyle w:val="ISOCode"/>
          <w:lang w:val="fr-CH"/>
        </w:rPr>
        <w: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6E0F83E2"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19" w:author="LUEJE Claudia" w:date="2024-05-02T20:33:00Z">
        <w:r w:rsidR="007C632A">
          <w:rPr>
            <w:szCs w:val="24"/>
          </w:rPr>
          <w:t>OTE</w:t>
        </w:r>
      </w:ins>
      <w:del w:id="720" w:author="LUEJE Claudia" w:date="2024-05-02T20:33:00Z">
        <w:r w:rsidDel="007C632A">
          <w:rPr>
            <w:szCs w:val="24"/>
          </w:rPr>
          <w:delText>ote:</w:delText>
        </w:r>
      </w:del>
      <w:ins w:id="721" w:author="LUEJE Claudia" w:date="2024-05-02T20:33:00Z">
        <w:r w:rsidR="007C632A">
          <w:rPr>
            <w:szCs w:val="24"/>
          </w:rPr>
          <w:tab/>
        </w:r>
      </w:ins>
      <w:del w:id="722" w:author="LUEJE Claudia" w:date="2024-05-02T20:33:00Z">
        <w:r w:rsidDel="007C632A">
          <w:rPr>
            <w:szCs w:val="24"/>
          </w:rPr>
          <w:delText xml:space="preserve"> </w:delText>
        </w:r>
      </w:del>
      <w:r>
        <w:rPr>
          <w:szCs w:val="24"/>
        </w:rPr>
        <w:t xml:space="preserve">Section “I” </w:t>
      </w:r>
      <w:ins w:id="723" w:author="LUEJE Claudia" w:date="2024-05-02T20:34:00Z">
        <w:r w:rsidR="007C632A">
          <w:rPr>
            <w:szCs w:val="24"/>
          </w:rPr>
          <w:t xml:space="preserve">is not the same as </w:t>
        </w:r>
      </w:ins>
      <w:del w:id="724" w:author="LUEJE Claudia" w:date="2024-05-02T20:34:00Z">
        <w:r w:rsidDel="007C632A">
          <w:rPr>
            <w:szCs w:val="24"/>
          </w:rPr>
          <w:delText>must not be confused with</w:delText>
        </w:r>
      </w:del>
      <w:r>
        <w:rPr>
          <w:szCs w:val="24"/>
        </w:rPr>
        <w:t xml:space="preserve"> seam weld subtype “</w:t>
      </w:r>
      <w:proofErr w:type="spellStart"/>
      <w:r w:rsidRPr="009031E2">
        <w:rPr>
          <w:rStyle w:val="ISOCode"/>
        </w:rPr>
        <w:t>i_weld</w:t>
      </w:r>
      <w:proofErr w:type="spellEnd"/>
      <w:r>
        <w:rPr>
          <w:szCs w:val="24"/>
        </w:rPr>
        <w:t>” (</w:t>
      </w:r>
      <w:r w:rsidR="007C632A">
        <w:rPr>
          <w:szCs w:val="24"/>
        </w:rPr>
        <w:t>see</w:t>
      </w:r>
      <w:del w:id="725" w:author="LUEJE Claudia" w:date="2024-05-02T20:33:00Z">
        <w:r w:rsidDel="007C632A">
          <w:rPr>
            <w:rStyle w:val="citesec"/>
            <w:szCs w:val="24"/>
          </w:rPr>
          <w:delText>clause </w:delText>
        </w:r>
      </w:del>
      <w:ins w:id="726" w:author="LUEJE Claudia" w:date="2024-05-02T20:33:00Z">
        <w:r w:rsidR="007C632A">
          <w:rPr>
            <w:rStyle w:val="citesec"/>
            <w:szCs w:val="24"/>
          </w:rPr>
          <w:t xml:space="preserve"> </w:t>
        </w:r>
      </w:ins>
      <w:r>
        <w:rPr>
          <w:rStyle w:val="citesec"/>
          <w:szCs w:val="24"/>
        </w:rPr>
        <w:t>10.2.4.1</w:t>
      </w:r>
      <w:r>
        <w:rPr>
          <w:szCs w:val="24"/>
        </w:rPr>
        <w:t xml:space="preserve"> Type Specification)</w:t>
      </w:r>
      <w:ins w:id="727" w:author="LUEJE Claudia" w:date="2024-05-02T20:34:00Z">
        <w:r w:rsidR="007C632A">
          <w:rPr>
            <w:szCs w:val="24"/>
          </w:rPr>
          <w:t>.</w:t>
        </w:r>
      </w:ins>
      <w:del w:id="728"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4797A53"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29" w:author="LUEJE Claudia" w:date="2024-05-02T20:34:00Z">
        <w:r w:rsidR="007C632A">
          <w:rPr>
            <w:szCs w:val="24"/>
          </w:rPr>
          <w:t>OTE</w:t>
        </w:r>
        <w:r w:rsidR="007C632A">
          <w:rPr>
            <w:szCs w:val="24"/>
          </w:rPr>
          <w:tab/>
        </w:r>
      </w:ins>
      <w:del w:id="730" w:author="LUEJE Claudia" w:date="2024-05-02T20:35:00Z">
        <w:r w:rsidDel="007C632A">
          <w:rPr>
            <w:szCs w:val="24"/>
          </w:rPr>
          <w:delText xml:space="preserve">ote: </w:delText>
        </w:r>
      </w:del>
      <w:r>
        <w:rPr>
          <w:szCs w:val="24"/>
        </w:rPr>
        <w:t xml:space="preserve">Section “Y” </w:t>
      </w:r>
      <w:ins w:id="731" w:author="LUEJE Claudia" w:date="2024-05-02T20:35:00Z">
        <w:r w:rsidR="007C632A">
          <w:rPr>
            <w:szCs w:val="24"/>
          </w:rPr>
          <w:t>is not the same as</w:t>
        </w:r>
      </w:ins>
      <w:del w:id="732" w:author="LUEJE Claudia" w:date="2024-05-02T20:35:00Z">
        <w:r w:rsidDel="007C632A">
          <w:rPr>
            <w:szCs w:val="24"/>
          </w:rPr>
          <w:delText>must not be confused with</w:delText>
        </w:r>
      </w:del>
      <w:r>
        <w:rPr>
          <w:szCs w:val="24"/>
        </w:rPr>
        <w:t xml:space="preserve"> seam weld subtype “</w:t>
      </w:r>
      <w:proofErr w:type="spellStart"/>
      <w:r w:rsidRPr="009031E2">
        <w:rPr>
          <w:rStyle w:val="ISOCode"/>
        </w:rPr>
        <w:t>y_joint</w:t>
      </w:r>
      <w:proofErr w:type="spellEnd"/>
      <w:r>
        <w:rPr>
          <w:szCs w:val="24"/>
        </w:rPr>
        <w:t>” (</w:t>
      </w:r>
      <w:r w:rsidR="007C632A">
        <w:rPr>
          <w:szCs w:val="24"/>
        </w:rPr>
        <w:t>see</w:t>
      </w:r>
      <w:del w:id="733" w:author="LUEJE Claudia" w:date="2024-05-02T20:35:00Z">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734"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t>
      </w:r>
      <w:proofErr w:type="spellStart"/>
      <w:r w:rsidRPr="009031E2">
        <w:rPr>
          <w:rStyle w:val="ISOCode"/>
        </w:rPr>
        <w:t>weld_position</w:t>
      </w:r>
      <w:proofErr w:type="spellEnd"/>
      <w:r w:rsidRPr="009031E2">
        <w:rPr>
          <w:rStyle w:val="ISOCode"/>
        </w:rPr>
        <w:t>/&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9031E2">
        <w:rPr>
          <w:rStyle w:val="ISOCode"/>
        </w:rPr>
        <w:t>filler_material</w:t>
      </w:r>
      <w:proofErr w:type="spellEnd"/>
    </w:p>
    <w:p w14:paraId="10A5BC7E" w14:textId="77777777" w:rsidR="006A2DB6" w:rsidRDefault="006A2DB6">
      <w:pPr>
        <w:pStyle w:val="Textkrper"/>
        <w:autoSpaceDE w:val="0"/>
        <w:autoSpaceDN w:val="0"/>
        <w:adjustRightInd w:val="0"/>
        <w:rPr>
          <w:szCs w:val="24"/>
        </w:rPr>
      </w:pPr>
      <w:r>
        <w:rPr>
          <w:szCs w:val="24"/>
        </w:rPr>
        <w:t xml:space="preserve">The attribute </w:t>
      </w:r>
      <w:proofErr w:type="spellStart"/>
      <w:r w:rsidRPr="009031E2">
        <w:rPr>
          <w:rStyle w:val="ISOCode"/>
        </w:rPr>
        <w:t>filler_material</w:t>
      </w:r>
      <w:proofErr w:type="spellEnd"/>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735"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36" w:author="LUEJE Claudia" w:date="2024-05-02T20:37:00Z">
        <w:r w:rsidR="00C11926">
          <w:rPr>
            <w:szCs w:val="24"/>
          </w:rPr>
          <w:t>OTE</w:t>
        </w:r>
      </w:ins>
      <w:del w:id="737"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holds for all sheets connected by this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e.g. for K-joints). If all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738" w:author="LUEJE Claudia" w:date="2024-05-02T20:37:00Z">
        <w:r w:rsidR="00C11926">
          <w:rPr>
            <w:rFonts w:eastAsia="Times New Roman"/>
            <w:szCs w:val="24"/>
          </w:rPr>
          <w:t>j</w:t>
        </w:r>
      </w:ins>
      <w:del w:id="739"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740" w:author="LUEJE Claudia" w:date="2024-05-02T20:37:00Z">
        <w:r w:rsidR="00E42A72">
          <w:rPr>
            <w:szCs w:val="24"/>
          </w:rPr>
          <w:t>b</w:t>
        </w:r>
      </w:ins>
      <w:del w:id="741" w:author="LUEJE Claudia" w:date="2024-05-02T20:37:00Z">
        <w:r w:rsidDel="00E42A72">
          <w:rPr>
            <w:szCs w:val="24"/>
          </w:rPr>
          <w:delText>B</w:delText>
        </w:r>
      </w:del>
      <w:r>
        <w:rPr>
          <w:szCs w:val="24"/>
        </w:rPr>
        <w:t xml:space="preserve">utt </w:t>
      </w:r>
      <w:ins w:id="742" w:author="LUEJE Claudia" w:date="2024-05-02T20:37:00Z">
        <w:r w:rsidR="00E42A72">
          <w:rPr>
            <w:szCs w:val="24"/>
          </w:rPr>
          <w:t>j</w:t>
        </w:r>
      </w:ins>
      <w:del w:id="743" w:author="LUEJE Claudia" w:date="2024-05-02T20:37:00Z">
        <w:r w:rsidDel="00E42A72">
          <w:rPr>
            <w:szCs w:val="24"/>
          </w:rPr>
          <w:delText>J</w:delText>
        </w:r>
      </w:del>
      <w:r>
        <w:rPr>
          <w:szCs w:val="24"/>
        </w:rPr>
        <w:t xml:space="preserve">oints for χMCF are described in this subclause. A </w:t>
      </w:r>
      <w:ins w:id="744" w:author="LUEJE Claudia" w:date="2024-05-02T20:37:00Z">
        <w:r w:rsidR="00E42A72">
          <w:rPr>
            <w:szCs w:val="24"/>
          </w:rPr>
          <w:t>b</w:t>
        </w:r>
      </w:ins>
      <w:del w:id="745" w:author="LUEJE Claudia" w:date="2024-05-02T20:37:00Z">
        <w:r w:rsidDel="00E42A72">
          <w:rPr>
            <w:szCs w:val="24"/>
          </w:rPr>
          <w:delText>B</w:delText>
        </w:r>
      </w:del>
      <w:r>
        <w:rPr>
          <w:szCs w:val="24"/>
        </w:rPr>
        <w:t xml:space="preserve">utt </w:t>
      </w:r>
      <w:ins w:id="746" w:author="LUEJE Claudia" w:date="2024-05-02T20:37:00Z">
        <w:r w:rsidR="00E42A72">
          <w:rPr>
            <w:szCs w:val="24"/>
          </w:rPr>
          <w:t>j</w:t>
        </w:r>
      </w:ins>
      <w:del w:id="747"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748" w:author="LUEJE Claudia" w:date="2024-05-02T20:37:00Z">
        <w:r w:rsidR="00E42A72">
          <w:rPr>
            <w:szCs w:val="24"/>
          </w:rPr>
          <w:t>b</w:t>
        </w:r>
      </w:ins>
      <w:del w:id="749" w:author="LUEJE Claudia" w:date="2024-05-02T20:37:00Z">
        <w:r w:rsidDel="00E42A72">
          <w:rPr>
            <w:szCs w:val="24"/>
          </w:rPr>
          <w:delText>B</w:delText>
        </w:r>
      </w:del>
      <w:r>
        <w:rPr>
          <w:szCs w:val="24"/>
        </w:rPr>
        <w:t xml:space="preserve">utt </w:t>
      </w:r>
      <w:ins w:id="750" w:author="LUEJE Claudia" w:date="2024-05-02T20:37:00Z">
        <w:r w:rsidR="00E42A72">
          <w:rPr>
            <w:szCs w:val="24"/>
          </w:rPr>
          <w:t>j</w:t>
        </w:r>
      </w:ins>
      <w:del w:id="751"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752" w:author="LUEJE Claudia" w:date="2024-05-02T20:37:00Z">
        <w:r w:rsidR="00E42A72">
          <w:rPr>
            <w:rFonts w:eastAsia="Times New Roman"/>
            <w:szCs w:val="24"/>
          </w:rPr>
          <w:t>p</w:t>
        </w:r>
      </w:ins>
      <w:del w:id="753"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754" w:author="LUEJE Claudia" w:date="2024-05-02T20:37:00Z">
        <w:r w:rsidR="00E42A72">
          <w:rPr>
            <w:rFonts w:eastAsia="Times New Roman"/>
            <w:szCs w:val="24"/>
          </w:rPr>
          <w:t>p</w:t>
        </w:r>
      </w:ins>
      <w:del w:id="755"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756" w:author="LUEJE Claudia" w:date="2024-05-02T20:38:00Z">
              <w:r w:rsidR="00E42A72">
                <w:rPr>
                  <w:b/>
                  <w:szCs w:val="24"/>
                </w:rPr>
                <w:t>r</w:t>
              </w:r>
            </w:ins>
            <w:del w:id="757"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758" w:author="LUEJE Claudia" w:date="2024-05-02T20:38:00Z">
              <w:r w:rsidR="00E42A72">
                <w:rPr>
                  <w:b/>
                  <w:szCs w:val="24"/>
                </w:rPr>
                <w:t>v</w:t>
              </w:r>
            </w:ins>
            <w:del w:id="759"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760" w:author="LUEJE Claudia" w:date="2024-05-02T20:38:00Z">
        <w:r w:rsidR="00E42A72">
          <w:rPr>
            <w:szCs w:val="24"/>
          </w:rPr>
          <w:t>OTE</w:t>
        </w:r>
      </w:ins>
      <w:del w:id="761" w:author="LUEJE Claudia" w:date="2024-05-02T20:38:00Z">
        <w:r w:rsidDel="00E42A72">
          <w:rPr>
            <w:szCs w:val="24"/>
          </w:rPr>
          <w:delText>ote</w:delText>
        </w:r>
      </w:del>
      <w:ins w:id="762"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t>
      </w:r>
      <w:proofErr w:type="spellStart"/>
      <w:r w:rsidRPr="003D6B47">
        <w:rPr>
          <w:rStyle w:val="ISOCode"/>
        </w:rPr>
        <w:t>weld_position</w:t>
      </w:r>
      <w:proofErr w:type="spellEnd"/>
      <w:r w:rsidRPr="003D6B47">
        <w:rPr>
          <w:rStyle w:val="ISOCode"/>
        </w:rPr>
        <w:t>/&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t>
      </w:r>
      <w:proofErr w:type="spellStart"/>
      <w:r w:rsidRPr="003D6B47">
        <w:rPr>
          <w:rStyle w:val="ISOCode"/>
        </w:rPr>
        <w:t>weld_position</w:t>
      </w:r>
      <w:proofErr w:type="spellEnd"/>
      <w:r w:rsidRPr="003D6B47">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t>
      </w:r>
      <w:proofErr w:type="spellStart"/>
      <w:r w:rsidR="006A2DB6" w:rsidRPr="003D6B47">
        <w:rPr>
          <w:rStyle w:val="ISOCode"/>
        </w:rPr>
        <w:t>weld_position</w:t>
      </w:r>
      <w:proofErr w:type="spellEnd"/>
      <w:r w:rsidR="006A2DB6" w:rsidRPr="003D6B47">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763" w:author="LUEJE Claudia" w:date="2024-05-02T20:39:00Z">
        <w:r w:rsidDel="001451E7">
          <w:rPr>
            <w:rStyle w:val="citesec"/>
            <w:szCs w:val="24"/>
          </w:rPr>
          <w:delText>clause </w:delText>
        </w:r>
      </w:del>
      <w:r>
        <w:rPr>
          <w:rStyle w:val="citesec"/>
          <w:szCs w:val="24"/>
        </w:rPr>
        <w:t>10.2.4.4</w:t>
      </w:r>
      <w:r>
        <w:rPr>
          <w:szCs w:val="24"/>
        </w:rPr>
        <w:t xml:space="preserve"> Welding </w:t>
      </w:r>
      <w:ins w:id="764" w:author="LUEJE Claudia" w:date="2024-05-02T20:40:00Z">
        <w:r w:rsidR="001451E7">
          <w:rPr>
            <w:szCs w:val="24"/>
          </w:rPr>
          <w:t>p</w:t>
        </w:r>
      </w:ins>
      <w:del w:id="765"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766" w:author="LUEJE Claudia" w:date="2024-05-02T20:40:00Z">
        <w:r w:rsidR="001451E7">
          <w:rPr>
            <w:szCs w:val="24"/>
          </w:rPr>
          <w:t>b</w:t>
        </w:r>
      </w:ins>
      <w:del w:id="767" w:author="LUEJE Claudia" w:date="2024-05-02T20:40:00Z">
        <w:r w:rsidDel="001451E7">
          <w:rPr>
            <w:szCs w:val="24"/>
          </w:rPr>
          <w:delText>B</w:delText>
        </w:r>
      </w:del>
      <w:r>
        <w:rPr>
          <w:szCs w:val="24"/>
        </w:rPr>
        <w:t xml:space="preserve">utt </w:t>
      </w:r>
      <w:ins w:id="768" w:author="LUEJE Claudia" w:date="2024-05-02T20:40:00Z">
        <w:r w:rsidR="001451E7">
          <w:rPr>
            <w:szCs w:val="24"/>
          </w:rPr>
          <w:t>j</w:t>
        </w:r>
      </w:ins>
      <w:del w:id="769" w:author="LUEJE Claudia" w:date="2024-05-02T20:40:00Z">
        <w:r w:rsidDel="001451E7">
          <w:rPr>
            <w:szCs w:val="24"/>
          </w:rPr>
          <w:delText>J</w:delText>
        </w:r>
      </w:del>
      <w:r>
        <w:rPr>
          <w:szCs w:val="24"/>
        </w:rPr>
        <w:t>oint are:</w:t>
      </w:r>
    </w:p>
    <w:p w14:paraId="572F76D3" w14:textId="0233ADD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proofErr w:type="spellStart"/>
      <w:r w:rsidRPr="0002630D">
        <w:rPr>
          <w:rStyle w:val="ISOCode"/>
        </w:rPr>
        <w:t>i_weld</w:t>
      </w:r>
      <w:proofErr w:type="spellEnd"/>
      <w:r>
        <w:rPr>
          <w:szCs w:val="24"/>
        </w:rPr>
        <w:t xml:space="preserve">”, </w:t>
      </w:r>
      <w:r w:rsidR="001451E7">
        <w:rPr>
          <w:szCs w:val="24"/>
        </w:rPr>
        <w:t>see</w:t>
      </w:r>
      <w:del w:id="770" w:author="LUEJE Claudia" w:date="2024-05-02T20:40:00Z">
        <w:r w:rsidDel="001451E7">
          <w:rPr>
            <w:rStyle w:val="citesec"/>
            <w:szCs w:val="24"/>
          </w:rPr>
          <w:delText>clause</w:delText>
        </w:r>
      </w:del>
      <w:r>
        <w:rPr>
          <w:rStyle w:val="citesec"/>
          <w:szCs w:val="24"/>
        </w:rPr>
        <w:t> 10.2.4.1</w:t>
      </w:r>
      <w:del w:id="771"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3868F2D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proofErr w:type="spellStart"/>
      <w:r w:rsidRPr="0002630D">
        <w:rPr>
          <w:rStyle w:val="ISOCode"/>
        </w:rPr>
        <w:t>y_joint</w:t>
      </w:r>
      <w:proofErr w:type="spellEnd"/>
      <w:r>
        <w:rPr>
          <w:szCs w:val="24"/>
        </w:rPr>
        <w:t xml:space="preserve">”, </w:t>
      </w:r>
      <w:r w:rsidR="001451E7">
        <w:rPr>
          <w:szCs w:val="24"/>
        </w:rPr>
        <w:t>see</w:t>
      </w:r>
      <w:del w:id="772" w:author="LUEJE Claudia" w:date="2024-05-02T20:40:00Z">
        <w:r w:rsidDel="001451E7">
          <w:rPr>
            <w:rStyle w:val="citesec"/>
            <w:szCs w:val="24"/>
          </w:rPr>
          <w:delText>clause </w:delText>
        </w:r>
      </w:del>
      <w:ins w:id="773" w:author="LUEJE Claudia" w:date="2024-05-02T20:40:00Z">
        <w:r w:rsidR="001451E7">
          <w:rPr>
            <w:rStyle w:val="citesec"/>
            <w:szCs w:val="24"/>
          </w:rPr>
          <w:t xml:space="preserve"> </w:t>
        </w:r>
      </w:ins>
      <w:r>
        <w:rPr>
          <w:rStyle w:val="citesec"/>
          <w:szCs w:val="24"/>
        </w:rPr>
        <w:t>10.2.4.1</w:t>
      </w:r>
      <w:del w:id="774"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775"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02630D">
        <w:rPr>
          <w:rStyle w:val="ISOCode"/>
        </w:rPr>
        <w:t>filler_material</w:t>
      </w:r>
      <w:proofErr w:type="spellEnd"/>
    </w:p>
    <w:p w14:paraId="667DDB1E" w14:textId="77777777" w:rsidR="006A2DB6" w:rsidRDefault="006A2DB6">
      <w:pPr>
        <w:pStyle w:val="Textkrper"/>
        <w:autoSpaceDE w:val="0"/>
        <w:autoSpaceDN w:val="0"/>
        <w:adjustRightInd w:val="0"/>
        <w:rPr>
          <w:szCs w:val="24"/>
        </w:rPr>
      </w:pPr>
      <w:r>
        <w:rPr>
          <w:szCs w:val="24"/>
        </w:rPr>
        <w:t xml:space="preserve">The attribute </w:t>
      </w:r>
      <w:proofErr w:type="spellStart"/>
      <w:r w:rsidRPr="0002630D">
        <w:rPr>
          <w:rStyle w:val="ISOCode"/>
        </w:rPr>
        <w:t>filler_material</w:t>
      </w:r>
      <w:proofErr w:type="spellEnd"/>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6" w:author="LUEJE Claudia" w:date="2024-05-02T20:45:00Z">
        <w:r w:rsidR="00482B08">
          <w:rPr>
            <w:szCs w:val="24"/>
          </w:rPr>
          <w:t>XAMPLE</w:t>
        </w:r>
      </w:ins>
      <w:del w:id="777" w:author="LUEJE Claudia" w:date="2024-05-02T20:45:00Z">
        <w:r w:rsidDel="00482B08">
          <w:rPr>
            <w:szCs w:val="24"/>
          </w:rPr>
          <w:delText>xample</w:delText>
        </w:r>
      </w:del>
      <w:r>
        <w:rPr>
          <w:szCs w:val="24"/>
        </w:rPr>
        <w:t xml:space="preserve"> 1</w:t>
      </w:r>
      <w:r w:rsidR="00690423">
        <w:rPr>
          <w:szCs w:val="24"/>
        </w:rPr>
        <w:tab/>
      </w:r>
      <w:r w:rsidRPr="0002630D">
        <w:rPr>
          <w:rStyle w:val="ISOCode"/>
        </w:rPr>
        <w:t>&lt;</w:t>
      </w:r>
      <w:proofErr w:type="spellStart"/>
      <w:r w:rsidRPr="0002630D">
        <w:rPr>
          <w:rStyle w:val="ISOCode"/>
        </w:rPr>
        <w:t>weld_position</w:t>
      </w:r>
      <w:proofErr w:type="spellEnd"/>
      <w:r w:rsidRPr="0002630D">
        <w:rPr>
          <w:rStyle w:val="ISOCode"/>
        </w:rPr>
        <w:t>/&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8" w:author="LUEJE Claudia" w:date="2024-05-02T20:45:00Z">
        <w:r w:rsidR="00482B08">
          <w:rPr>
            <w:szCs w:val="24"/>
          </w:rPr>
          <w:t>XAMPLE</w:t>
        </w:r>
      </w:ins>
      <w:del w:id="779" w:author="LUEJE Claudia" w:date="2024-05-02T20:45:00Z">
        <w:r w:rsidDel="00482B08">
          <w:rPr>
            <w:szCs w:val="24"/>
          </w:rPr>
          <w:delText>xample</w:delText>
        </w:r>
      </w:del>
      <w:r>
        <w:rPr>
          <w:szCs w:val="24"/>
        </w:rPr>
        <w:t xml:space="preserve"> 2</w:t>
      </w:r>
      <w:r w:rsidR="00690423">
        <w:rPr>
          <w:szCs w:val="24"/>
        </w:rPr>
        <w:tab/>
      </w:r>
      <w:r w:rsidRPr="008E603A">
        <w:rPr>
          <w:rStyle w:val="ISOCode"/>
        </w:rPr>
        <w:t>&lt;</w:t>
      </w:r>
      <w:proofErr w:type="spellStart"/>
      <w:r w:rsidRPr="008E603A">
        <w:rPr>
          <w:rStyle w:val="ISOCode"/>
        </w:rPr>
        <w:t>weld_position</w:t>
      </w:r>
      <w:proofErr w:type="spellEnd"/>
      <w:r w:rsidRPr="008E603A">
        <w:rPr>
          <w:rStyle w:val="ISOCode"/>
        </w:rPr>
        <w:t>/&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w:t>
      </w:r>
      <w:proofErr w:type="spellStart"/>
      <w:r w:rsidRPr="00A66D7A">
        <w:rPr>
          <w:rStyle w:val="ISOCode"/>
        </w:rPr>
        <w:t>sheet_parameter</w:t>
      </w:r>
      <w:proofErr w:type="spellEnd"/>
      <w:r w:rsidRPr="00A66D7A">
        <w:rPr>
          <w:rStyle w:val="ISOCode"/>
        </w:rPr>
        <w:t>/&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w:t>
      </w:r>
      <w:proofErr w:type="spellStart"/>
      <w:r w:rsidR="006A2DB6" w:rsidRPr="00A66D7A">
        <w:rPr>
          <w:rStyle w:val="ISOCode"/>
        </w:rPr>
        <w:t>sheet_parameter</w:t>
      </w:r>
      <w:proofErr w:type="spellEnd"/>
      <w:r w:rsidR="006A2DB6" w:rsidRPr="00A66D7A">
        <w:rPr>
          <w:rStyle w:val="ISOCode"/>
        </w:rPr>
        <w:t>/&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780" w:author="LUEJE Claudia" w:date="2024-05-02T20:45:00Z">
        <w:r w:rsidR="00482B08">
          <w:rPr>
            <w:szCs w:val="24"/>
          </w:rPr>
          <w:t>XAMPLE</w:t>
        </w:r>
      </w:ins>
      <w:del w:id="781" w:author="LUEJE Claudia" w:date="2024-05-02T20:45:00Z">
        <w:r w:rsidDel="00482B08">
          <w:rPr>
            <w:szCs w:val="24"/>
          </w:rPr>
          <w:delText>xample</w:delText>
        </w:r>
      </w:del>
      <w:r w:rsidR="00690423">
        <w:rPr>
          <w:szCs w:val="24"/>
        </w:rPr>
        <w:tab/>
      </w:r>
      <w:r w:rsidRPr="00A66D7A">
        <w:rPr>
          <w:rStyle w:val="ISOCode"/>
        </w:rPr>
        <w:t>&lt;</w:t>
      </w:r>
      <w:proofErr w:type="spellStart"/>
      <w:r w:rsidRPr="00A66D7A">
        <w:rPr>
          <w:rStyle w:val="ISOCode"/>
        </w:rPr>
        <w:t>sheet_parameter</w:t>
      </w:r>
      <w:proofErr w:type="spellEnd"/>
      <w:r w:rsidRPr="00A66D7A">
        <w:rPr>
          <w:rStyle w:val="ISOCode"/>
        </w:rPr>
        <w:t>/&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butt_joint</w:t>
      </w:r>
      <w:proofErr w:type="spellEnd"/>
      <w:r w:rsidR="006A2DB6">
        <w:rPr>
          <w:szCs w:val="24"/>
        </w:rPr>
        <w:t xml:space="preserve">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butt_joint</w:t>
      </w:r>
      <w:proofErr w:type="spellEnd"/>
      <w:r w:rsidR="006A2DB6">
        <w:rPr>
          <w:szCs w:val="24"/>
        </w:rPr>
        <w: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782" w:author="LUEJE Claudia" w:date="2024-05-02T20:45:00Z">
        <w:r w:rsidR="00482B08">
          <w:rPr>
            <w:rFonts w:eastAsia="Times New Roman"/>
            <w:szCs w:val="24"/>
          </w:rPr>
          <w:t>w</w:t>
        </w:r>
      </w:ins>
      <w:del w:id="783"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784" w:author="LUEJE Claudia" w:date="2024-05-02T20:46:00Z">
        <w:r w:rsidR="00482B08">
          <w:rPr>
            <w:rFonts w:eastAsia="Times New Roman"/>
            <w:szCs w:val="24"/>
          </w:rPr>
          <w:t>c</w:t>
        </w:r>
      </w:ins>
      <w:del w:id="785" w:author="LUEJE Claudia" w:date="2024-05-02T20:46:00Z">
        <w:r w:rsidDel="00482B08">
          <w:rPr>
            <w:rFonts w:eastAsia="Times New Roman"/>
            <w:szCs w:val="24"/>
          </w:rPr>
          <w:delText>C</w:delText>
        </w:r>
      </w:del>
      <w:r>
        <w:rPr>
          <w:rFonts w:eastAsia="Times New Roman"/>
          <w:szCs w:val="24"/>
        </w:rPr>
        <w:t xml:space="preserve">orner </w:t>
      </w:r>
      <w:ins w:id="786" w:author="LUEJE Claudia" w:date="2024-05-02T20:46:00Z">
        <w:r w:rsidR="00482B08">
          <w:rPr>
            <w:rFonts w:eastAsia="Times New Roman"/>
            <w:szCs w:val="24"/>
          </w:rPr>
          <w:t>w</w:t>
        </w:r>
      </w:ins>
      <w:del w:id="787"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788" w:author="LUEJE Claudia" w:date="2024-05-02T20:46:00Z">
        <w:r w:rsidR="00482B08">
          <w:rPr>
            <w:rFonts w:eastAsia="Times New Roman"/>
            <w:szCs w:val="24"/>
          </w:rPr>
          <w:t>p</w:t>
        </w:r>
      </w:ins>
      <w:del w:id="789"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790" w:author="LUEJE Claudia" w:date="2024-05-02T20:46:00Z">
        <w:r w:rsidR="00482B08">
          <w:rPr>
            <w:rFonts w:eastAsia="Times New Roman"/>
            <w:szCs w:val="24"/>
          </w:rPr>
          <w:t>p</w:t>
        </w:r>
      </w:ins>
      <w:del w:id="791"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7279407" r:id="rId62"/>
        </w:object>
      </w:r>
      <w:r>
        <w:rPr>
          <w:szCs w:val="24"/>
        </w:rPr>
        <w:t xml:space="preserve"> , where the variable </w:t>
      </w:r>
      <w:proofErr w:type="spellStart"/>
      <w:r>
        <w:rPr>
          <w:i/>
          <w:szCs w:val="24"/>
        </w:rPr>
        <w:t>i</w:t>
      </w:r>
      <w:proofErr w:type="spellEnd"/>
      <w:r>
        <w:rPr>
          <w:szCs w:val="24"/>
        </w:rPr>
        <w:t xml:space="preserve"> is specifying the weld index and the variable </w:t>
      </w:r>
      <w:r>
        <w:rPr>
          <w:i/>
          <w:szCs w:val="24"/>
        </w:rPr>
        <w:t>j</w:t>
      </w:r>
      <w:r>
        <w:rPr>
          <w:szCs w:val="24"/>
        </w:rPr>
        <w:t xml:space="preserve"> is defined by the sheet index of the welded sheet related to the weld</w:t>
      </w:r>
      <w:ins w:id="792" w:author="LUEJE Claudia" w:date="2024-05-02T20:46:00Z">
        <w:r w:rsidR="00482B08">
          <w:rPr>
            <w:szCs w:val="24"/>
          </w:rPr>
          <w:t xml:space="preserve"> </w:t>
        </w:r>
      </w:ins>
      <w:del w:id="793"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794" w:author="LUEJE Claudia" w:date="2024-05-02T20:46:00Z">
        <w:r w:rsidDel="00482B08">
          <w:rPr>
            <w:szCs w:val="24"/>
          </w:rPr>
          <w:delText>.</w:delText>
        </w:r>
      </w:del>
      <w:r>
        <w:rPr>
          <w:szCs w:val="24"/>
        </w:rPr>
        <w:t>)</w:t>
      </w:r>
      <w:ins w:id="795"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796" w:author="LUEJE Claudia" w:date="2024-05-02T20:47:00Z">
        <w:r w:rsidR="00482B08">
          <w:rPr>
            <w:szCs w:val="24"/>
          </w:rPr>
          <w:t>s</w:t>
        </w:r>
      </w:ins>
      <w:del w:id="797" w:author="LUEJE Claudia" w:date="2024-05-02T20:47:00Z">
        <w:r w:rsidR="006A2DB6" w:rsidDel="00482B08">
          <w:rPr>
            <w:szCs w:val="24"/>
          </w:rPr>
          <w:delText>S</w:delText>
        </w:r>
      </w:del>
      <w:r w:rsidR="006A2DB6">
        <w:rPr>
          <w:szCs w:val="24"/>
        </w:rPr>
        <w:t xml:space="preserve">imple </w:t>
      </w:r>
      <w:ins w:id="798" w:author="LUEJE Claudia" w:date="2024-05-02T20:47:00Z">
        <w:r w:rsidR="00482B08">
          <w:rPr>
            <w:szCs w:val="24"/>
          </w:rPr>
          <w:t>c</w:t>
        </w:r>
      </w:ins>
      <w:del w:id="799" w:author="LUEJE Claudia" w:date="2024-05-02T20:47:00Z">
        <w:r w:rsidR="006A2DB6" w:rsidDel="00482B08">
          <w:rPr>
            <w:szCs w:val="24"/>
          </w:rPr>
          <w:delText>C</w:delText>
        </w:r>
      </w:del>
      <w:r w:rsidR="006A2DB6">
        <w:rPr>
          <w:szCs w:val="24"/>
        </w:rPr>
        <w:t xml:space="preserve">orner </w:t>
      </w:r>
      <w:ins w:id="800" w:author="LUEJE Claudia" w:date="2024-05-02T20:47:00Z">
        <w:r w:rsidR="00482B08">
          <w:rPr>
            <w:szCs w:val="24"/>
          </w:rPr>
          <w:t>w</w:t>
        </w:r>
      </w:ins>
      <w:del w:id="801" w:author="LUEJE Claudia" w:date="2024-05-02T20:47:00Z">
        <w:r w:rsidR="006A2DB6" w:rsidDel="00482B0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802" w:author="LUEJE Claudia" w:date="2024-05-02T20:47:00Z">
              <w:r w:rsidR="00482B08">
                <w:rPr>
                  <w:b/>
                  <w:szCs w:val="24"/>
                </w:rPr>
                <w:t>r</w:t>
              </w:r>
            </w:ins>
            <w:del w:id="803"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804" w:author="LUEJE Claudia" w:date="2024-05-02T20:47:00Z">
              <w:r w:rsidR="00482B08">
                <w:rPr>
                  <w:b/>
                  <w:szCs w:val="24"/>
                </w:rPr>
                <w:t>v</w:t>
              </w:r>
            </w:ins>
            <w:del w:id="805"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806" w:author="LUEJE Claudia" w:date="2024-05-02T20:47:00Z">
        <w:r w:rsidR="004275D8">
          <w:rPr>
            <w:rFonts w:eastAsia="Times New Roman"/>
            <w:szCs w:val="24"/>
          </w:rPr>
          <w:t>c</w:t>
        </w:r>
      </w:ins>
      <w:del w:id="807" w:author="LUEJE Claudia" w:date="2024-05-02T20:47:00Z">
        <w:r w:rsidDel="004275D8">
          <w:rPr>
            <w:rFonts w:eastAsia="Times New Roman"/>
            <w:szCs w:val="24"/>
          </w:rPr>
          <w:delText>C</w:delText>
        </w:r>
      </w:del>
      <w:r>
        <w:rPr>
          <w:rFonts w:eastAsia="Times New Roman"/>
          <w:szCs w:val="24"/>
        </w:rPr>
        <w:t xml:space="preserve">orner </w:t>
      </w:r>
      <w:ins w:id="808" w:author="LUEJE Claudia" w:date="2024-05-02T20:47:00Z">
        <w:r w:rsidR="004275D8">
          <w:rPr>
            <w:rFonts w:eastAsia="Times New Roman"/>
            <w:szCs w:val="24"/>
          </w:rPr>
          <w:t>w</w:t>
        </w:r>
      </w:ins>
      <w:del w:id="809"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810" w:author="LUEJE Claudia" w:date="2024-05-02T20:47:00Z">
        <w:r w:rsidR="004275D8">
          <w:rPr>
            <w:rFonts w:eastAsia="Times New Roman"/>
            <w:szCs w:val="24"/>
          </w:rPr>
          <w:t>p</w:t>
        </w:r>
      </w:ins>
      <w:del w:id="811"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F115F3">
              <w:t>t</w:t>
            </w:r>
            <w:r w:rsidRPr="00F115F3">
              <w:rPr>
                <w:vertAlign w:val="subscript"/>
              </w:rPr>
              <w:t>B</w:t>
            </w:r>
            <w:proofErr w:type="spellEnd"/>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812" w:author="LUEJE Claudia" w:date="2024-05-02T20:47:00Z">
        <w:r w:rsidR="004275D8">
          <w:rPr>
            <w:rFonts w:eastAsia="Times New Roman"/>
            <w:szCs w:val="24"/>
          </w:rPr>
          <w:t>p</w:t>
        </w:r>
      </w:ins>
      <w:del w:id="813"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w:t>
      </w:r>
    </w:p>
    <w:p w14:paraId="2646BB94"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7279408" r:id="rId64"/>
        </w:object>
      </w:r>
      <w:r>
        <w:rPr>
          <w:szCs w:val="24"/>
        </w:rPr>
        <w:t xml:space="preserve"> , where variable </w:t>
      </w:r>
      <w:proofErr w:type="spellStart"/>
      <w:r>
        <w:rPr>
          <w:i/>
          <w:szCs w:val="24"/>
        </w:rPr>
        <w:t>i</w:t>
      </w:r>
      <w:proofErr w:type="spellEnd"/>
      <w:r>
        <w:rPr>
          <w:szCs w:val="24"/>
        </w:rPr>
        <w:t xml:space="preserve"> is specifying the weld index and variable </w:t>
      </w:r>
      <w:r>
        <w:rPr>
          <w:i/>
          <w:szCs w:val="24"/>
        </w:rPr>
        <w:t>j</w:t>
      </w:r>
      <w:r>
        <w:rPr>
          <w:szCs w:val="24"/>
        </w:rPr>
        <w:t xml:space="preserve"> is defined by the sheet index of the welded sheet related to the weld</w:t>
      </w:r>
      <w:del w:id="814"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815" w:author="LUEJE Claudia" w:date="2024-05-02T20:48:00Z">
        <w:r w:rsidDel="004275D8">
          <w:rPr>
            <w:szCs w:val="24"/>
          </w:rPr>
          <w:delText>.</w:delText>
        </w:r>
      </w:del>
      <w:r>
        <w:rPr>
          <w:szCs w:val="24"/>
        </w:rPr>
        <w:t>)</w:t>
      </w:r>
      <w:ins w:id="816"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817" w:author="LUEJE Claudia" w:date="2024-05-02T20:48:00Z">
        <w:r w:rsidR="004275D8">
          <w:rPr>
            <w:szCs w:val="24"/>
          </w:rPr>
          <w:t>d</w:t>
        </w:r>
      </w:ins>
      <w:del w:id="818" w:author="LUEJE Claudia" w:date="2024-05-02T20:48:00Z">
        <w:r w:rsidR="006A2DB6" w:rsidDel="004275D8">
          <w:rPr>
            <w:szCs w:val="24"/>
          </w:rPr>
          <w:delText>D</w:delText>
        </w:r>
      </w:del>
      <w:r w:rsidR="006A2DB6">
        <w:rPr>
          <w:szCs w:val="24"/>
        </w:rPr>
        <w:t xml:space="preserve">ouble </w:t>
      </w:r>
      <w:ins w:id="819" w:author="LUEJE Claudia" w:date="2024-05-02T20:48:00Z">
        <w:r w:rsidR="004275D8">
          <w:rPr>
            <w:szCs w:val="24"/>
          </w:rPr>
          <w:t>c</w:t>
        </w:r>
      </w:ins>
      <w:del w:id="820" w:author="LUEJE Claudia" w:date="2024-05-02T20:48:00Z">
        <w:r w:rsidR="006A2DB6" w:rsidDel="004275D8">
          <w:rPr>
            <w:szCs w:val="24"/>
          </w:rPr>
          <w:delText>C</w:delText>
        </w:r>
      </w:del>
      <w:r w:rsidR="006A2DB6">
        <w:rPr>
          <w:szCs w:val="24"/>
        </w:rPr>
        <w:t xml:space="preserve">orner </w:t>
      </w:r>
      <w:ins w:id="821" w:author="LUEJE Claudia" w:date="2024-05-02T20:48:00Z">
        <w:r w:rsidR="004275D8">
          <w:rPr>
            <w:szCs w:val="24"/>
          </w:rPr>
          <w:t>w</w:t>
        </w:r>
      </w:ins>
      <w:del w:id="822" w:author="LUEJE Claudia" w:date="2024-05-02T20:48:00Z">
        <w:r w:rsidR="006A2DB6" w:rsidDel="004275D8">
          <w:rPr>
            <w:szCs w:val="24"/>
          </w:rPr>
          <w:delText>W</w:delText>
        </w:r>
      </w:del>
      <w:r w:rsidR="006A2DB6">
        <w:rPr>
          <w:szCs w:val="24"/>
        </w:rPr>
        <w:t xml:space="preserve">eld per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823" w:author="LUEJE Claudia" w:date="2024-05-02T20:48:00Z">
              <w:r w:rsidR="004275D8">
                <w:rPr>
                  <w:b/>
                  <w:szCs w:val="24"/>
                </w:rPr>
                <w:t>r</w:t>
              </w:r>
            </w:ins>
            <w:del w:id="824"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825" w:author="LUEJE Claudia" w:date="2024-05-02T20:48:00Z">
              <w:r w:rsidR="004275D8">
                <w:rPr>
                  <w:b/>
                  <w:szCs w:val="24"/>
                </w:rPr>
                <w:t>v</w:t>
              </w:r>
            </w:ins>
            <w:del w:id="826"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w:t>
            </w:r>
            <w:proofErr w:type="spellStart"/>
            <w:r w:rsidRPr="006A2DB6">
              <w:rPr>
                <w:szCs w:val="24"/>
              </w:rPr>
              <w:t>deg</w:t>
            </w:r>
            <w:proofErr w:type="spellEnd"/>
            <w:r w:rsidRPr="006A2DB6">
              <w:rPr>
                <w:szCs w:val="24"/>
              </w:rPr>
              <w:t>]</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t>
      </w:r>
      <w:proofErr w:type="spellStart"/>
      <w:r w:rsidRPr="00A82BE8">
        <w:rPr>
          <w:rStyle w:val="ISOCode"/>
        </w:rPr>
        <w:t>weld_position</w:t>
      </w:r>
      <w:proofErr w:type="spellEnd"/>
      <w:r w:rsidRPr="00A82BE8">
        <w:rPr>
          <w:rStyle w:val="ISOCode"/>
        </w:rPr>
        <w:t>/&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t>
      </w:r>
      <w:proofErr w:type="spellStart"/>
      <w:r w:rsidRPr="00A82BE8">
        <w:rPr>
          <w:rStyle w:val="ISOCode"/>
        </w:rPr>
        <w:t>weld_position</w:t>
      </w:r>
      <w:proofErr w:type="spellEnd"/>
      <w:r w:rsidRPr="00A82BE8">
        <w:rPr>
          <w:rStyle w:val="ISOCode"/>
        </w:rPr>
        <w:t>/&gt;</w:t>
      </w:r>
      <w:r>
        <w:rPr>
          <w:szCs w:val="24"/>
        </w:rPr>
        <w:t xml:space="preserve"> the following attributes can be specified for the </w:t>
      </w:r>
      <w:ins w:id="827" w:author="LUEJE Claudia" w:date="2024-05-02T20:49:00Z">
        <w:r w:rsidR="004275D8">
          <w:rPr>
            <w:szCs w:val="24"/>
          </w:rPr>
          <w:t>c</w:t>
        </w:r>
      </w:ins>
      <w:del w:id="828" w:author="LUEJE Claudia" w:date="2024-05-02T20:49:00Z">
        <w:r w:rsidDel="004275D8">
          <w:rPr>
            <w:szCs w:val="24"/>
          </w:rPr>
          <w:delText>C</w:delText>
        </w:r>
      </w:del>
      <w:r>
        <w:rPr>
          <w:szCs w:val="24"/>
        </w:rPr>
        <w:t xml:space="preserve">orner </w:t>
      </w:r>
      <w:ins w:id="829" w:author="LUEJE Claudia" w:date="2024-05-02T20:49:00Z">
        <w:r w:rsidR="004275D8">
          <w:rPr>
            <w:szCs w:val="24"/>
          </w:rPr>
          <w:t>w</w:t>
        </w:r>
      </w:ins>
      <w:del w:id="830"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t>
      </w:r>
      <w:proofErr w:type="spellStart"/>
      <w:r w:rsidR="006A2DB6" w:rsidRPr="00A82BE8">
        <w:rPr>
          <w:rStyle w:val="ISOCode"/>
        </w:rPr>
        <w:t>weld_position</w:t>
      </w:r>
      <w:proofErr w:type="spellEnd"/>
      <w:r w:rsidR="006A2DB6" w:rsidRPr="00A82BE8">
        <w:rPr>
          <w:rStyle w:val="ISOCode"/>
        </w:rPr>
        <w:t>/&gt;</w:t>
      </w:r>
      <w:r w:rsidR="006A2DB6">
        <w:rPr>
          <w:szCs w:val="24"/>
        </w:rPr>
        <w:t xml:space="preserve"> for </w:t>
      </w:r>
      <w:ins w:id="831" w:author="LUEJE Claudia" w:date="2024-05-02T20:49:00Z">
        <w:r w:rsidR="004275D8">
          <w:rPr>
            <w:szCs w:val="24"/>
          </w:rPr>
          <w:t>c</w:t>
        </w:r>
      </w:ins>
      <w:del w:id="832" w:author="LUEJE Claudia" w:date="2024-05-02T20:49:00Z">
        <w:r w:rsidR="006A2DB6" w:rsidDel="004275D8">
          <w:rPr>
            <w:szCs w:val="24"/>
          </w:rPr>
          <w:delText>C</w:delText>
        </w:r>
      </w:del>
      <w:r w:rsidR="006A2DB6">
        <w:rPr>
          <w:szCs w:val="24"/>
        </w:rPr>
        <w:t xml:space="preserve">orner </w:t>
      </w:r>
      <w:ins w:id="833" w:author="LUEJE Claudia" w:date="2024-05-02T20:49:00Z">
        <w:r w:rsidR="004275D8">
          <w:rPr>
            <w:szCs w:val="24"/>
          </w:rPr>
          <w:t>w</w:t>
        </w:r>
      </w:ins>
      <w:del w:id="834"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proofErr w:type="spellStart"/>
            <w:r w:rsidRPr="006A2DB6">
              <w:rPr>
                <w:szCs w:val="24"/>
              </w:rPr>
              <w:t>filler_material</w:t>
            </w:r>
            <w:proofErr w:type="spellEnd"/>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835" w:author="LUEJE Claudia" w:date="2024-05-02T20:49:00Z">
        <w:r w:rsidDel="004275D8">
          <w:rPr>
            <w:rStyle w:val="citesec"/>
            <w:szCs w:val="24"/>
          </w:rPr>
          <w:delText>clause </w:delText>
        </w:r>
      </w:del>
      <w:r>
        <w:rPr>
          <w:rStyle w:val="citesec"/>
          <w:szCs w:val="24"/>
        </w:rPr>
        <w:t>10.2.4.4</w:t>
      </w:r>
      <w:r>
        <w:rPr>
          <w:szCs w:val="24"/>
        </w:rPr>
        <w:t xml:space="preserve"> Welding </w:t>
      </w:r>
      <w:del w:id="836" w:author="LUEJE Claudia" w:date="2024-05-02T20:49:00Z">
        <w:r w:rsidDel="004275D8">
          <w:rPr>
            <w:szCs w:val="24"/>
          </w:rPr>
          <w:delText>P</w:delText>
        </w:r>
      </w:del>
      <w:ins w:id="837"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838" w:author="LUEJE Claudia" w:date="2024-05-02T20:50:00Z">
        <w:r w:rsidR="004275D8">
          <w:rPr>
            <w:szCs w:val="24"/>
          </w:rPr>
          <w:t>a</w:t>
        </w:r>
      </w:ins>
      <w:del w:id="839"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840" w:author="LUEJE Claudia" w:date="2024-05-02T20:50:00Z">
        <w:r w:rsidR="00613480">
          <w:rPr>
            <w:szCs w:val="24"/>
          </w:rPr>
          <w:t>a</w:t>
        </w:r>
      </w:ins>
      <w:del w:id="841"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842"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843"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A82BE8">
        <w:rPr>
          <w:rStyle w:val="ISOCode"/>
        </w:rPr>
        <w:t>filler_material</w:t>
      </w:r>
      <w:proofErr w:type="spellEnd"/>
    </w:p>
    <w:p w14:paraId="6193D418" w14:textId="77777777" w:rsidR="006A2DB6" w:rsidRDefault="006A2DB6">
      <w:pPr>
        <w:pStyle w:val="Textkrper"/>
        <w:autoSpaceDE w:val="0"/>
        <w:autoSpaceDN w:val="0"/>
        <w:adjustRightInd w:val="0"/>
        <w:rPr>
          <w:szCs w:val="24"/>
        </w:rPr>
      </w:pPr>
      <w:r>
        <w:rPr>
          <w:szCs w:val="24"/>
        </w:rPr>
        <w:t xml:space="preserve">The attribute </w:t>
      </w:r>
      <w:proofErr w:type="spellStart"/>
      <w:r w:rsidRPr="00A82BE8">
        <w:rPr>
          <w:rStyle w:val="ISOCode"/>
        </w:rPr>
        <w:t>filler_material</w:t>
      </w:r>
      <w:proofErr w:type="spellEnd"/>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4" w:author="LUEJE Claudia" w:date="2024-05-02T20:50:00Z">
        <w:r w:rsidR="00613480">
          <w:rPr>
            <w:szCs w:val="24"/>
          </w:rPr>
          <w:t>XA</w:t>
        </w:r>
      </w:ins>
      <w:ins w:id="845" w:author="LUEJE Claudia" w:date="2024-05-02T20:51:00Z">
        <w:r w:rsidR="00613480">
          <w:rPr>
            <w:szCs w:val="24"/>
          </w:rPr>
          <w:t>MPLE</w:t>
        </w:r>
      </w:ins>
      <w:del w:id="846"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w:t>
      </w:r>
      <w:proofErr w:type="spellStart"/>
      <w:r w:rsidRPr="00A82BE8">
        <w:rPr>
          <w:rStyle w:val="ISOCode"/>
        </w:rPr>
        <w:t>corner_weld</w:t>
      </w:r>
      <w:proofErr w:type="spellEnd"/>
      <w:r w:rsidRPr="00A82BE8">
        <w:rPr>
          <w:rStyle w:val="ISOCode"/>
        </w:rPr>
        <w:t>/&gt;</w:t>
      </w:r>
      <w:r>
        <w:rPr>
          <w:szCs w:val="24"/>
        </w:rPr>
        <w:t xml:space="preserve"> with all attributes for the </w:t>
      </w:r>
      <w:r w:rsidRPr="00A82BE8">
        <w:rPr>
          <w:rStyle w:val="ISOCode"/>
        </w:rPr>
        <w:t>&lt;</w:t>
      </w:r>
      <w:proofErr w:type="spellStart"/>
      <w:r w:rsidRPr="00A82BE8">
        <w:rPr>
          <w:rStyle w:val="ISOCode"/>
        </w:rPr>
        <w:t>weld_position</w:t>
      </w:r>
      <w:proofErr w:type="spellEnd"/>
      <w:r w:rsidRPr="00A82BE8">
        <w:rPr>
          <w:rStyle w:val="ISOCode"/>
        </w:rPr>
        <w:t>/&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proofErr w:type="spellStart"/>
      <w:r w:rsidR="006A2DB6">
        <w:rPr>
          <w:b/>
          <w:szCs w:val="24"/>
        </w:rPr>
        <w:t>filler_material</w:t>
      </w:r>
      <w:proofErr w:type="spellEnd"/>
      <w:r w:rsidR="006A2DB6">
        <w:rPr>
          <w:b/>
          <w:szCs w:val="24"/>
        </w:rPr>
        <w:t>="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w:t>
      </w:r>
      <w:proofErr w:type="spellStart"/>
      <w:r w:rsidRPr="00F0505B">
        <w:rPr>
          <w:rStyle w:val="ISOCode"/>
        </w:rPr>
        <w:t>sheet_parameter</w:t>
      </w:r>
      <w:proofErr w:type="spellEnd"/>
      <w:r w:rsidRPr="00F0505B">
        <w:rPr>
          <w:rStyle w:val="ISOCode"/>
        </w:rPr>
        <w:t>/&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w:t>
      </w:r>
      <w:proofErr w:type="spellStart"/>
      <w:r w:rsidRPr="00F0505B">
        <w:rPr>
          <w:rStyle w:val="ISOCode"/>
        </w:rPr>
        <w:t>sheet_parameter</w:t>
      </w:r>
      <w:proofErr w:type="spellEnd"/>
      <w:r w:rsidRPr="00F0505B">
        <w:rPr>
          <w:rStyle w:val="ISOCode"/>
        </w:rPr>
        <w:t>/&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w:t>
      </w:r>
      <w:proofErr w:type="spellStart"/>
      <w:r w:rsidR="006A2DB6" w:rsidRPr="00F0505B">
        <w:rPr>
          <w:rStyle w:val="ISOCode"/>
        </w:rPr>
        <w:t>sheet_parameter</w:t>
      </w:r>
      <w:proofErr w:type="spellEnd"/>
      <w:r w:rsidR="006A2DB6" w:rsidRPr="00F0505B">
        <w:rPr>
          <w:rStyle w:val="ISOCode"/>
        </w:rPr>
        <w:t>/&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47" w:author="LUEJE Claudia" w:date="2024-05-02T20:51:00Z">
        <w:r w:rsidR="00613480">
          <w:rPr>
            <w:szCs w:val="24"/>
          </w:rPr>
          <w:t>XAMPLE</w:t>
        </w:r>
      </w:ins>
      <w:del w:id="848"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orner_weld</w:t>
      </w:r>
      <w:proofErr w:type="spellEnd"/>
      <w:r w:rsidR="006A2DB6">
        <w:rPr>
          <w:szCs w:val="24"/>
        </w:rPr>
        <w:t xml:space="preserve">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corner_weld</w:t>
      </w:r>
      <w:proofErr w:type="spellEnd"/>
      <w:r w:rsidR="006A2DB6">
        <w:rPr>
          <w:szCs w:val="24"/>
        </w:rPr>
        <w:t>&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849" w:author="LUEJE Claudia" w:date="2024-05-02T20:51:00Z">
        <w:r w:rsidR="00613480">
          <w:rPr>
            <w:rFonts w:eastAsia="Times New Roman"/>
            <w:szCs w:val="24"/>
          </w:rPr>
          <w:t>w</w:t>
        </w:r>
      </w:ins>
      <w:del w:id="850"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51" w:author="LUEJE Claudia" w:date="2024-05-02T20:51:00Z">
        <w:r w:rsidR="00613480">
          <w:rPr>
            <w:rFonts w:eastAsia="Times New Roman"/>
            <w:szCs w:val="24"/>
          </w:rPr>
          <w:t>p</w:t>
        </w:r>
      </w:ins>
      <w:del w:id="852"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A127CB">
              <w:rPr>
                <w:i/>
                <w:szCs w:val="24"/>
              </w:rPr>
              <w:t>t</w:t>
            </w:r>
            <w:r w:rsidRPr="00EC4DAD">
              <w:rPr>
                <w:szCs w:val="24"/>
                <w:vertAlign w:val="subscript"/>
              </w:rPr>
              <w:t>B</w:t>
            </w:r>
            <w:proofErr w:type="spellEnd"/>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53" w:author="LUEJE Claudia" w:date="2024-05-02T20:51:00Z">
        <w:r w:rsidR="00613480">
          <w:rPr>
            <w:rFonts w:eastAsia="Times New Roman"/>
            <w:szCs w:val="24"/>
          </w:rPr>
          <w:t>p</w:t>
        </w:r>
      </w:ins>
      <w:del w:id="854"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855" w:author="LUEJE Claudia" w:date="2024-05-02T20:51:00Z">
        <w:r w:rsidR="006A2DB6" w:rsidDel="00613480">
          <w:rPr>
            <w:szCs w:val="24"/>
          </w:rPr>
          <w:delText>E</w:delText>
        </w:r>
      </w:del>
      <w:ins w:id="856" w:author="LUEJE Claudia" w:date="2024-05-02T20:51:00Z">
        <w:r w:rsidR="00613480">
          <w:rPr>
            <w:szCs w:val="24"/>
          </w:rPr>
          <w:t>e</w:t>
        </w:r>
      </w:ins>
      <w:r w:rsidR="006A2DB6">
        <w:rPr>
          <w:szCs w:val="24"/>
        </w:rPr>
        <w:t xml:space="preserve">dge </w:t>
      </w:r>
      <w:ins w:id="857" w:author="LUEJE Claudia" w:date="2024-05-02T20:52:00Z">
        <w:r w:rsidR="00613480">
          <w:rPr>
            <w:szCs w:val="24"/>
          </w:rPr>
          <w:t>w</w:t>
        </w:r>
      </w:ins>
      <w:del w:id="858"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859" w:author="LUEJE Claudia" w:date="2024-05-02T20:52:00Z">
              <w:r w:rsidR="00613480">
                <w:rPr>
                  <w:b/>
                  <w:szCs w:val="24"/>
                </w:rPr>
                <w:t>r</w:t>
              </w:r>
            </w:ins>
            <w:del w:id="860"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861" w:author="LUEJE Claudia" w:date="2024-05-02T20:52:00Z">
              <w:r w:rsidR="00613480">
                <w:rPr>
                  <w:b/>
                  <w:szCs w:val="24"/>
                </w:rPr>
                <w:t>v</w:t>
              </w:r>
            </w:ins>
            <w:del w:id="862"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63" w:author="LUEJE Claudia" w:date="2024-05-02T20:52:00Z">
        <w:r w:rsidR="00613480">
          <w:rPr>
            <w:szCs w:val="24"/>
          </w:rPr>
          <w:t>OTE</w:t>
        </w:r>
      </w:ins>
      <w:del w:id="864"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t>
      </w:r>
      <w:proofErr w:type="spellStart"/>
      <w:r w:rsidRPr="006138FF">
        <w:rPr>
          <w:rStyle w:val="ISOCode"/>
        </w:rPr>
        <w:t>weld_position</w:t>
      </w:r>
      <w:proofErr w:type="spellEnd"/>
      <w:r w:rsidRPr="006138FF">
        <w:rPr>
          <w:rStyle w:val="ISOCode"/>
        </w:rPr>
        <w:t>/&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t>
      </w:r>
      <w:proofErr w:type="spellStart"/>
      <w:r w:rsidRPr="006138FF">
        <w:rPr>
          <w:rStyle w:val="ISOCode"/>
        </w:rPr>
        <w:t>weld_position</w:t>
      </w:r>
      <w:proofErr w:type="spellEnd"/>
      <w:r w:rsidRPr="006138FF">
        <w:rPr>
          <w:rStyle w:val="ISOCode"/>
        </w:rPr>
        <w:t>/&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t>
      </w:r>
      <w:proofErr w:type="spellStart"/>
      <w:r w:rsidR="006A2DB6" w:rsidRPr="006138FF">
        <w:rPr>
          <w:rStyle w:val="ISOCode"/>
        </w:rPr>
        <w:t>weld_position</w:t>
      </w:r>
      <w:proofErr w:type="spellEnd"/>
      <w:r w:rsidR="006A2DB6" w:rsidRPr="006138FF">
        <w:rPr>
          <w:rStyle w:val="ISOCode"/>
        </w:rPr>
        <w:t>/&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proofErr w:type="spellStart"/>
            <w:r w:rsidRPr="006A2DB6">
              <w:rPr>
                <w:szCs w:val="24"/>
              </w:rPr>
              <w:t>filler_material</w:t>
            </w:r>
            <w:proofErr w:type="spellEnd"/>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865" w:author="LUEJE Claudia" w:date="2024-05-02T20:52:00Z">
        <w:r w:rsidDel="007C0055">
          <w:rPr>
            <w:rStyle w:val="citesec"/>
            <w:szCs w:val="24"/>
          </w:rPr>
          <w:delText>clause </w:delText>
        </w:r>
      </w:del>
      <w:r>
        <w:rPr>
          <w:rStyle w:val="citesec"/>
          <w:szCs w:val="24"/>
        </w:rPr>
        <w:t>10.2.4.4</w:t>
      </w:r>
      <w:r>
        <w:rPr>
          <w:szCs w:val="24"/>
        </w:rPr>
        <w:t xml:space="preserve"> Welding </w:t>
      </w:r>
      <w:ins w:id="866" w:author="LUEJE Claudia" w:date="2024-05-02T20:52:00Z">
        <w:r w:rsidR="007C0055">
          <w:rPr>
            <w:szCs w:val="24"/>
          </w:rPr>
          <w:t>p</w:t>
        </w:r>
      </w:ins>
      <w:del w:id="867"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103D494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proofErr w:type="spellStart"/>
      <w:r w:rsidRPr="006138FF">
        <w:rPr>
          <w:rStyle w:val="ISOCode"/>
        </w:rPr>
        <w:t>i_weld</w:t>
      </w:r>
      <w:proofErr w:type="spellEnd"/>
      <w:r>
        <w:rPr>
          <w:szCs w:val="24"/>
        </w:rPr>
        <w:t xml:space="preserve">”, </w:t>
      </w:r>
      <w:r w:rsidR="007C0055">
        <w:rPr>
          <w:szCs w:val="24"/>
        </w:rPr>
        <w:t>see</w:t>
      </w:r>
      <w:del w:id="868" w:author="LUEJE Claudia" w:date="2024-05-02T20:53:00Z">
        <w:r w:rsidDel="007C0055">
          <w:rPr>
            <w:rStyle w:val="citesec"/>
            <w:szCs w:val="24"/>
          </w:rPr>
          <w:delText>clause </w:delText>
        </w:r>
      </w:del>
      <w:r>
        <w:rPr>
          <w:rStyle w:val="citesec"/>
          <w:szCs w:val="24"/>
        </w:rPr>
        <w:t>10.2.4.1</w:t>
      </w:r>
      <w:del w:id="869"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870"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138FF">
        <w:rPr>
          <w:rStyle w:val="ISOCode"/>
        </w:rPr>
        <w:t>filler_material</w:t>
      </w:r>
      <w:proofErr w:type="spellEnd"/>
    </w:p>
    <w:p w14:paraId="3FDF1A64" w14:textId="77777777" w:rsidR="006A2DB6" w:rsidRDefault="006A2DB6">
      <w:pPr>
        <w:pStyle w:val="Textkrper"/>
        <w:autoSpaceDE w:val="0"/>
        <w:autoSpaceDN w:val="0"/>
        <w:adjustRightInd w:val="0"/>
        <w:rPr>
          <w:szCs w:val="24"/>
        </w:rPr>
      </w:pPr>
      <w:r>
        <w:rPr>
          <w:szCs w:val="24"/>
        </w:rPr>
        <w:t xml:space="preserve">The attribute </w:t>
      </w:r>
      <w:proofErr w:type="spellStart"/>
      <w:r w:rsidRPr="006138FF">
        <w:rPr>
          <w:rStyle w:val="ISOCode"/>
        </w:rPr>
        <w:t>filler_material</w:t>
      </w:r>
      <w:proofErr w:type="spellEnd"/>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1" w:author="LUEJE Claudia" w:date="2024-05-02T20:53:00Z">
        <w:r w:rsidR="007C0055">
          <w:rPr>
            <w:szCs w:val="24"/>
          </w:rPr>
          <w:t>XAMPLE</w:t>
        </w:r>
      </w:ins>
      <w:del w:id="872"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w:t>
      </w:r>
      <w:proofErr w:type="spellStart"/>
      <w:r w:rsidRPr="00012C74">
        <w:rPr>
          <w:rStyle w:val="ISOCode"/>
        </w:rPr>
        <w:t>sheet_parameter</w:t>
      </w:r>
      <w:proofErr w:type="spellEnd"/>
      <w:r w:rsidRPr="00012C74">
        <w:rPr>
          <w:rStyle w:val="ISOCode"/>
        </w:rPr>
        <w:t>/&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w:t>
      </w:r>
      <w:proofErr w:type="spellStart"/>
      <w:r w:rsidRPr="00012C74">
        <w:rPr>
          <w:rStyle w:val="ISOCode"/>
        </w:rPr>
        <w:t>sheet_parameter</w:t>
      </w:r>
      <w:proofErr w:type="spellEnd"/>
      <w:r w:rsidRPr="00012C74">
        <w:rPr>
          <w:rStyle w:val="ISOCode"/>
        </w:rPr>
        <w:t>/&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w:t>
      </w:r>
      <w:proofErr w:type="spellStart"/>
      <w:r w:rsidR="006A2DB6" w:rsidRPr="00012C74">
        <w:rPr>
          <w:rStyle w:val="ISOCode"/>
        </w:rPr>
        <w:t>sheet_parameter</w:t>
      </w:r>
      <w:proofErr w:type="spellEnd"/>
      <w:r w:rsidR="006A2DB6" w:rsidRPr="00012C74">
        <w:rPr>
          <w:rStyle w:val="ISOCode"/>
        </w:rPr>
        <w:t>/&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3" w:author="LUEJE Claudia" w:date="2024-05-02T20:53:00Z">
        <w:r w:rsidR="007C0055">
          <w:rPr>
            <w:szCs w:val="24"/>
          </w:rPr>
          <w:t>XAMPLE</w:t>
        </w:r>
      </w:ins>
      <w:del w:id="874"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 xml:space="preserve">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edge_weld</w:t>
      </w:r>
      <w:proofErr w:type="spellEnd"/>
      <w:r w:rsidR="006A2DB6">
        <w:rPr>
          <w:szCs w:val="24"/>
        </w:rPr>
        <w:t>&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t>
      </w:r>
      <w:proofErr w:type="spellStart"/>
      <w:r w:rsidRPr="00DE6BB7">
        <w:rPr>
          <w:rStyle w:val="ISOCode"/>
        </w:rPr>
        <w:t>weld_position</w:t>
      </w:r>
      <w:proofErr w:type="spellEnd"/>
      <w:r w:rsidRPr="00DE6BB7">
        <w:rPr>
          <w:rStyle w:val="ISOCode"/>
        </w:rPr>
        <w:t>/&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875" w:author="LUEJE Claudia" w:date="2024-05-02T20:54:00Z">
        <w:r w:rsidR="00483905">
          <w:rPr>
            <w:rFonts w:eastAsia="Times New Roman"/>
            <w:szCs w:val="24"/>
          </w:rPr>
          <w:t>p</w:t>
        </w:r>
      </w:ins>
      <w:del w:id="876"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877" w:author="LUEJE Claudia" w:date="2024-05-02T20:54:00Z">
        <w:r w:rsidR="00483905">
          <w:rPr>
            <w:rFonts w:eastAsia="Times New Roman"/>
            <w:szCs w:val="24"/>
          </w:rPr>
          <w:t>p</w:t>
        </w:r>
      </w:ins>
      <w:del w:id="878"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879" w:author="LUEJE Claudia" w:date="2024-05-02T20:54:00Z">
        <w:r w:rsidR="00483905">
          <w:rPr>
            <w:szCs w:val="24"/>
          </w:rPr>
          <w:t>w</w:t>
        </w:r>
      </w:ins>
      <w:del w:id="880"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881" w:author="LUEJE Claudia" w:date="2024-05-02T20:54:00Z">
              <w:r w:rsidR="00483905">
                <w:rPr>
                  <w:b/>
                  <w:szCs w:val="24"/>
                </w:rPr>
                <w:t>r</w:t>
              </w:r>
            </w:ins>
            <w:del w:id="882"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883" w:author="LUEJE Claudia" w:date="2024-05-02T20:54:00Z">
              <w:r w:rsidR="00483905">
                <w:rPr>
                  <w:b/>
                  <w:szCs w:val="24"/>
                </w:rPr>
                <w:t>v</w:t>
              </w:r>
            </w:ins>
            <w:del w:id="884"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t>
      </w:r>
      <w:proofErr w:type="spellStart"/>
      <w:r w:rsidRPr="006B594B">
        <w:rPr>
          <w:rStyle w:val="ISOCode"/>
        </w:rPr>
        <w:t>weld_position</w:t>
      </w:r>
      <w:proofErr w:type="spellEnd"/>
      <w:r w:rsidRPr="006B594B">
        <w:rPr>
          <w:rStyle w:val="ISOCode"/>
        </w:rPr>
        <w:t>/&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t>
      </w:r>
      <w:proofErr w:type="spellStart"/>
      <w:r w:rsidRPr="006B594B">
        <w:rPr>
          <w:rStyle w:val="ISOCode"/>
        </w:rPr>
        <w:t>weld_position</w:t>
      </w:r>
      <w:proofErr w:type="spellEnd"/>
      <w:r w:rsidRPr="006B594B">
        <w:rPr>
          <w:rStyle w:val="ISOCode"/>
        </w:rPr>
        <w:t>/&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t>
      </w:r>
      <w:proofErr w:type="spellStart"/>
      <w:r w:rsidR="006A2DB6" w:rsidRPr="006B594B">
        <w:rPr>
          <w:rStyle w:val="ISOCode"/>
        </w:rPr>
        <w:t>weld_position</w:t>
      </w:r>
      <w:proofErr w:type="spellEnd"/>
      <w:r w:rsidR="006A2DB6" w:rsidRPr="006B594B">
        <w:rPr>
          <w:rStyle w:val="ISOCode"/>
        </w:rPr>
        <w:t>/&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885" w:author="LUEJE Claudia" w:date="2024-05-02T20:55:00Z">
        <w:r w:rsidDel="00483905">
          <w:rPr>
            <w:rStyle w:val="citesec"/>
            <w:szCs w:val="24"/>
          </w:rPr>
          <w:delText>clause </w:delText>
        </w:r>
      </w:del>
      <w:r>
        <w:rPr>
          <w:rStyle w:val="citesec"/>
          <w:szCs w:val="24"/>
        </w:rPr>
        <w:t>10.2.4.4</w:t>
      </w:r>
      <w:r>
        <w:rPr>
          <w:szCs w:val="24"/>
        </w:rPr>
        <w:t xml:space="preserve"> Welding </w:t>
      </w:r>
      <w:ins w:id="886" w:author="LUEJE Claudia" w:date="2024-05-02T20:55:00Z">
        <w:r w:rsidR="00483905">
          <w:rPr>
            <w:szCs w:val="24"/>
          </w:rPr>
          <w:t>p</w:t>
        </w:r>
      </w:ins>
      <w:del w:id="887"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888"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6B594B">
        <w:rPr>
          <w:rStyle w:val="ISOCode"/>
        </w:rPr>
        <w:t>filler_material</w:t>
      </w:r>
      <w:proofErr w:type="spellEnd"/>
    </w:p>
    <w:p w14:paraId="412B007D" w14:textId="77777777" w:rsidR="006A2DB6" w:rsidRDefault="006A2DB6">
      <w:pPr>
        <w:pStyle w:val="Textkrper"/>
        <w:autoSpaceDE w:val="0"/>
        <w:autoSpaceDN w:val="0"/>
        <w:adjustRightInd w:val="0"/>
        <w:rPr>
          <w:szCs w:val="24"/>
        </w:rPr>
      </w:pPr>
      <w:r>
        <w:rPr>
          <w:szCs w:val="24"/>
        </w:rPr>
        <w:t xml:space="preserve">The attribute </w:t>
      </w:r>
      <w:proofErr w:type="spellStart"/>
      <w:r>
        <w:rPr>
          <w:szCs w:val="24"/>
        </w:rPr>
        <w:t>filler_material</w:t>
      </w:r>
      <w:proofErr w:type="spellEnd"/>
      <w:r>
        <w:rPr>
          <w:szCs w:val="24"/>
        </w:rPr>
        <w:t xml:space="preserve">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89" w:author="LUEJE Claudia" w:date="2024-05-02T20:55:00Z">
        <w:r w:rsidR="00483905">
          <w:rPr>
            <w:szCs w:val="24"/>
          </w:rPr>
          <w:t>XAMPLE</w:t>
        </w:r>
      </w:ins>
      <w:del w:id="890"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i_weld</w:t>
      </w:r>
      <w:proofErr w:type="spellEnd"/>
      <w:r w:rsidR="006A2DB6">
        <w:rPr>
          <w:szCs w:val="24"/>
        </w:rPr>
        <w:t>&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w:t>
      </w:r>
      <w:proofErr w:type="spellStart"/>
      <w:r w:rsidRPr="00233C8A">
        <w:rPr>
          <w:rStyle w:val="ISOCode"/>
        </w:rPr>
        <w:t>sheet_parameter</w:t>
      </w:r>
      <w:proofErr w:type="spellEnd"/>
      <w:r w:rsidRPr="00233C8A">
        <w:rPr>
          <w:rStyle w:val="ISOCode"/>
        </w:rPr>
        <w:t>/&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w:t>
      </w:r>
      <w:proofErr w:type="spellStart"/>
      <w:r w:rsidRPr="00233C8A">
        <w:rPr>
          <w:rStyle w:val="ISOCode"/>
        </w:rPr>
        <w:t>sheet_parameter</w:t>
      </w:r>
      <w:proofErr w:type="spellEnd"/>
      <w:r w:rsidRPr="00233C8A">
        <w:rPr>
          <w:rStyle w:val="ISOCode"/>
        </w:rPr>
        <w:t>/&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proofErr w:type="spellStart"/>
      <w:r w:rsidR="006A2DB6" w:rsidRPr="00233C8A">
        <w:rPr>
          <w:rStyle w:val="ISOCode"/>
        </w:rPr>
        <w:t>sheet_parameter</w:t>
      </w:r>
      <w:proofErr w:type="spellEnd"/>
      <w:r w:rsidR="006A2DB6" w:rsidRPr="00233C8A">
        <w:rPr>
          <w:rStyle w:val="ISOCode"/>
        </w:rPr>
        <w:t>/&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1" w:author="LUEJE Claudia" w:date="2024-05-02T20:55:00Z">
        <w:r w:rsidR="00483905">
          <w:rPr>
            <w:szCs w:val="24"/>
          </w:rPr>
          <w:t>XAMPLE</w:t>
        </w:r>
      </w:ins>
      <w:del w:id="892"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 xml:space="preserve">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i_weld</w:t>
      </w:r>
      <w:proofErr w:type="spellEnd"/>
      <w:r w:rsidR="006A2DB6">
        <w:rPr>
          <w:szCs w:val="24"/>
        </w:rPr>
        <w:t>&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893" w:author="LUEJE Claudia" w:date="2024-05-02T20:56:00Z">
        <w:r w:rsidR="00483905">
          <w:rPr>
            <w:rFonts w:eastAsia="Times New Roman"/>
            <w:szCs w:val="24"/>
          </w:rPr>
          <w:t>w</w:t>
        </w:r>
      </w:ins>
      <w:del w:id="894"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t>
      </w:r>
      <w:proofErr w:type="spellStart"/>
      <w:r w:rsidRPr="00C25B71">
        <w:rPr>
          <w:rStyle w:val="ISOCode"/>
        </w:rPr>
        <w:t>weld_position</w:t>
      </w:r>
      <w:proofErr w:type="spellEnd"/>
      <w:r w:rsidRPr="00C25B71">
        <w:rPr>
          <w:rStyle w:val="ISOCode"/>
        </w:rPr>
        <w:t>/&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95" w:author="LUEJE Claudia" w:date="2024-05-02T20:56:00Z">
        <w:r w:rsidR="00483905">
          <w:rPr>
            <w:szCs w:val="24"/>
          </w:rPr>
          <w:t>OTE</w:t>
        </w:r>
      </w:ins>
      <w:del w:id="896"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897" w:author="LUEJE Claudia" w:date="2024-05-02T20:56:00Z">
        <w:r w:rsidR="00483905">
          <w:rPr>
            <w:rFonts w:eastAsia="Times New Roman"/>
            <w:szCs w:val="24"/>
          </w:rPr>
          <w:t>o</w:t>
        </w:r>
      </w:ins>
      <w:del w:id="898" w:author="LUEJE Claudia" w:date="2024-05-02T20:56:00Z">
        <w:r w:rsidDel="00483905">
          <w:rPr>
            <w:rFonts w:eastAsia="Times New Roman"/>
            <w:szCs w:val="24"/>
          </w:rPr>
          <w:delText>O</w:delText>
        </w:r>
      </w:del>
      <w:r>
        <w:rPr>
          <w:rFonts w:eastAsia="Times New Roman"/>
          <w:szCs w:val="24"/>
        </w:rPr>
        <w:t xml:space="preserve">verlap </w:t>
      </w:r>
      <w:ins w:id="899" w:author="LUEJE Claudia" w:date="2024-05-02T20:56:00Z">
        <w:r w:rsidR="00483905">
          <w:rPr>
            <w:rFonts w:eastAsia="Times New Roman"/>
            <w:szCs w:val="24"/>
          </w:rPr>
          <w:t>w</w:t>
        </w:r>
      </w:ins>
      <w:del w:id="900"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01" w:author="LUEJE Claudia" w:date="2024-05-02T20:56:00Z">
        <w:r w:rsidR="00483905">
          <w:rPr>
            <w:rFonts w:eastAsia="Times New Roman"/>
            <w:szCs w:val="24"/>
          </w:rPr>
          <w:t>p</w:t>
        </w:r>
      </w:ins>
      <w:del w:id="902"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03" w:author="LUEJE Claudia" w:date="2024-05-02T20:56:00Z">
        <w:r w:rsidR="00483905">
          <w:rPr>
            <w:rFonts w:eastAsia="Times New Roman"/>
            <w:szCs w:val="24"/>
          </w:rPr>
          <w:t>p</w:t>
        </w:r>
      </w:ins>
      <w:del w:id="904"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7279409"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905" w:author="LUEJE Claudia" w:date="2024-05-02T20:57:00Z">
        <w:r w:rsidR="00483905">
          <w:rPr>
            <w:szCs w:val="24"/>
          </w:rPr>
          <w:t>o</w:t>
        </w:r>
      </w:ins>
      <w:del w:id="906" w:author="LUEJE Claudia" w:date="2024-05-02T20:57:00Z">
        <w:r w:rsidR="006A2DB6" w:rsidDel="00483905">
          <w:rPr>
            <w:szCs w:val="24"/>
          </w:rPr>
          <w:delText>O</w:delText>
        </w:r>
      </w:del>
      <w:r w:rsidR="006A2DB6">
        <w:rPr>
          <w:szCs w:val="24"/>
        </w:rPr>
        <w:t xml:space="preserve">verlap </w:t>
      </w:r>
      <w:ins w:id="907" w:author="LUEJE Claudia" w:date="2024-05-02T20:57:00Z">
        <w:r w:rsidR="00483905">
          <w:rPr>
            <w:szCs w:val="24"/>
          </w:rPr>
          <w:t>w</w:t>
        </w:r>
      </w:ins>
      <w:del w:id="908" w:author="LUEJE Claudia" w:date="2024-05-02T20:57:00Z">
        <w:r w:rsidR="006A2DB6" w:rsidDel="00483905">
          <w:rPr>
            <w:szCs w:val="24"/>
          </w:rPr>
          <w:delText>W</w:delText>
        </w:r>
      </w:del>
      <w:r w:rsidR="006A2DB6">
        <w:rPr>
          <w:szCs w:val="24"/>
        </w:rPr>
        <w:t xml:space="preserve">eld per </w:t>
      </w:r>
      <w:r w:rsidR="006A2DB6" w:rsidRPr="00C25B71">
        <w:rPr>
          <w:rStyle w:val="ISOCode"/>
        </w:rPr>
        <w:t>&lt;</w:t>
      </w:r>
      <w:proofErr w:type="spellStart"/>
      <w:r w:rsidR="006A2DB6" w:rsidRPr="00C25B71">
        <w:rPr>
          <w:rStyle w:val="ISOCode"/>
        </w:rPr>
        <w:t>weld_position</w:t>
      </w:r>
      <w:proofErr w:type="spellEnd"/>
      <w:r w:rsidR="006A2DB6" w:rsidRPr="00C25B71">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909" w:author="LUEJE Claudia" w:date="2024-05-02T20:57:00Z">
              <w:r w:rsidR="00483905">
                <w:rPr>
                  <w:b/>
                  <w:szCs w:val="24"/>
                </w:rPr>
                <w:t>r</w:t>
              </w:r>
            </w:ins>
            <w:del w:id="910"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911" w:author="LUEJE Claudia" w:date="2024-05-02T20:57:00Z">
              <w:r w:rsidR="00483905">
                <w:rPr>
                  <w:b/>
                  <w:szCs w:val="24"/>
                </w:rPr>
                <w:t>v</w:t>
              </w:r>
            </w:ins>
            <w:del w:id="912"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913" w:author="LUEJE Claudia" w:date="2024-05-02T20:57:00Z">
        <w:r w:rsidR="00A36A92">
          <w:rPr>
            <w:rFonts w:eastAsia="Times New Roman"/>
            <w:szCs w:val="24"/>
          </w:rPr>
          <w:t>s</w:t>
        </w:r>
      </w:ins>
      <w:del w:id="914" w:author="LUEJE Claudia" w:date="2024-05-02T20:57:00Z">
        <w:r w:rsidDel="00A36A92">
          <w:rPr>
            <w:rFonts w:eastAsia="Times New Roman"/>
            <w:szCs w:val="24"/>
          </w:rPr>
          <w:delText>S</w:delText>
        </w:r>
      </w:del>
      <w:r>
        <w:rPr>
          <w:rFonts w:eastAsia="Times New Roman"/>
          <w:szCs w:val="24"/>
        </w:rPr>
        <w:t xml:space="preserve">ided </w:t>
      </w:r>
      <w:ins w:id="915" w:author="LUEJE Claudia" w:date="2024-05-02T20:57:00Z">
        <w:r w:rsidR="00A36A92">
          <w:rPr>
            <w:rFonts w:eastAsia="Times New Roman"/>
            <w:szCs w:val="24"/>
          </w:rPr>
          <w:t>d</w:t>
        </w:r>
      </w:ins>
      <w:del w:id="916" w:author="LUEJE Claudia" w:date="2024-05-02T20:57:00Z">
        <w:r w:rsidDel="00A36A92">
          <w:rPr>
            <w:rFonts w:eastAsia="Times New Roman"/>
            <w:szCs w:val="24"/>
          </w:rPr>
          <w:delText>D</w:delText>
        </w:r>
      </w:del>
      <w:r>
        <w:rPr>
          <w:rFonts w:eastAsia="Times New Roman"/>
          <w:szCs w:val="24"/>
        </w:rPr>
        <w:t xml:space="preserve">ouble </w:t>
      </w:r>
      <w:ins w:id="917" w:author="LUEJE Claudia" w:date="2024-05-02T20:57:00Z">
        <w:r w:rsidR="00A36A92">
          <w:rPr>
            <w:rFonts w:eastAsia="Times New Roman"/>
            <w:szCs w:val="24"/>
          </w:rPr>
          <w:t>o</w:t>
        </w:r>
      </w:ins>
      <w:del w:id="918" w:author="LUEJE Claudia" w:date="2024-05-02T20:57:00Z">
        <w:r w:rsidDel="00A36A92">
          <w:rPr>
            <w:rFonts w:eastAsia="Times New Roman"/>
            <w:szCs w:val="24"/>
          </w:rPr>
          <w:delText>O</w:delText>
        </w:r>
      </w:del>
      <w:r>
        <w:rPr>
          <w:rFonts w:eastAsia="Times New Roman"/>
          <w:szCs w:val="24"/>
        </w:rPr>
        <w:t xml:space="preserve">verlap </w:t>
      </w:r>
      <w:ins w:id="919" w:author="LUEJE Claudia" w:date="2024-05-02T20:57:00Z">
        <w:r w:rsidR="00A36A92">
          <w:rPr>
            <w:rFonts w:eastAsia="Times New Roman"/>
            <w:szCs w:val="24"/>
          </w:rPr>
          <w:t>w</w:t>
        </w:r>
      </w:ins>
      <w:del w:id="920"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921" w:author="LUEJE Claudia" w:date="2024-05-02T20:57:00Z">
        <w:r w:rsidR="00A36A92">
          <w:rPr>
            <w:szCs w:val="24"/>
          </w:rPr>
          <w:t>s</w:t>
        </w:r>
      </w:ins>
      <w:del w:id="922" w:author="LUEJE Claudia" w:date="2024-05-02T20:57:00Z">
        <w:r w:rsidDel="00A36A92">
          <w:rPr>
            <w:szCs w:val="24"/>
          </w:rPr>
          <w:delText>S</w:delText>
        </w:r>
      </w:del>
      <w:r>
        <w:rPr>
          <w:szCs w:val="24"/>
        </w:rPr>
        <w:t xml:space="preserve">ingle </w:t>
      </w:r>
      <w:ins w:id="923" w:author="LUEJE Claudia" w:date="2024-05-02T20:57:00Z">
        <w:r w:rsidR="00A36A92">
          <w:rPr>
            <w:szCs w:val="24"/>
          </w:rPr>
          <w:t>s</w:t>
        </w:r>
      </w:ins>
      <w:del w:id="924" w:author="LUEJE Claudia" w:date="2024-05-02T20:57:00Z">
        <w:r w:rsidDel="00A36A92">
          <w:rPr>
            <w:szCs w:val="24"/>
          </w:rPr>
          <w:delText>S</w:delText>
        </w:r>
      </w:del>
      <w:r>
        <w:rPr>
          <w:szCs w:val="24"/>
        </w:rPr>
        <w:t xml:space="preserve">ided </w:t>
      </w:r>
      <w:ins w:id="925" w:author="LUEJE Claudia" w:date="2024-05-02T20:57:00Z">
        <w:r w:rsidR="00A36A92">
          <w:rPr>
            <w:szCs w:val="24"/>
          </w:rPr>
          <w:t>d</w:t>
        </w:r>
      </w:ins>
      <w:del w:id="926" w:author="LUEJE Claudia" w:date="2024-05-02T20:57:00Z">
        <w:r w:rsidDel="00A36A92">
          <w:rPr>
            <w:szCs w:val="24"/>
          </w:rPr>
          <w:delText>D</w:delText>
        </w:r>
      </w:del>
      <w:r>
        <w:rPr>
          <w:szCs w:val="24"/>
        </w:rPr>
        <w:t xml:space="preserve">ouble </w:t>
      </w:r>
      <w:ins w:id="927" w:author="LUEJE Claudia" w:date="2024-05-02T20:57:00Z">
        <w:r w:rsidR="00A36A92">
          <w:rPr>
            <w:szCs w:val="24"/>
          </w:rPr>
          <w:t>o</w:t>
        </w:r>
      </w:ins>
      <w:del w:id="928" w:author="LUEJE Claudia" w:date="2024-05-02T20:57:00Z">
        <w:r w:rsidDel="00A36A92">
          <w:rPr>
            <w:szCs w:val="24"/>
          </w:rPr>
          <w:delText>O</w:delText>
        </w:r>
      </w:del>
      <w:r>
        <w:rPr>
          <w:szCs w:val="24"/>
        </w:rPr>
        <w:t xml:space="preserve">verlap </w:t>
      </w:r>
      <w:ins w:id="929" w:author="LUEJE Claudia" w:date="2024-05-02T20:57:00Z">
        <w:r w:rsidR="00A36A92">
          <w:rPr>
            <w:szCs w:val="24"/>
          </w:rPr>
          <w:t>w</w:t>
        </w:r>
      </w:ins>
      <w:del w:id="930"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31" w:author="LUEJE Claudia" w:date="2024-05-02T20:57:00Z">
        <w:r w:rsidR="00A36A92">
          <w:rPr>
            <w:rFonts w:eastAsia="Times New Roman"/>
            <w:szCs w:val="24"/>
          </w:rPr>
          <w:t>p</w:t>
        </w:r>
      </w:ins>
      <w:del w:id="932"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823C81">
              <w:rPr>
                <w:i/>
                <w:szCs w:val="24"/>
                <w:vertAlign w:val="subscript"/>
              </w:rPr>
              <w:t>i</w:t>
            </w:r>
            <w:proofErr w:type="spellEnd"/>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933" w:author="LUEJE Claudia" w:date="2024-05-02T20:58:00Z">
        <w:r w:rsidR="00A36A92">
          <w:rPr>
            <w:rFonts w:eastAsia="Times New Roman"/>
            <w:szCs w:val="24"/>
          </w:rPr>
          <w:t>p</w:t>
        </w:r>
      </w:ins>
      <w:del w:id="934"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7279410"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935" w:author="LUEJE Claudia" w:date="2024-05-02T20:58:00Z">
              <w:r w:rsidR="00A36A92">
                <w:rPr>
                  <w:b/>
                  <w:szCs w:val="24"/>
                </w:rPr>
                <w:t>r</w:t>
              </w:r>
            </w:ins>
            <w:del w:id="936"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937" w:author="LUEJE Claudia" w:date="2024-05-02T20:58:00Z">
              <w:r w:rsidR="00A36A92">
                <w:rPr>
                  <w:b/>
                  <w:szCs w:val="24"/>
                </w:rPr>
                <w:t>v</w:t>
              </w:r>
            </w:ins>
            <w:del w:id="938"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939" w:author="LUEJE Claudia" w:date="2024-05-02T20:58:00Z">
        <w:r w:rsidR="00A36A92">
          <w:rPr>
            <w:rFonts w:eastAsia="Times New Roman"/>
            <w:szCs w:val="24"/>
          </w:rPr>
          <w:t>s</w:t>
        </w:r>
      </w:ins>
      <w:del w:id="940" w:author="LUEJE Claudia" w:date="2024-05-02T20:58:00Z">
        <w:r w:rsidDel="00A36A92">
          <w:rPr>
            <w:rFonts w:eastAsia="Times New Roman"/>
            <w:szCs w:val="24"/>
          </w:rPr>
          <w:delText>S</w:delText>
        </w:r>
      </w:del>
      <w:r>
        <w:rPr>
          <w:rFonts w:eastAsia="Times New Roman"/>
          <w:szCs w:val="24"/>
        </w:rPr>
        <w:t xml:space="preserve">ided </w:t>
      </w:r>
      <w:ins w:id="941" w:author="LUEJE Claudia" w:date="2024-05-02T20:58:00Z">
        <w:r w:rsidR="00A36A92">
          <w:rPr>
            <w:rFonts w:eastAsia="Times New Roman"/>
            <w:szCs w:val="24"/>
          </w:rPr>
          <w:t>d</w:t>
        </w:r>
      </w:ins>
      <w:del w:id="942" w:author="LUEJE Claudia" w:date="2024-05-02T20:58:00Z">
        <w:r w:rsidDel="00A36A92">
          <w:rPr>
            <w:rFonts w:eastAsia="Times New Roman"/>
            <w:szCs w:val="24"/>
          </w:rPr>
          <w:delText>D</w:delText>
        </w:r>
      </w:del>
      <w:r>
        <w:rPr>
          <w:rFonts w:eastAsia="Times New Roman"/>
          <w:szCs w:val="24"/>
        </w:rPr>
        <w:t xml:space="preserve">ouble </w:t>
      </w:r>
      <w:ins w:id="943" w:author="LUEJE Claudia" w:date="2024-05-02T20:58:00Z">
        <w:r w:rsidR="00A36A92">
          <w:rPr>
            <w:rFonts w:eastAsia="Times New Roman"/>
            <w:szCs w:val="24"/>
          </w:rPr>
          <w:t>o</w:t>
        </w:r>
      </w:ins>
      <w:del w:id="944" w:author="LUEJE Claudia" w:date="2024-05-02T20:58:00Z">
        <w:r w:rsidDel="00A36A92">
          <w:rPr>
            <w:rFonts w:eastAsia="Times New Roman"/>
            <w:szCs w:val="24"/>
          </w:rPr>
          <w:delText>O</w:delText>
        </w:r>
      </w:del>
      <w:r>
        <w:rPr>
          <w:rFonts w:eastAsia="Times New Roman"/>
          <w:szCs w:val="24"/>
        </w:rPr>
        <w:t xml:space="preserve">verlap </w:t>
      </w:r>
      <w:ins w:id="945" w:author="LUEJE Claudia" w:date="2024-05-02T20:58:00Z">
        <w:r w:rsidR="00A36A92">
          <w:rPr>
            <w:rFonts w:eastAsia="Times New Roman"/>
            <w:szCs w:val="24"/>
          </w:rPr>
          <w:t>w</w:t>
        </w:r>
      </w:ins>
      <w:del w:id="946"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947" w:author="LUEJE Claudia" w:date="2024-05-02T20:58:00Z">
        <w:r w:rsidR="00A36A92">
          <w:rPr>
            <w:szCs w:val="24"/>
          </w:rPr>
          <w:t>d</w:t>
        </w:r>
      </w:ins>
      <w:del w:id="948" w:author="LUEJE Claudia" w:date="2024-05-02T20:58:00Z">
        <w:r w:rsidDel="00A36A92">
          <w:rPr>
            <w:szCs w:val="24"/>
          </w:rPr>
          <w:delText>D</w:delText>
        </w:r>
      </w:del>
      <w:r>
        <w:rPr>
          <w:szCs w:val="24"/>
        </w:rPr>
        <w:t>ouble-</w:t>
      </w:r>
      <w:ins w:id="949" w:author="LUEJE Claudia" w:date="2024-05-02T20:58:00Z">
        <w:r w:rsidR="00A36A92">
          <w:rPr>
            <w:szCs w:val="24"/>
          </w:rPr>
          <w:t>s</w:t>
        </w:r>
      </w:ins>
      <w:del w:id="950" w:author="LUEJE Claudia" w:date="2024-05-02T20:58:00Z">
        <w:r w:rsidDel="00A36A92">
          <w:rPr>
            <w:szCs w:val="24"/>
          </w:rPr>
          <w:delText>S</w:delText>
        </w:r>
      </w:del>
      <w:r>
        <w:rPr>
          <w:szCs w:val="24"/>
        </w:rPr>
        <w:t xml:space="preserve">ided </w:t>
      </w:r>
      <w:ins w:id="951" w:author="LUEJE Claudia" w:date="2024-05-02T20:58:00Z">
        <w:r w:rsidR="00A36A92">
          <w:rPr>
            <w:szCs w:val="24"/>
          </w:rPr>
          <w:t>d</w:t>
        </w:r>
      </w:ins>
      <w:del w:id="952" w:author="LUEJE Claudia" w:date="2024-05-02T20:58:00Z">
        <w:r w:rsidDel="00A36A92">
          <w:rPr>
            <w:szCs w:val="24"/>
          </w:rPr>
          <w:delText>D</w:delText>
        </w:r>
      </w:del>
      <w:r>
        <w:rPr>
          <w:szCs w:val="24"/>
        </w:rPr>
        <w:t xml:space="preserve">ouble </w:t>
      </w:r>
      <w:ins w:id="953" w:author="LUEJE Claudia" w:date="2024-05-02T20:58:00Z">
        <w:r w:rsidR="00A36A92">
          <w:rPr>
            <w:szCs w:val="24"/>
          </w:rPr>
          <w:t>o</w:t>
        </w:r>
      </w:ins>
      <w:del w:id="954" w:author="LUEJE Claudia" w:date="2024-05-02T20:58:00Z">
        <w:r w:rsidDel="00A36A92">
          <w:rPr>
            <w:szCs w:val="24"/>
          </w:rPr>
          <w:delText>O</w:delText>
        </w:r>
      </w:del>
      <w:r>
        <w:rPr>
          <w:szCs w:val="24"/>
        </w:rPr>
        <w:t xml:space="preserve">verlap </w:t>
      </w:r>
      <w:ins w:id="955" w:author="LUEJE Claudia" w:date="2024-05-02T20:59:00Z">
        <w:r w:rsidR="00A36A92">
          <w:rPr>
            <w:szCs w:val="24"/>
          </w:rPr>
          <w:t>w</w:t>
        </w:r>
      </w:ins>
      <w:del w:id="956"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957" w:author="LUEJE Claudia" w:date="2024-05-02T20:59:00Z">
        <w:r w:rsidR="00A36A92">
          <w:rPr>
            <w:rFonts w:eastAsia="Times New Roman"/>
            <w:szCs w:val="24"/>
          </w:rPr>
          <w:t>p</w:t>
        </w:r>
      </w:ins>
      <w:del w:id="958"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959" w:author="LUEJE Claudia" w:date="2024-05-02T20:59:00Z">
        <w:r w:rsidR="00A36A92">
          <w:rPr>
            <w:rFonts w:eastAsia="Times New Roman"/>
            <w:szCs w:val="24"/>
          </w:rPr>
          <w:t>p</w:t>
        </w:r>
      </w:ins>
      <w:del w:id="960"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 xml:space="preserve">For the penetrations, the ratios </w:t>
      </w:r>
      <w:proofErr w:type="spellStart"/>
      <w:r>
        <w:rPr>
          <w:szCs w:val="24"/>
        </w:rPr>
        <w:t>η</w:t>
      </w:r>
      <w:r>
        <w:rPr>
          <w:szCs w:val="24"/>
          <w:vertAlign w:val="subscript"/>
        </w:rPr>
        <w:t>i</w:t>
      </w:r>
      <w:proofErr w:type="spellEnd"/>
      <w:r>
        <w:rPr>
          <w:szCs w:val="24"/>
        </w:rPr>
        <w:t xml:space="preserve"> (</w:t>
      </w:r>
      <w:proofErr w:type="spellStart"/>
      <w:r>
        <w:rPr>
          <w:i/>
          <w:szCs w:val="24"/>
        </w:rPr>
        <w:t>i</w:t>
      </w:r>
      <w:proofErr w:type="spellEnd"/>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7279411"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 xml:space="preserve">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961" w:author="LUEJE Claudia" w:date="2024-05-02T20:59:00Z">
              <w:r w:rsidR="00A36A92">
                <w:rPr>
                  <w:b/>
                  <w:szCs w:val="24"/>
                </w:rPr>
                <w:t>r</w:t>
              </w:r>
            </w:ins>
            <w:del w:id="962"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963" w:author="LUEJE Claudia" w:date="2024-05-02T20:59:00Z">
              <w:r w:rsidR="00A36A92">
                <w:rPr>
                  <w:b/>
                  <w:szCs w:val="24"/>
                </w:rPr>
                <w:t>v</w:t>
              </w:r>
            </w:ins>
            <w:del w:id="964"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965"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t>
      </w:r>
      <w:proofErr w:type="spellStart"/>
      <w:r w:rsidRPr="00DC3F6E">
        <w:rPr>
          <w:rStyle w:val="ISOCode"/>
        </w:rPr>
        <w:t>weld_position</w:t>
      </w:r>
      <w:proofErr w:type="spellEnd"/>
      <w:r w:rsidRPr="00DC3F6E">
        <w:rPr>
          <w:rStyle w:val="ISOCode"/>
        </w:rPr>
        <w:t>/&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t>
      </w:r>
      <w:proofErr w:type="spellStart"/>
      <w:r w:rsidR="006A2DB6" w:rsidRPr="00DC3F6E">
        <w:rPr>
          <w:rStyle w:val="ISOCode"/>
        </w:rPr>
        <w:t>weld_position</w:t>
      </w:r>
      <w:proofErr w:type="spellEnd"/>
      <w:r w:rsidR="006A2DB6" w:rsidRPr="00DC3F6E">
        <w:rPr>
          <w:rStyle w:val="ISOCode"/>
        </w:rPr>
        <w:t>/&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966" w:author="LUEJE Claudia" w:date="2024-05-02T21:00:00Z">
        <w:r w:rsidDel="00D02D44">
          <w:rPr>
            <w:rStyle w:val="citesec"/>
            <w:szCs w:val="24"/>
          </w:rPr>
          <w:delText>clause </w:delText>
        </w:r>
      </w:del>
      <w:r>
        <w:rPr>
          <w:rStyle w:val="citesec"/>
          <w:szCs w:val="24"/>
        </w:rPr>
        <w:t>10.2.4.4</w:t>
      </w:r>
      <w:r>
        <w:rPr>
          <w:szCs w:val="24"/>
        </w:rPr>
        <w:t xml:space="preserve"> Welding </w:t>
      </w:r>
      <w:ins w:id="967" w:author="LUEJE Claudia" w:date="2024-05-02T21:00:00Z">
        <w:r w:rsidR="00D02D44">
          <w:rPr>
            <w:szCs w:val="24"/>
          </w:rPr>
          <w:t>p</w:t>
        </w:r>
      </w:ins>
      <w:del w:id="968"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t>
      </w:r>
      <w:proofErr w:type="spellStart"/>
      <w:r w:rsidRPr="00DC3F6E">
        <w:rPr>
          <w:rStyle w:val="ISOCode"/>
        </w:rPr>
        <w:t>weld_position</w:t>
      </w:r>
      <w:proofErr w:type="spellEnd"/>
      <w:r w:rsidRPr="00DC3F6E">
        <w:rPr>
          <w:rStyle w:val="ISOCode"/>
        </w:rPr>
        <w:t>/&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969"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970"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DC3F6E">
        <w:rPr>
          <w:rStyle w:val="ISOCode"/>
        </w:rPr>
        <w:t>filler_material</w:t>
      </w:r>
      <w:proofErr w:type="spellEnd"/>
    </w:p>
    <w:p w14:paraId="28B0CC99" w14:textId="77777777" w:rsidR="006A2DB6" w:rsidRDefault="006A2DB6">
      <w:pPr>
        <w:pStyle w:val="Textkrper"/>
        <w:autoSpaceDE w:val="0"/>
        <w:autoSpaceDN w:val="0"/>
        <w:adjustRightInd w:val="0"/>
        <w:rPr>
          <w:szCs w:val="24"/>
        </w:rPr>
      </w:pPr>
      <w:r>
        <w:rPr>
          <w:szCs w:val="24"/>
        </w:rPr>
        <w:t xml:space="preserve">The attribute </w:t>
      </w:r>
      <w:proofErr w:type="spellStart"/>
      <w:r w:rsidRPr="00DC3F6E">
        <w:rPr>
          <w:rStyle w:val="ISOCode"/>
        </w:rPr>
        <w:t>filler_material</w:t>
      </w:r>
      <w:proofErr w:type="spellEnd"/>
      <w:r>
        <w:rPr>
          <w:szCs w:val="24"/>
        </w:rPr>
        <w:t xml:space="preserve"> specifies the applied material during the welding process.</w:t>
      </w:r>
    </w:p>
    <w:p w14:paraId="21A5CDC5" w14:textId="4A6A0E1F" w:rsidR="006A2DB6" w:rsidRDefault="006A2DB6" w:rsidP="00512DC1">
      <w:pPr>
        <w:pStyle w:val="Example"/>
      </w:pPr>
      <w:r>
        <w:t>E</w:t>
      </w:r>
      <w:ins w:id="971" w:author="LUEJE Claudia" w:date="2024-05-02T21:00:00Z">
        <w:r w:rsidR="00D02D44">
          <w:t>XAMPLE</w:t>
        </w:r>
      </w:ins>
      <w:del w:id="972" w:author="LUEJE Claudia" w:date="2024-05-02T21:00:00Z">
        <w:r w:rsidDel="00D02D44">
          <w:delText>xample</w:delText>
        </w:r>
      </w:del>
      <w:r w:rsidR="00690423">
        <w:tab/>
      </w:r>
      <w:r>
        <w:t xml:space="preserve">Definition of </w:t>
      </w:r>
      <w:r w:rsidRPr="00DC3F6E">
        <w:rPr>
          <w:rStyle w:val="ISOCode"/>
        </w:rPr>
        <w:t>&lt;</w:t>
      </w:r>
      <w:proofErr w:type="spellStart"/>
      <w:r w:rsidRPr="00DC3F6E">
        <w:rPr>
          <w:rStyle w:val="ISOCode"/>
        </w:rPr>
        <w:t>weld_position</w:t>
      </w:r>
      <w:proofErr w:type="spellEnd"/>
      <w:r w:rsidRPr="00DC3F6E">
        <w:rPr>
          <w:rStyle w:val="ISOCode"/>
        </w:rPr>
        <w:t>/&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proofErr w:type="spellStart"/>
      <w:r w:rsidR="006A2DB6">
        <w:rPr>
          <w:b/>
          <w:szCs w:val="24"/>
        </w:rPr>
        <w:t>filler_material</w:t>
      </w:r>
      <w:proofErr w:type="spellEnd"/>
      <w:r w:rsidR="006A2DB6">
        <w:rPr>
          <w:b/>
          <w:szCs w:val="24"/>
        </w:rPr>
        <w:t>="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w:t>
      </w:r>
      <w:proofErr w:type="spellStart"/>
      <w:r w:rsidRPr="003800D2">
        <w:rPr>
          <w:rStyle w:val="ISOCode"/>
        </w:rPr>
        <w:t>sheet_parameter</w:t>
      </w:r>
      <w:proofErr w:type="spellEnd"/>
      <w:r w:rsidRPr="003800D2">
        <w:rPr>
          <w:rStyle w:val="ISOCode"/>
        </w:rPr>
        <w:t>/&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w:t>
      </w:r>
      <w:proofErr w:type="spellStart"/>
      <w:r w:rsidRPr="003800D2">
        <w:rPr>
          <w:rStyle w:val="ISOCode"/>
        </w:rPr>
        <w:t>sheet_parameter</w:t>
      </w:r>
      <w:proofErr w:type="spellEnd"/>
      <w:r w:rsidRPr="003800D2">
        <w:rPr>
          <w:rStyle w:val="ISOCode"/>
        </w:rPr>
        <w:t>/&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w:t>
      </w:r>
      <w:proofErr w:type="spellStart"/>
      <w:r w:rsidR="006A2DB6" w:rsidRPr="003800D2">
        <w:rPr>
          <w:rStyle w:val="ISOCode"/>
        </w:rPr>
        <w:t>sheet_parameter</w:t>
      </w:r>
      <w:proofErr w:type="spellEnd"/>
      <w:r w:rsidR="006A2DB6" w:rsidRPr="003800D2">
        <w:rPr>
          <w:rStyle w:val="ISOCode"/>
        </w:rPr>
        <w:t>/&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973" w:author="LUEJE Claudia" w:date="2024-05-02T21:00:00Z">
        <w:r w:rsidR="00D02D44">
          <w:t>XAMPLE</w:t>
        </w:r>
      </w:ins>
      <w:del w:id="974" w:author="LUEJE Claudia" w:date="2024-05-02T21:00:00Z">
        <w:r w:rsidDel="00D02D44">
          <w:delText>xam</w:delText>
        </w:r>
      </w:del>
      <w:del w:id="975" w:author="LUEJE Claudia" w:date="2024-05-02T21:01:00Z">
        <w:r w:rsidDel="00D02D44">
          <w:delText>ple</w:delText>
        </w:r>
      </w:del>
      <w:r w:rsidR="00690423">
        <w:tab/>
      </w:r>
      <w:r>
        <w:t xml:space="preserve">Definition of </w:t>
      </w:r>
      <w:r w:rsidRPr="003800D2">
        <w:rPr>
          <w:rStyle w:val="ISOCode"/>
        </w:rPr>
        <w:t>&lt;</w:t>
      </w:r>
      <w:proofErr w:type="spellStart"/>
      <w:r w:rsidRPr="003800D2">
        <w:rPr>
          <w:rStyle w:val="ISOCode"/>
        </w:rPr>
        <w:t>sheet_parameter</w:t>
      </w:r>
      <w:proofErr w:type="spellEnd"/>
      <w:r w:rsidRPr="003800D2">
        <w:rPr>
          <w:rStyle w:val="ISOCode"/>
        </w:rPr>
        <w:t>/&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overlap_weld</w:t>
      </w:r>
      <w:proofErr w:type="spellEnd"/>
      <w:r w:rsidR="006A2DB6">
        <w:rPr>
          <w:szCs w:val="24"/>
        </w:rPr>
        <w:t xml:space="preserve">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overlap_weld</w:t>
      </w:r>
      <w:proofErr w:type="spellEnd"/>
      <w:r w:rsidR="006A2DB6">
        <w:rPr>
          <w:szCs w:val="24"/>
        </w:rPr>
        <w:t>&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76" w:author="LUEJE Claudia" w:date="2024-05-02T21:01:00Z">
        <w:r w:rsidR="00DB57A6">
          <w:rPr>
            <w:szCs w:val="24"/>
          </w:rPr>
          <w:t>OTE</w:t>
        </w:r>
      </w:ins>
      <w:del w:id="977"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78" w:author="LUEJE Claudia" w:date="2024-05-02T21:01:00Z">
        <w:r w:rsidR="00DB57A6">
          <w:rPr>
            <w:rFonts w:eastAsia="Times New Roman"/>
            <w:szCs w:val="24"/>
          </w:rPr>
          <w:t>p</w:t>
        </w:r>
      </w:ins>
      <w:del w:id="979"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proofErr w:type="spellStart"/>
            <w:r w:rsidRPr="005F13E7">
              <w:t>t</w:t>
            </w:r>
            <w:r w:rsidRPr="005F13E7">
              <w:rPr>
                <w:vertAlign w:val="subscript"/>
              </w:rPr>
              <w:t>B</w:t>
            </w:r>
            <w:proofErr w:type="spellEnd"/>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80" w:author="LUEJE Claudia" w:date="2024-05-02T21:01:00Z">
        <w:r w:rsidR="00DB57A6">
          <w:rPr>
            <w:rFonts w:eastAsia="Times New Roman"/>
            <w:szCs w:val="24"/>
          </w:rPr>
          <w:t>p</w:t>
        </w:r>
      </w:ins>
      <w:del w:id="981"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proofErr w:type="spellStart"/>
      <w:r>
        <w:rPr>
          <w:szCs w:val="24"/>
          <w:vertAlign w:val="subscript"/>
        </w:rPr>
        <w:t>i</w:t>
      </w:r>
      <w:proofErr w:type="spellEnd"/>
      <w:r>
        <w:rPr>
          <w:szCs w:val="24"/>
        </w:rPr>
        <w:tab/>
        <w:t>Weld angles.</w:t>
      </w:r>
    </w:p>
    <w:p w14:paraId="4286CF96"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7279412" r:id="rId72"/>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982" w:author="LUEJE Claudia" w:date="2024-05-02T21:02:00Z">
              <w:r w:rsidR="00DB57A6">
                <w:rPr>
                  <w:b/>
                  <w:szCs w:val="24"/>
                </w:rPr>
                <w:t>r</w:t>
              </w:r>
            </w:ins>
            <w:del w:id="983"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984" w:author="LUEJE Claudia" w:date="2024-05-02T21:02:00Z">
              <w:r w:rsidR="00DB57A6">
                <w:rPr>
                  <w:b/>
                  <w:szCs w:val="24"/>
                </w:rPr>
                <w:t>v</w:t>
              </w:r>
            </w:ins>
            <w:del w:id="985"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w:t>
            </w:r>
            <w:proofErr w:type="spellStart"/>
            <w:r w:rsidRPr="006A2DB6">
              <w:rPr>
                <w:szCs w:val="24"/>
              </w:rPr>
              <w:t>deg</w:t>
            </w:r>
            <w:proofErr w:type="spellEnd"/>
            <w:r w:rsidRPr="006A2DB6">
              <w:rPr>
                <w:szCs w:val="24"/>
              </w:rPr>
              <w:t>]</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t>
      </w:r>
      <w:proofErr w:type="spellStart"/>
      <w:r w:rsidRPr="008C1633">
        <w:rPr>
          <w:rStyle w:val="ISOCode"/>
        </w:rPr>
        <w:t>weld_position</w:t>
      </w:r>
      <w:proofErr w:type="spellEnd"/>
      <w:r w:rsidRPr="008C1633">
        <w:rPr>
          <w:rStyle w:val="ISOCode"/>
        </w:rPr>
        <w:t>/&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t>
      </w:r>
      <w:proofErr w:type="spellStart"/>
      <w:r w:rsidRPr="008C1633">
        <w:rPr>
          <w:rStyle w:val="ISOCode"/>
        </w:rPr>
        <w:t>weld_position</w:t>
      </w:r>
      <w:proofErr w:type="spellEnd"/>
      <w:r w:rsidRPr="008C1633">
        <w:rPr>
          <w:rStyle w:val="ISOCode"/>
        </w:rPr>
        <w:t>/&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proofErr w:type="spellStart"/>
      <w:r w:rsidR="006A2DB6" w:rsidRPr="008C1633">
        <w:rPr>
          <w:rStyle w:val="ISOCode"/>
        </w:rPr>
        <w:t>weld_position</w:t>
      </w:r>
      <w:proofErr w:type="spellEnd"/>
      <w:r w:rsidR="006A2DB6" w:rsidRPr="008C1633">
        <w:rPr>
          <w:rStyle w:val="ISOCode"/>
        </w:rPr>
        <w:t>/&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986"/>
            <w:r w:rsidRPr="006A2DB6">
              <w:rPr>
                <w:szCs w:val="24"/>
              </w:rPr>
              <w:t>*</w:t>
            </w:r>
            <w:commentRangeEnd w:id="986"/>
            <w:r w:rsidR="00B63945">
              <w:rPr>
                <w:rStyle w:val="Kommentarzeichen"/>
                <w:rFonts w:ascii="Calibri" w:eastAsia="Times New Roman" w:hAnsi="Calibri"/>
                <w:lang w:val="en-US" w:eastAsia="x-none"/>
              </w:rPr>
              <w:commentReference w:id="986"/>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987"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t>
      </w:r>
      <w:proofErr w:type="spellStart"/>
      <w:r w:rsidRPr="00F808E5">
        <w:rPr>
          <w:rStyle w:val="ISOCode"/>
        </w:rPr>
        <w:t>weld_position</w:t>
      </w:r>
      <w:proofErr w:type="spellEnd"/>
      <w:r w:rsidRPr="00F808E5">
        <w:rPr>
          <w:rStyle w:val="ISOCode"/>
        </w:rPr>
        <w:t>/&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988" w:author="LUEJE Claudia" w:date="2024-05-02T21:04:00Z">
        <w:r w:rsidR="00B63945">
          <w:rPr>
            <w:szCs w:val="24"/>
          </w:rPr>
          <w:t>d</w:t>
        </w:r>
      </w:ins>
      <w:del w:id="989" w:author="LUEJE Claudia" w:date="2024-05-02T21:04:00Z">
        <w:r w:rsidR="006A2DB6" w:rsidDel="00B63945">
          <w:rPr>
            <w:szCs w:val="24"/>
          </w:rPr>
          <w:delText>D</w:delText>
        </w:r>
      </w:del>
      <w:r w:rsidR="006A2DB6">
        <w:rPr>
          <w:szCs w:val="24"/>
        </w:rPr>
        <w:t xml:space="preserve">ependency of </w:t>
      </w:r>
      <w:ins w:id="990" w:author="LUEJE Claudia" w:date="2024-05-02T21:04:00Z">
        <w:r w:rsidR="00B63945">
          <w:rPr>
            <w:szCs w:val="24"/>
          </w:rPr>
          <w:t>a</w:t>
        </w:r>
      </w:ins>
      <w:del w:id="991"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992"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993"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F808E5">
        <w:rPr>
          <w:rStyle w:val="ISOCode"/>
        </w:rPr>
        <w:t>filler_material</w:t>
      </w:r>
      <w:proofErr w:type="spellEnd"/>
    </w:p>
    <w:p w14:paraId="70F3AE4B" w14:textId="77777777" w:rsidR="006A2DB6" w:rsidRDefault="006A2DB6">
      <w:pPr>
        <w:pStyle w:val="Textkrper"/>
        <w:autoSpaceDE w:val="0"/>
        <w:autoSpaceDN w:val="0"/>
        <w:adjustRightInd w:val="0"/>
        <w:rPr>
          <w:szCs w:val="24"/>
        </w:rPr>
      </w:pPr>
      <w:r>
        <w:rPr>
          <w:szCs w:val="24"/>
        </w:rPr>
        <w:t xml:space="preserve">The attribute </w:t>
      </w:r>
      <w:proofErr w:type="spellStart"/>
      <w:r w:rsidRPr="0008104E">
        <w:rPr>
          <w:rStyle w:val="ISOCode"/>
        </w:rPr>
        <w:t>filler_material</w:t>
      </w:r>
      <w:proofErr w:type="spellEnd"/>
      <w:r>
        <w:rPr>
          <w:szCs w:val="24"/>
        </w:rPr>
        <w:t xml:space="preserve"> specifies the applied material during the welding process.</w:t>
      </w:r>
    </w:p>
    <w:p w14:paraId="4F72643D" w14:textId="45715FBA" w:rsidR="006A2DB6" w:rsidRDefault="006A2DB6" w:rsidP="00F808E5">
      <w:pPr>
        <w:pStyle w:val="Example"/>
      </w:pPr>
      <w:r>
        <w:t>E</w:t>
      </w:r>
      <w:ins w:id="994" w:author="LUEJE Claudia" w:date="2024-05-02T21:05:00Z">
        <w:r w:rsidR="00B63945">
          <w:t>XAMPLE</w:t>
        </w:r>
      </w:ins>
      <w:del w:id="995" w:author="LUEJE Claudia" w:date="2024-05-02T21:05:00Z">
        <w:r w:rsidDel="00B63945">
          <w:delText>xample</w:delText>
        </w:r>
      </w:del>
      <w:r w:rsidR="00690423">
        <w:tab/>
      </w:r>
      <w:r>
        <w:t xml:space="preserve">Definition of a Y-joint with all parameters for two </w:t>
      </w:r>
      <w:r w:rsidRPr="0008104E">
        <w:rPr>
          <w:rStyle w:val="ISOCode"/>
        </w:rPr>
        <w:t>&lt;</w:t>
      </w:r>
      <w:proofErr w:type="spellStart"/>
      <w:r w:rsidRPr="0008104E">
        <w:rPr>
          <w:rStyle w:val="ISOCode"/>
        </w:rPr>
        <w:t>weld_positions</w:t>
      </w:r>
      <w:proofErr w:type="spellEnd"/>
      <w:r w:rsidRPr="0008104E">
        <w:rPr>
          <w:rStyle w:val="ISOCode"/>
        </w:rPr>
        <w:t>/&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t>
      </w:r>
      <w:proofErr w:type="spellStart"/>
      <w:r w:rsidR="006A2DB6" w:rsidRPr="00576373">
        <w:rPr>
          <w:b/>
          <w:szCs w:val="24"/>
          <w:lang w:val="fr-CH"/>
        </w:rPr>
        <w:t>weld_position</w:t>
      </w:r>
      <w:proofErr w:type="spellEnd"/>
      <w:r w:rsidR="006A2DB6" w:rsidRPr="00576373">
        <w:rPr>
          <w:b/>
          <w:szCs w:val="24"/>
          <w:lang w:val="fr-CH"/>
        </w:rPr>
        <w:t xml:space="preserve">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roofErr w:type="spellStart"/>
      <w:r w:rsidR="006A2DB6">
        <w:rPr>
          <w:b/>
          <w:szCs w:val="24"/>
        </w:rPr>
        <w:t>filler_material</w:t>
      </w:r>
      <w:proofErr w:type="spellEnd"/>
      <w:r w:rsidR="006A2DB6">
        <w:rPr>
          <w:b/>
          <w:szCs w:val="24"/>
        </w:rPr>
        <w:t>="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w:t>
      </w:r>
      <w:proofErr w:type="spellStart"/>
      <w:r w:rsidRPr="00DE02B9">
        <w:rPr>
          <w:rStyle w:val="ISOCode"/>
        </w:rPr>
        <w:t>sheet_parameter</w:t>
      </w:r>
      <w:proofErr w:type="spellEnd"/>
      <w:r w:rsidRPr="00DE02B9">
        <w:rPr>
          <w:rStyle w:val="ISOCode"/>
        </w:rPr>
        <w:t>/&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w:t>
      </w:r>
      <w:proofErr w:type="spellStart"/>
      <w:r w:rsidRPr="00DE02B9">
        <w:rPr>
          <w:rStyle w:val="ISOCode"/>
        </w:rPr>
        <w:t>sheet_parameter</w:t>
      </w:r>
      <w:proofErr w:type="spellEnd"/>
      <w:r w:rsidRPr="00DE02B9">
        <w:rPr>
          <w:rStyle w:val="ISOCode"/>
        </w:rPr>
        <w:t>/&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w:t>
      </w:r>
      <w:proofErr w:type="spellStart"/>
      <w:r w:rsidR="006A2DB6" w:rsidRPr="00DE02B9">
        <w:rPr>
          <w:rStyle w:val="ISOCode"/>
        </w:rPr>
        <w:t>sheet_parameter</w:t>
      </w:r>
      <w:proofErr w:type="spellEnd"/>
      <w:r w:rsidR="006A2DB6" w:rsidRPr="00DE02B9">
        <w:rPr>
          <w:rStyle w:val="ISOCode"/>
        </w:rPr>
        <w:t>/&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96" w:author="LUEJE Claudia" w:date="2024-05-02T21:05:00Z">
        <w:r w:rsidR="00B63945">
          <w:rPr>
            <w:szCs w:val="24"/>
          </w:rPr>
          <w:t>XAMPLE</w:t>
        </w:r>
      </w:ins>
      <w:del w:id="997"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seamweld</w:t>
      </w:r>
      <w:proofErr w:type="spellEnd"/>
      <w:r w:rsidR="006A2DB6">
        <w:rPr>
          <w:szCs w:val="24"/>
        </w:rPr>
        <w:t>&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 xml:space="preserve">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y_joint</w:t>
      </w:r>
      <w:proofErr w:type="spellEnd"/>
      <w:r w:rsidR="006A2DB6">
        <w:rPr>
          <w:szCs w:val="24"/>
        </w:rPr>
        <w: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t>
      </w:r>
      <w:proofErr w:type="spellStart"/>
      <w:r w:rsidRPr="00220890">
        <w:rPr>
          <w:rStyle w:val="ISOCode"/>
        </w:rPr>
        <w:t>weld_position</w:t>
      </w:r>
      <w:proofErr w:type="spellEnd"/>
      <w:r w:rsidRPr="00220890">
        <w:rPr>
          <w:rStyle w:val="ISOCode"/>
        </w:rPr>
        <w:t>/&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998" w:author="LUEJE Claudia" w:date="2024-05-02T21:05:00Z">
        <w:r w:rsidR="00434850">
          <w:rPr>
            <w:rFonts w:eastAsia="Times New Roman"/>
            <w:szCs w:val="24"/>
          </w:rPr>
          <w:t>p</w:t>
        </w:r>
      </w:ins>
      <w:del w:id="999"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00" w:author="LUEJE Claudia" w:date="2024-05-02T21:05:00Z">
        <w:r w:rsidR="00434850">
          <w:rPr>
            <w:rFonts w:eastAsia="Times New Roman"/>
            <w:szCs w:val="24"/>
          </w:rPr>
          <w:t>p</w:t>
        </w:r>
      </w:ins>
      <w:del w:id="1001"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7279413" r:id="rId74"/>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 xml:space="preserve">χMCF-Key per </w:t>
            </w:r>
            <w:proofErr w:type="spellStart"/>
            <w:r w:rsidRPr="00EC4DAD">
              <w:rPr>
                <w:b/>
                <w:szCs w:val="24"/>
              </w:rPr>
              <w:t>w.p.</w:t>
            </w:r>
            <w:proofErr w:type="spellEnd"/>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002" w:author="LUEJE Claudia" w:date="2024-05-02T21:06:00Z">
              <w:r w:rsidRPr="00EC4DAD" w:rsidDel="00434850">
                <w:rPr>
                  <w:b/>
                  <w:szCs w:val="24"/>
                </w:rPr>
                <w:delText>R</w:delText>
              </w:r>
            </w:del>
            <w:ins w:id="1003"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004" w:author="LUEJE Claudia" w:date="2024-05-02T21:06:00Z">
              <w:r w:rsidRPr="00EC4DAD" w:rsidDel="00434850">
                <w:rPr>
                  <w:b/>
                  <w:szCs w:val="24"/>
                </w:rPr>
                <w:delText>V</w:delText>
              </w:r>
            </w:del>
            <w:proofErr w:type="spellStart"/>
            <w:r w:rsidRPr="00EC4DAD">
              <w:rPr>
                <w:b/>
                <w:szCs w:val="24"/>
              </w:rPr>
              <w:t>alue</w:t>
            </w:r>
            <w:proofErr w:type="spellEnd"/>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005"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006" w:author="LUEJE Claudia" w:date="2024-05-02T21:06:00Z">
        <w:r w:rsidR="00434850">
          <w:rPr>
            <w:szCs w:val="24"/>
          </w:rPr>
          <w:t xml:space="preserve">third </w:t>
        </w:r>
      </w:ins>
      <w:r>
        <w:rPr>
          <w:szCs w:val="24"/>
        </w:rPr>
        <w:t>weld connection (</w:t>
      </w:r>
      <w:r w:rsidRPr="00687708">
        <w:rPr>
          <w:i/>
          <w:szCs w:val="24"/>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t>
      </w:r>
      <w:proofErr w:type="spellStart"/>
      <w:r w:rsidRPr="00815B24">
        <w:rPr>
          <w:rStyle w:val="ISOCode"/>
        </w:rPr>
        <w:t>weld_position</w:t>
      </w:r>
      <w:proofErr w:type="spellEnd"/>
      <w:r w:rsidRPr="00815B24">
        <w:rPr>
          <w:rStyle w:val="ISOCode"/>
        </w:rPr>
        <w:t>/&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t>
      </w:r>
      <w:proofErr w:type="spellStart"/>
      <w:r w:rsidR="006A2DB6" w:rsidRPr="00815B24">
        <w:rPr>
          <w:rStyle w:val="ISOCode"/>
        </w:rPr>
        <w:t>weld_position</w:t>
      </w:r>
      <w:proofErr w:type="spellEnd"/>
      <w:r w:rsidR="006A2DB6" w:rsidRPr="00815B24">
        <w:rPr>
          <w:rStyle w:val="ISOCode"/>
        </w:rPr>
        <w:t>/&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007" w:author="LUEJE Claudia" w:date="2024-05-02T21:06:00Z">
        <w:r w:rsidDel="00434850">
          <w:rPr>
            <w:rStyle w:val="citesec"/>
            <w:szCs w:val="24"/>
          </w:rPr>
          <w:delText>clause </w:delText>
        </w:r>
      </w:del>
      <w:r>
        <w:rPr>
          <w:rStyle w:val="citesec"/>
          <w:szCs w:val="24"/>
        </w:rPr>
        <w:t>10.2.4.4</w:t>
      </w:r>
      <w:r>
        <w:rPr>
          <w:szCs w:val="24"/>
        </w:rPr>
        <w:t xml:space="preserve"> Welding </w:t>
      </w:r>
      <w:ins w:id="1008" w:author="LUEJE Claudia" w:date="2024-05-02T21:06:00Z">
        <w:r w:rsidR="00434850">
          <w:rPr>
            <w:szCs w:val="24"/>
          </w:rPr>
          <w:t>p</w:t>
        </w:r>
      </w:ins>
      <w:del w:id="1009"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t>
      </w:r>
      <w:proofErr w:type="spellStart"/>
      <w:r w:rsidRPr="00815B24">
        <w:rPr>
          <w:rStyle w:val="ISOCode"/>
        </w:rPr>
        <w:t>weld_position</w:t>
      </w:r>
      <w:proofErr w:type="spellEnd"/>
      <w:r w:rsidRPr="00815B24">
        <w:rPr>
          <w:rStyle w:val="ISOCode"/>
        </w:rPr>
        <w:t>/&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010"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011"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proofErr w:type="spellStart"/>
      <w:r w:rsidRPr="00166752">
        <w:rPr>
          <w:rStyle w:val="ISOCode"/>
        </w:rPr>
        <w:t>filler_material</w:t>
      </w:r>
      <w:proofErr w:type="spellEnd"/>
    </w:p>
    <w:p w14:paraId="17759423" w14:textId="77777777" w:rsidR="006A2DB6" w:rsidRDefault="006A2DB6">
      <w:pPr>
        <w:pStyle w:val="Textkrper"/>
        <w:autoSpaceDE w:val="0"/>
        <w:autoSpaceDN w:val="0"/>
        <w:adjustRightInd w:val="0"/>
        <w:rPr>
          <w:szCs w:val="24"/>
        </w:rPr>
      </w:pPr>
      <w:r>
        <w:rPr>
          <w:szCs w:val="24"/>
        </w:rPr>
        <w:t xml:space="preserve">The attribute </w:t>
      </w:r>
      <w:proofErr w:type="spellStart"/>
      <w:r w:rsidRPr="00166752">
        <w:rPr>
          <w:rStyle w:val="ISOCode"/>
        </w:rPr>
        <w:t>filler_material</w:t>
      </w:r>
      <w:proofErr w:type="spellEnd"/>
      <w:r>
        <w:rPr>
          <w:szCs w:val="24"/>
        </w:rPr>
        <w:t xml:space="preserve"> specifies the applied material during the welding process.</w:t>
      </w:r>
    </w:p>
    <w:p w14:paraId="14C0C9C0" w14:textId="1E55EBAF" w:rsidR="006A2DB6" w:rsidRDefault="006A2DB6" w:rsidP="00512DC1">
      <w:pPr>
        <w:pStyle w:val="Example"/>
      </w:pPr>
      <w:r>
        <w:t>E</w:t>
      </w:r>
      <w:ins w:id="1012" w:author="LUEJE Claudia" w:date="2024-05-02T21:07:00Z">
        <w:r w:rsidR="00434850">
          <w:t>XAMPLE</w:t>
        </w:r>
      </w:ins>
      <w:del w:id="1013"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t>
      </w:r>
      <w:proofErr w:type="spellStart"/>
      <w:r w:rsidRPr="00166752">
        <w:rPr>
          <w:rStyle w:val="ISOCode"/>
        </w:rPr>
        <w:t>weld_position</w:t>
      </w:r>
      <w:proofErr w:type="spellEnd"/>
      <w:r w:rsidRPr="00166752">
        <w:rPr>
          <w:rStyle w:val="ISOCode"/>
        </w:rPr>
        <w:t>/&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w:t>
      </w:r>
      <w:proofErr w:type="spellStart"/>
      <w:r>
        <w:rPr>
          <w:szCs w:val="24"/>
        </w:rPr>
        <w:t>seamwweld</w:t>
      </w:r>
      <w:proofErr w:type="spellEnd"/>
      <w:r>
        <w:rPr>
          <w:szCs w:val="24"/>
        </w:rPr>
        <w:t>&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proofErr w:type="spellStart"/>
      <w:r w:rsidR="006A2DB6">
        <w:rPr>
          <w:b/>
          <w:szCs w:val="24"/>
        </w:rPr>
        <w:t>filler_material</w:t>
      </w:r>
      <w:proofErr w:type="spellEnd"/>
      <w:r w:rsidR="006A2DB6">
        <w:rPr>
          <w:b/>
          <w:szCs w:val="24"/>
        </w:rPr>
        <w:t>="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w:t>
      </w:r>
      <w:proofErr w:type="spellStart"/>
      <w:r w:rsidRPr="00FC1227">
        <w:rPr>
          <w:rStyle w:val="ISOCode"/>
        </w:rPr>
        <w:t>sheet_parameter</w:t>
      </w:r>
      <w:proofErr w:type="spellEnd"/>
      <w:r w:rsidRPr="00FC1227">
        <w:rPr>
          <w:rStyle w:val="ISOCode"/>
        </w:rPr>
        <w:t>/&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w:t>
      </w:r>
      <w:proofErr w:type="spellStart"/>
      <w:r w:rsidRPr="00FC1227">
        <w:rPr>
          <w:rStyle w:val="ISOCode"/>
        </w:rPr>
        <w:t>sheet_parameter</w:t>
      </w:r>
      <w:proofErr w:type="spellEnd"/>
      <w:r w:rsidRPr="00FC1227">
        <w:rPr>
          <w:rStyle w:val="ISOCode"/>
        </w:rPr>
        <w:t>/&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proofErr w:type="spellStart"/>
      <w:r w:rsidR="006A2DB6" w:rsidRPr="00FC1227">
        <w:rPr>
          <w:rStyle w:val="ISOCode"/>
        </w:rPr>
        <w:t>sheet_parameter</w:t>
      </w:r>
      <w:proofErr w:type="spellEnd"/>
      <w:r w:rsidR="006A2DB6" w:rsidRPr="00FC1227">
        <w:rPr>
          <w:rStyle w:val="ISOCode"/>
        </w:rPr>
        <w:t>/&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14" w:author="LUEJE Claudia" w:date="2024-05-02T21:08:00Z">
        <w:r w:rsidR="007C1F47">
          <w:rPr>
            <w:szCs w:val="24"/>
          </w:rPr>
          <w:t>XAMPLE</w:t>
        </w:r>
      </w:ins>
      <w:del w:id="1015"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k_joint</w:t>
      </w:r>
      <w:proofErr w:type="spellEnd"/>
      <w:r w:rsidR="006A2DB6">
        <w:rPr>
          <w:szCs w:val="24"/>
        </w:rPr>
        <w:t xml:space="preserve">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1"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k_joint</w:t>
      </w:r>
      <w:proofErr w:type="spellEnd"/>
      <w:r w:rsidR="006A2DB6">
        <w:rPr>
          <w:szCs w:val="24"/>
        </w:rPr>
        <w: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16" w:author="LUEJE Claudia" w:date="2024-05-02T21:26:00Z">
        <w:r w:rsidR="003230B5">
          <w:rPr>
            <w:rFonts w:eastAsia="Times New Roman"/>
            <w:szCs w:val="24"/>
          </w:rPr>
          <w:t>p</w:t>
        </w:r>
      </w:ins>
      <w:del w:id="1017"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proofErr w:type="spellStart"/>
            <w:r w:rsidRPr="00823C81">
              <w:rPr>
                <w:i/>
                <w:szCs w:val="24"/>
              </w:rPr>
              <w:t>t</w:t>
            </w:r>
            <w:r w:rsidRPr="00823C81">
              <w:rPr>
                <w:i/>
                <w:szCs w:val="24"/>
                <w:vertAlign w:val="subscript"/>
              </w:rPr>
              <w:t>i</w:t>
            </w:r>
            <w:proofErr w:type="spellEnd"/>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proofErr w:type="spellStart"/>
            <w:r w:rsidRPr="00823C81">
              <w:rPr>
                <w:i/>
                <w:szCs w:val="24"/>
                <w:vertAlign w:val="subscript"/>
              </w:rPr>
              <w:t>i</w:t>
            </w:r>
            <w:proofErr w:type="spellEnd"/>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18" w:author="LUEJE Claudia" w:date="2024-05-02T21:26:00Z">
        <w:r w:rsidR="003230B5">
          <w:rPr>
            <w:rFonts w:eastAsia="Times New Roman"/>
            <w:szCs w:val="24"/>
          </w:rPr>
          <w:t>p</w:t>
        </w:r>
      </w:ins>
      <w:del w:id="1019"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proofErr w:type="spellStart"/>
            <w:r w:rsidRPr="00823C81">
              <w:rPr>
                <w:i/>
                <w:szCs w:val="24"/>
                <w:vertAlign w:val="subscript"/>
              </w:rPr>
              <w:t>i</w:t>
            </w:r>
            <w:proofErr w:type="spellEnd"/>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 xml:space="preserve">For the penetration, the ratio </w:t>
      </w:r>
      <w:proofErr w:type="spellStart"/>
      <w:r>
        <w:rPr>
          <w:szCs w:val="24"/>
        </w:rPr>
        <w:t>η</w:t>
      </w:r>
      <w:r>
        <w:rPr>
          <w:szCs w:val="24"/>
          <w:vertAlign w:val="subscript"/>
        </w:rPr>
        <w:t>i</w:t>
      </w:r>
      <w:proofErr w:type="spellEnd"/>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7279414" r:id="rId76"/>
        </w:object>
      </w:r>
      <w:r>
        <w:rPr>
          <w:szCs w:val="24"/>
        </w:rPr>
        <w:t xml:space="preserve"> ,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w:t>
      </w:r>
      <w:proofErr w:type="spellStart"/>
      <w:r w:rsidR="006A2DB6">
        <w:rPr>
          <w:szCs w:val="24"/>
        </w:rPr>
        <w:t>w.p.</w:t>
      </w:r>
      <w:proofErr w:type="spellEnd"/>
      <w:r w:rsidR="006A2DB6">
        <w:rPr>
          <w:szCs w:val="24"/>
        </w:rPr>
        <w:t>)</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 xml:space="preserve">Multiplicity per </w:t>
            </w:r>
            <w:proofErr w:type="spellStart"/>
            <w:r w:rsidRPr="00EC4DAD">
              <w:rPr>
                <w:b/>
                <w:szCs w:val="24"/>
              </w:rPr>
              <w:t>w.p.</w:t>
            </w:r>
            <w:proofErr w:type="spellEnd"/>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020" w:author="LUEJE Claudia" w:date="2024-05-02T21:26:00Z">
              <w:r w:rsidR="003230B5">
                <w:rPr>
                  <w:b/>
                  <w:szCs w:val="24"/>
                </w:rPr>
                <w:t>r</w:t>
              </w:r>
            </w:ins>
            <w:del w:id="1021"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022" w:author="LUEJE Claudia" w:date="2024-05-02T21:26:00Z">
              <w:r w:rsidR="003230B5">
                <w:rPr>
                  <w:b/>
                  <w:szCs w:val="24"/>
                </w:rPr>
                <w:t>v</w:t>
              </w:r>
            </w:ins>
            <w:del w:id="1023"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w:t>
            </w:r>
            <w:proofErr w:type="spellStart"/>
            <w:r w:rsidRPr="006A2DB6">
              <w:rPr>
                <w:szCs w:val="24"/>
              </w:rPr>
              <w:t>deg</w:t>
            </w:r>
            <w:proofErr w:type="spellEnd"/>
            <w:r w:rsidRPr="006A2DB6">
              <w:rPr>
                <w:szCs w:val="24"/>
              </w:rPr>
              <w:t>]</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t>
      </w:r>
      <w:proofErr w:type="spellStart"/>
      <w:r w:rsidRPr="00442F69">
        <w:rPr>
          <w:rStyle w:val="ISOCode"/>
        </w:rPr>
        <w:t>weld_position</w:t>
      </w:r>
      <w:proofErr w:type="spellEnd"/>
      <w:r w:rsidRPr="00442F69">
        <w:rPr>
          <w:rStyle w:val="ISOCode"/>
        </w:rPr>
        <w:t>/&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proofErr w:type="spellStart"/>
      <w:r w:rsidR="006A2DB6" w:rsidRPr="00442F69">
        <w:rPr>
          <w:rStyle w:val="ISOCode"/>
        </w:rPr>
        <w:t>weld_position</w:t>
      </w:r>
      <w:proofErr w:type="spellEnd"/>
      <w:r w:rsidR="006A2DB6" w:rsidRPr="00442F69">
        <w:rPr>
          <w:rStyle w:val="ISOCode"/>
        </w:rPr>
        <w:t>/&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024"/>
            <w:r w:rsidRPr="006A2DB6">
              <w:rPr>
                <w:szCs w:val="24"/>
              </w:rPr>
              <w:t>*</w:t>
            </w:r>
            <w:commentRangeEnd w:id="1024"/>
            <w:r w:rsidR="003230B5">
              <w:rPr>
                <w:rStyle w:val="Kommentarzeichen"/>
                <w:rFonts w:ascii="Calibri" w:eastAsia="Times New Roman" w:hAnsi="Calibri"/>
                <w:lang w:val="en-US" w:eastAsia="x-none"/>
              </w:rPr>
              <w:commentReference w:id="1024"/>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proofErr w:type="spellStart"/>
            <w:r w:rsidRPr="006A2DB6">
              <w:rPr>
                <w:szCs w:val="24"/>
              </w:rPr>
              <w:t>filler_material</w:t>
            </w:r>
            <w:proofErr w:type="spellEnd"/>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025" w:author="LUEJE Claudia" w:date="2024-05-02T21:27:00Z">
        <w:r w:rsidDel="003230B5">
          <w:rPr>
            <w:rStyle w:val="citesec"/>
            <w:szCs w:val="24"/>
          </w:rPr>
          <w:delText>clause </w:delText>
        </w:r>
      </w:del>
      <w:r>
        <w:rPr>
          <w:rStyle w:val="citesec"/>
          <w:szCs w:val="24"/>
        </w:rPr>
        <w:t>10.2.4.4</w:t>
      </w:r>
      <w:r>
        <w:rPr>
          <w:szCs w:val="24"/>
        </w:rPr>
        <w:t xml:space="preserve"> Welding </w:t>
      </w:r>
      <w:ins w:id="1026" w:author="LUEJE Claudia" w:date="2024-05-02T21:27:00Z">
        <w:r w:rsidR="003230B5">
          <w:rPr>
            <w:szCs w:val="24"/>
          </w:rPr>
          <w:t>p</w:t>
        </w:r>
      </w:ins>
      <w:del w:id="1027"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t>
      </w:r>
      <w:proofErr w:type="spellStart"/>
      <w:r w:rsidRPr="00442F69">
        <w:rPr>
          <w:rStyle w:val="ISOCode"/>
        </w:rPr>
        <w:t>weld_position</w:t>
      </w:r>
      <w:proofErr w:type="spellEnd"/>
      <w:r w:rsidRPr="00442F69">
        <w:rPr>
          <w:rStyle w:val="ISOCode"/>
        </w:rPr>
        <w:t>/&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holds for all sheets connected by this </w:t>
      </w:r>
      <w:r w:rsidRPr="00442F69">
        <w:rPr>
          <w:rStyle w:val="ISOCode"/>
        </w:rPr>
        <w:t>&lt;</w:t>
      </w:r>
      <w:proofErr w:type="spellStart"/>
      <w:r w:rsidRPr="00442F69">
        <w:rPr>
          <w:rStyle w:val="ISOCode"/>
        </w:rPr>
        <w:t>weld_position</w:t>
      </w:r>
      <w:proofErr w:type="spellEnd"/>
      <w:r w:rsidRPr="00442F69">
        <w:rPr>
          <w:rStyle w:val="ISOCode"/>
        </w:rPr>
        <w:t>/&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028"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029"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proofErr w:type="spellStart"/>
      <w:r w:rsidRPr="00442F69">
        <w:rPr>
          <w:rStyle w:val="ISOCode"/>
        </w:rPr>
        <w:t>filler_material</w:t>
      </w:r>
      <w:proofErr w:type="spellEnd"/>
    </w:p>
    <w:p w14:paraId="65FB2EDA" w14:textId="77777777" w:rsidR="006A2DB6" w:rsidRDefault="006A2DB6">
      <w:pPr>
        <w:pStyle w:val="Textkrper"/>
        <w:autoSpaceDE w:val="0"/>
        <w:autoSpaceDN w:val="0"/>
        <w:adjustRightInd w:val="0"/>
        <w:rPr>
          <w:szCs w:val="24"/>
        </w:rPr>
      </w:pPr>
      <w:r>
        <w:rPr>
          <w:szCs w:val="24"/>
        </w:rPr>
        <w:t xml:space="preserve">The attribute </w:t>
      </w:r>
      <w:proofErr w:type="spellStart"/>
      <w:r w:rsidRPr="00442F69">
        <w:rPr>
          <w:rStyle w:val="ISOCode"/>
        </w:rPr>
        <w:t>filler_material</w:t>
      </w:r>
      <w:proofErr w:type="spellEnd"/>
      <w:r>
        <w:rPr>
          <w:szCs w:val="24"/>
        </w:rPr>
        <w:t xml:space="preserve"> specifies the applied material during the welding process.</w:t>
      </w:r>
    </w:p>
    <w:p w14:paraId="70415EC6" w14:textId="0CE01921" w:rsidR="006A2DB6" w:rsidRDefault="006A2DB6" w:rsidP="00512DC1">
      <w:pPr>
        <w:pStyle w:val="Example"/>
      </w:pPr>
      <w:r>
        <w:t>E</w:t>
      </w:r>
      <w:ins w:id="1030" w:author="LUEJE Claudia" w:date="2024-05-02T21:28:00Z">
        <w:r w:rsidR="003230B5">
          <w:t>XAMPLE</w:t>
        </w:r>
      </w:ins>
      <w:del w:id="1031" w:author="LUEJE Claudia" w:date="2024-05-02T21:28:00Z">
        <w:r w:rsidDel="003230B5">
          <w:delText>xample</w:delText>
        </w:r>
      </w:del>
      <w:r w:rsidR="00690423">
        <w:tab/>
      </w:r>
      <w:r>
        <w:t xml:space="preserve">Definition of a </w:t>
      </w:r>
      <w:r w:rsidRPr="00442F69">
        <w:rPr>
          <w:rStyle w:val="ISOCode"/>
        </w:rPr>
        <w:t>&lt;</w:t>
      </w:r>
      <w:proofErr w:type="spellStart"/>
      <w:r w:rsidRPr="00442F69">
        <w:rPr>
          <w:rStyle w:val="ISOCode"/>
        </w:rPr>
        <w:t>cruciform_joint</w:t>
      </w:r>
      <w:proofErr w:type="spellEnd"/>
      <w:r w:rsidRPr="00442F69">
        <w:rPr>
          <w:rStyle w:val="ISOCode"/>
        </w:rPr>
        <w:t>/&gt;</w:t>
      </w:r>
      <w:r>
        <w:t xml:space="preserve"> with all parameters of </w:t>
      </w:r>
      <w:r w:rsidRPr="00442F69">
        <w:rPr>
          <w:rStyle w:val="ISOCode"/>
        </w:rPr>
        <w:t>&lt;</w:t>
      </w:r>
      <w:proofErr w:type="spellStart"/>
      <w:r w:rsidRPr="00442F69">
        <w:rPr>
          <w:rStyle w:val="ISOCode"/>
        </w:rPr>
        <w:t>weld_position</w:t>
      </w:r>
      <w:proofErr w:type="spellEnd"/>
      <w:r w:rsidRPr="00442F69">
        <w:rPr>
          <w:rStyle w:val="ISOCode"/>
        </w:rPr>
        <w:t>/&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t>
      </w:r>
      <w:proofErr w:type="spellStart"/>
      <w:r w:rsidR="006A2DB6">
        <w:rPr>
          <w:b/>
          <w:szCs w:val="24"/>
        </w:rPr>
        <w:t>weld_position</w:t>
      </w:r>
      <w:proofErr w:type="spellEnd"/>
      <w:r w:rsidR="006A2DB6">
        <w:rPr>
          <w:b/>
          <w:szCs w:val="24"/>
        </w:rPr>
        <w:t xml:space="preserve">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t>
      </w:r>
      <w:proofErr w:type="spellStart"/>
      <w:r w:rsidR="006A2DB6" w:rsidRPr="00576373">
        <w:rPr>
          <w:b/>
          <w:szCs w:val="24"/>
          <w:lang w:val="en-US"/>
        </w:rPr>
        <w:t>weld_position</w:t>
      </w:r>
      <w:proofErr w:type="spellEnd"/>
      <w:r w:rsidR="006A2DB6" w:rsidRPr="00576373">
        <w:rPr>
          <w:b/>
          <w:szCs w:val="24"/>
          <w:lang w:val="en-US"/>
        </w:rPr>
        <w:t xml:space="preserve">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proofErr w:type="spellStart"/>
      <w:r w:rsidR="006A2DB6">
        <w:rPr>
          <w:b/>
          <w:szCs w:val="24"/>
        </w:rPr>
        <w:t>filler_material</w:t>
      </w:r>
      <w:proofErr w:type="spellEnd"/>
      <w:r w:rsidR="006A2DB6">
        <w:rPr>
          <w:b/>
          <w:szCs w:val="24"/>
        </w:rPr>
        <w:t>="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w:t>
      </w:r>
      <w:proofErr w:type="spellStart"/>
      <w:r w:rsidRPr="00736AA3">
        <w:rPr>
          <w:rStyle w:val="ISOCode"/>
        </w:rPr>
        <w:t>sheet_parameter</w:t>
      </w:r>
      <w:proofErr w:type="spellEnd"/>
      <w:r w:rsidRPr="00736AA3">
        <w:rPr>
          <w:rStyle w:val="ISOCode"/>
        </w:rPr>
        <w:t>/&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w:t>
      </w:r>
      <w:proofErr w:type="spellStart"/>
      <w:r w:rsidRPr="00736AA3">
        <w:rPr>
          <w:rStyle w:val="ISOCode"/>
        </w:rPr>
        <w:t>sheet_parameter</w:t>
      </w:r>
      <w:proofErr w:type="spellEnd"/>
      <w:r w:rsidRPr="00736AA3">
        <w:rPr>
          <w:rStyle w:val="ISOCode"/>
        </w:rPr>
        <w:t>/&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w:t>
      </w:r>
      <w:proofErr w:type="spellStart"/>
      <w:r w:rsidR="006A2DB6" w:rsidRPr="00736AA3">
        <w:rPr>
          <w:rStyle w:val="ISOCode"/>
        </w:rPr>
        <w:t>sheet_parameter</w:t>
      </w:r>
      <w:proofErr w:type="spellEnd"/>
      <w:r w:rsidR="006A2DB6" w:rsidRPr="00736AA3">
        <w:rPr>
          <w:rStyle w:val="ISOCode"/>
        </w:rPr>
        <w:t>/&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proofErr w:type="spellStart"/>
            <w:r w:rsidRPr="006A2DB6">
              <w:rPr>
                <w:szCs w:val="24"/>
              </w:rPr>
              <w:t>sheet_angle</w:t>
            </w:r>
            <w:proofErr w:type="spellEnd"/>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032" w:author="LUEJE Claudia" w:date="2024-05-02T21:28:00Z">
        <w:r w:rsidR="003230B5">
          <w:t>XAMPLE</w:t>
        </w:r>
      </w:ins>
      <w:del w:id="1033" w:author="LUEJE Claudia" w:date="2024-05-02T21:28:00Z">
        <w:r w:rsidDel="003230B5">
          <w:delText>xample</w:delText>
        </w:r>
      </w:del>
      <w:r w:rsidR="00690423">
        <w:tab/>
      </w:r>
      <w:r w:rsidRPr="00512DC1">
        <w:t>Definition</w:t>
      </w:r>
      <w:r>
        <w:t xml:space="preserve"> of a </w:t>
      </w:r>
      <w:r w:rsidRPr="00736AA3">
        <w:rPr>
          <w:rStyle w:val="ISOCode"/>
        </w:rPr>
        <w:t>&lt;</w:t>
      </w:r>
      <w:proofErr w:type="spellStart"/>
      <w:r w:rsidRPr="00736AA3">
        <w:rPr>
          <w:rStyle w:val="ISOCode"/>
        </w:rPr>
        <w:t>cruciform_joint</w:t>
      </w:r>
      <w:proofErr w:type="spellEnd"/>
      <w:r w:rsidRPr="00736AA3">
        <w:rPr>
          <w:rStyle w:val="ISOCode"/>
        </w:rPr>
        <w:t>/&gt;</w:t>
      </w:r>
      <w:r>
        <w:t xml:space="preserve"> with only required </w:t>
      </w:r>
      <w:r>
        <w:rPr>
          <w:rStyle w:val="ISOCode"/>
          <w:rFonts w:cs="Times New Roman"/>
          <w:szCs w:val="24"/>
        </w:rPr>
        <w:t>&lt;</w:t>
      </w:r>
      <w:proofErr w:type="spellStart"/>
      <w:r>
        <w:rPr>
          <w:rStyle w:val="ISOCode"/>
          <w:rFonts w:cs="Times New Roman"/>
          <w:szCs w:val="24"/>
        </w:rPr>
        <w:t>weld_position</w:t>
      </w:r>
      <w:proofErr w:type="spellEnd"/>
      <w:r>
        <w:rPr>
          <w:rStyle w:val="ISOCode"/>
          <w:rFonts w:cs="Times New Roman"/>
          <w:szCs w:val="24"/>
        </w:rPr>
        <w:t>/&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cruciform_joint</w:t>
      </w:r>
      <w:proofErr w:type="spellEnd"/>
      <w:r w:rsidR="006A2DB6">
        <w:rPr>
          <w:szCs w:val="24"/>
        </w:rPr>
        <w:t xml:space="preserve">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1.5"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w:t>
      </w:r>
      <w:proofErr w:type="spellStart"/>
      <w:r w:rsidR="006A2DB6">
        <w:rPr>
          <w:b/>
          <w:szCs w:val="24"/>
        </w:rPr>
        <w:t>sheet_parameter</w:t>
      </w:r>
      <w:proofErr w:type="spellEnd"/>
      <w:r w:rsidR="006A2DB6">
        <w:rPr>
          <w:b/>
          <w:szCs w:val="24"/>
        </w:rPr>
        <w:t xml:space="preserve"> index="3" gap="1.0" </w:t>
      </w:r>
      <w:proofErr w:type="spellStart"/>
      <w:r w:rsidR="006A2DB6">
        <w:rPr>
          <w:b/>
          <w:szCs w:val="24"/>
        </w:rPr>
        <w:t>sheet_thickness</w:t>
      </w:r>
      <w:proofErr w:type="spellEnd"/>
      <w:r w:rsidR="006A2DB6">
        <w:rPr>
          <w:b/>
          <w:szCs w:val="24"/>
        </w:rPr>
        <w:t xml:space="preserve">="1.5" </w:t>
      </w:r>
      <w:proofErr w:type="spellStart"/>
      <w:r w:rsidR="006A2DB6">
        <w:rPr>
          <w:b/>
          <w:szCs w:val="24"/>
        </w:rPr>
        <w:t>sheet_angle</w:t>
      </w:r>
      <w:proofErr w:type="spellEnd"/>
      <w:r w:rsidR="006A2DB6">
        <w:rPr>
          <w:b/>
          <w:szCs w:val="24"/>
        </w:rPr>
        <w:t>="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w:t>
      </w:r>
      <w:proofErr w:type="spellStart"/>
      <w:r w:rsidR="006A2DB6">
        <w:rPr>
          <w:szCs w:val="24"/>
        </w:rPr>
        <w:t>cruciform_joint</w:t>
      </w:r>
      <w:proofErr w:type="spellEnd"/>
      <w:r w:rsidR="006A2DB6">
        <w:rPr>
          <w:szCs w:val="24"/>
        </w:rPr>
        <w: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034" w:author="LUEJE Claudia" w:date="2024-05-02T21:28:00Z">
        <w:r w:rsidR="003230B5">
          <w:rPr>
            <w:rFonts w:eastAsia="Times New Roman"/>
            <w:szCs w:val="24"/>
          </w:rPr>
          <w:t>j</w:t>
        </w:r>
      </w:ins>
      <w:del w:id="1035"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36" w:author="LUEJE Claudia" w:date="2024-05-02T21:28:00Z">
        <w:r w:rsidR="003230B5">
          <w:rPr>
            <w:rFonts w:eastAsia="Times New Roman"/>
            <w:szCs w:val="24"/>
          </w:rPr>
          <w:t>p</w:t>
        </w:r>
      </w:ins>
      <w:del w:id="1037"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roofErr w:type="spellStart"/>
            <w:r w:rsidRPr="00823C81">
              <w:rPr>
                <w:i/>
                <w:szCs w:val="24"/>
              </w:rPr>
              <w:t>t</w:t>
            </w:r>
            <w:r w:rsidRPr="00EC4DAD">
              <w:rPr>
                <w:szCs w:val="24"/>
                <w:vertAlign w:val="subscript"/>
              </w:rPr>
              <w:t>B</w:t>
            </w:r>
            <w:proofErr w:type="spellEnd"/>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38" w:author="LUEJE Claudia" w:date="2024-05-02T21:29:00Z">
        <w:r w:rsidR="003230B5">
          <w:rPr>
            <w:rFonts w:eastAsia="Times New Roman"/>
            <w:szCs w:val="24"/>
          </w:rPr>
          <w:t>p</w:t>
        </w:r>
      </w:ins>
      <w:del w:id="1039"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040" w:author="LUEJE Claudia" w:date="2024-05-02T21:29:00Z">
              <w:r w:rsidR="00776F03">
                <w:rPr>
                  <w:b/>
                  <w:szCs w:val="24"/>
                </w:rPr>
                <w:t>r</w:t>
              </w:r>
            </w:ins>
            <w:del w:id="1041"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042" w:author="LUEJE Claudia" w:date="2024-05-02T21:29:00Z">
              <w:r w:rsidR="00776F03">
                <w:rPr>
                  <w:b/>
                  <w:szCs w:val="24"/>
                </w:rPr>
                <w:t>v</w:t>
              </w:r>
            </w:ins>
            <w:del w:id="1043"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t>
      </w:r>
      <w:proofErr w:type="spellStart"/>
      <w:r w:rsidRPr="00B75298">
        <w:rPr>
          <w:rStyle w:val="ISOCode"/>
        </w:rPr>
        <w:t>weld_position</w:t>
      </w:r>
      <w:proofErr w:type="spellEnd"/>
      <w:r w:rsidRPr="00B75298">
        <w:rPr>
          <w:rStyle w:val="ISOCode"/>
        </w:rPr>
        <w:t>/&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t>
      </w:r>
      <w:proofErr w:type="spellStart"/>
      <w:r w:rsidRPr="00B75298">
        <w:rPr>
          <w:rStyle w:val="ISOCode"/>
        </w:rPr>
        <w:t>weld_position</w:t>
      </w:r>
      <w:proofErr w:type="spellEnd"/>
      <w:r w:rsidRPr="00B75298">
        <w:rPr>
          <w:rStyle w:val="ISOCode"/>
        </w:rPr>
        <w:t>/&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t>
      </w:r>
      <w:proofErr w:type="spellStart"/>
      <w:r w:rsidR="006A2DB6" w:rsidRPr="00B75298">
        <w:rPr>
          <w:rStyle w:val="ISOCode"/>
        </w:rPr>
        <w:t>weld_position</w:t>
      </w:r>
      <w:proofErr w:type="spellEnd"/>
      <w:r w:rsidR="006A2DB6" w:rsidRPr="00B75298">
        <w:rPr>
          <w:rStyle w:val="ISOCode"/>
        </w:rPr>
        <w:t>/&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044" w:author="LUEJE Claudia" w:date="2024-05-02T21:29:00Z">
        <w:r w:rsidDel="00776F03">
          <w:rPr>
            <w:rStyle w:val="citesec"/>
            <w:szCs w:val="24"/>
          </w:rPr>
          <w:delText>clause </w:delText>
        </w:r>
      </w:del>
      <w:r>
        <w:rPr>
          <w:rStyle w:val="citesec"/>
          <w:szCs w:val="24"/>
        </w:rPr>
        <w:t>10.2.4.4</w:t>
      </w:r>
      <w:r>
        <w:rPr>
          <w:szCs w:val="24"/>
        </w:rPr>
        <w:t xml:space="preserve"> Welding </w:t>
      </w:r>
      <w:ins w:id="1045" w:author="LUEJE Claudia" w:date="2024-05-02T21:30:00Z">
        <w:r w:rsidR="00776F03">
          <w:rPr>
            <w:szCs w:val="24"/>
          </w:rPr>
          <w:t>p</w:t>
        </w:r>
      </w:ins>
      <w:del w:id="1046"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047" w:author="LUEJE Claudia" w:date="2024-05-02T21:30:00Z">
        <w:r w:rsidR="00776F03">
          <w:t>XAMPLE</w:t>
        </w:r>
      </w:ins>
      <w:del w:id="1048" w:author="LUEJE Claudia" w:date="2024-05-02T21:30:00Z">
        <w:r w:rsidDel="00776F03">
          <w:delText>xample</w:delText>
        </w:r>
      </w:del>
      <w:r w:rsidR="00690423">
        <w:tab/>
      </w:r>
      <w:r w:rsidRPr="00B75298">
        <w:rPr>
          <w:rStyle w:val="ISOCode"/>
        </w:rPr>
        <w:t>&lt;</w:t>
      </w:r>
      <w:proofErr w:type="spellStart"/>
      <w:r w:rsidRPr="00B75298">
        <w:rPr>
          <w:rStyle w:val="ISOCode"/>
        </w:rPr>
        <w:t>flared_joint</w:t>
      </w:r>
      <w:proofErr w:type="spellEnd"/>
      <w:r w:rsidRPr="00B75298">
        <w:rPr>
          <w:rStyle w:val="ISOCode"/>
        </w:rPr>
        <w:t>/&gt;</w:t>
      </w:r>
      <w:r>
        <w:t xml:space="preserve"> with all parameters of </w:t>
      </w:r>
      <w:r w:rsidRPr="00B75298">
        <w:rPr>
          <w:rStyle w:val="ISOCode"/>
        </w:rPr>
        <w:t>&lt;</w:t>
      </w:r>
      <w:proofErr w:type="spellStart"/>
      <w:r w:rsidRPr="00B75298">
        <w:rPr>
          <w:rStyle w:val="ISOCode"/>
        </w:rPr>
        <w:t>weld_position</w:t>
      </w:r>
      <w:proofErr w:type="spellEnd"/>
      <w:r w:rsidRPr="00B75298">
        <w:rPr>
          <w:rStyle w:val="ISOCode"/>
        </w:rPr>
        <w:t>/&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t>
      </w:r>
      <w:proofErr w:type="spellStart"/>
      <w:r w:rsidR="006A2DB6" w:rsidRPr="00F5203F">
        <w:rPr>
          <w:b/>
          <w:szCs w:val="24"/>
          <w:lang w:val="fr-CH"/>
        </w:rPr>
        <w:t>weld_position</w:t>
      </w:r>
      <w:proofErr w:type="spellEnd"/>
      <w:r w:rsidR="006A2DB6" w:rsidRPr="00F5203F">
        <w:rPr>
          <w:b/>
          <w:szCs w:val="24"/>
          <w:lang w:val="fr-CH"/>
        </w:rPr>
        <w:t xml:space="preserve">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w:t>
      </w:r>
      <w:proofErr w:type="spellStart"/>
      <w:r w:rsidR="006A2DB6">
        <w:rPr>
          <w:szCs w:val="24"/>
        </w:rPr>
        <w:t>sheet_parameter</w:t>
      </w:r>
      <w:proofErr w:type="spellEnd"/>
      <w:r w:rsidR="006A2DB6">
        <w:rPr>
          <w:szCs w:val="24"/>
        </w:rPr>
        <w:t xml:space="preserve">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w:t>
      </w:r>
      <w:proofErr w:type="spellStart"/>
      <w:r w:rsidRPr="00DF1910">
        <w:rPr>
          <w:rStyle w:val="ISOCode"/>
        </w:rPr>
        <w:t>sheet_parameter</w:t>
      </w:r>
      <w:proofErr w:type="spellEnd"/>
      <w:r w:rsidRPr="00DF1910">
        <w:rPr>
          <w:rStyle w:val="ISOCode"/>
        </w:rPr>
        <w:t>/&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w:t>
      </w:r>
      <w:proofErr w:type="spellStart"/>
      <w:r w:rsidRPr="00DF1910">
        <w:rPr>
          <w:rStyle w:val="ISOCode"/>
        </w:rPr>
        <w:t>sheet_parameter</w:t>
      </w:r>
      <w:proofErr w:type="spellEnd"/>
      <w:r w:rsidRPr="00DF1910">
        <w:rPr>
          <w:rStyle w:val="ISOCode"/>
        </w:rPr>
        <w:t>/&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w:t>
      </w:r>
      <w:proofErr w:type="spellStart"/>
      <w:r w:rsidR="006A2DB6" w:rsidRPr="00DF1910">
        <w:rPr>
          <w:rStyle w:val="ISOCode"/>
        </w:rPr>
        <w:t>sheet_parameter</w:t>
      </w:r>
      <w:proofErr w:type="spellEnd"/>
      <w:r w:rsidR="006A2DB6" w:rsidRPr="00DF1910">
        <w:rPr>
          <w:rStyle w:val="ISOCode"/>
        </w:rPr>
        <w:t>/&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proofErr w:type="spellStart"/>
            <w:r w:rsidRPr="006A2DB6">
              <w:rPr>
                <w:szCs w:val="24"/>
              </w:rPr>
              <w:t>sheet_thickness</w:t>
            </w:r>
            <w:proofErr w:type="spellEnd"/>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049" w:author="LUEJE Claudia" w:date="2024-05-02T21:30:00Z">
        <w:r w:rsidR="00776F03">
          <w:t>XAMPLE</w:t>
        </w:r>
      </w:ins>
      <w:del w:id="1050" w:author="LUEJE Claudia" w:date="2024-05-02T21:30:00Z">
        <w:r w:rsidDel="00776F03">
          <w:delText>xample</w:delText>
        </w:r>
      </w:del>
      <w:r w:rsidR="00690423">
        <w:tab/>
      </w:r>
      <w:r w:rsidRPr="00DF1910">
        <w:rPr>
          <w:rStyle w:val="ISOCode"/>
        </w:rPr>
        <w:t>&lt;</w:t>
      </w:r>
      <w:proofErr w:type="spellStart"/>
      <w:r w:rsidRPr="00DF1910">
        <w:rPr>
          <w:rStyle w:val="ISOCode"/>
        </w:rPr>
        <w:t>flared_joint</w:t>
      </w:r>
      <w:proofErr w:type="spellEnd"/>
      <w:r w:rsidRPr="00DF1910">
        <w:rPr>
          <w:rStyle w:val="ISOCode"/>
        </w:rPr>
        <w:t>/&gt;</w:t>
      </w:r>
      <w:r>
        <w:t xml:space="preserve"> with all parameters of </w:t>
      </w:r>
      <w:r w:rsidRPr="00DF1910">
        <w:rPr>
          <w:rStyle w:val="ISOCode"/>
        </w:rPr>
        <w:t>&lt;</w:t>
      </w:r>
      <w:proofErr w:type="spellStart"/>
      <w:r w:rsidRPr="00DF1910">
        <w:rPr>
          <w:rStyle w:val="ISOCode"/>
        </w:rPr>
        <w:t>weld_position</w:t>
      </w:r>
      <w:proofErr w:type="spellEnd"/>
      <w:r w:rsidRPr="00DF1910">
        <w:rPr>
          <w:rStyle w:val="ISOCode"/>
        </w:rPr>
        <w:t>/&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t>
      </w:r>
      <w:proofErr w:type="spellStart"/>
      <w:r w:rsidR="006A2DB6" w:rsidRPr="00F5203F">
        <w:rPr>
          <w:szCs w:val="24"/>
          <w:lang w:val="fr-CH"/>
        </w:rPr>
        <w:t>weld_position</w:t>
      </w:r>
      <w:proofErr w:type="spellEnd"/>
      <w:r w:rsidR="006A2DB6" w:rsidRPr="00F5203F">
        <w:rPr>
          <w:szCs w:val="24"/>
          <w:lang w:val="fr-CH"/>
        </w:rPr>
        <w:t xml:space="preserve">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w:t>
      </w:r>
      <w:proofErr w:type="spellStart"/>
      <w:r w:rsidR="006A2DB6">
        <w:rPr>
          <w:b/>
          <w:szCs w:val="24"/>
        </w:rPr>
        <w:t>sheet_parameter</w:t>
      </w:r>
      <w:proofErr w:type="spellEnd"/>
      <w:r w:rsidR="006A2DB6">
        <w:rPr>
          <w:b/>
          <w:szCs w:val="24"/>
        </w:rPr>
        <w:t xml:space="preserve"> index="2" gap="0" </w:t>
      </w:r>
      <w:proofErr w:type="spellStart"/>
      <w:r w:rsidR="006A2DB6">
        <w:rPr>
          <w:b/>
          <w:szCs w:val="24"/>
        </w:rPr>
        <w:t>sheet_thickness</w:t>
      </w:r>
      <w:proofErr w:type="spellEnd"/>
      <w:r w:rsidR="006A2DB6">
        <w:rPr>
          <w:b/>
          <w:szCs w:val="24"/>
        </w:rPr>
        <w:t>="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lared_joint</w:t>
      </w:r>
      <w:proofErr w:type="spellEnd"/>
      <w:r w:rsidR="006A2DB6">
        <w:rPr>
          <w:szCs w:val="24"/>
        </w:rPr>
        <w:t xml:space="preserve">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seamweld</w:t>
      </w:r>
      <w:proofErr w:type="spellEnd"/>
      <w:r w:rsidR="006A2DB6">
        <w:rPr>
          <w:szCs w:val="24"/>
        </w:rPr>
        <w:t>&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051" w:author="LUEJE Claudia" w:date="2024-05-02T21:30:00Z">
        <w:r w:rsidR="00776F03">
          <w:rPr>
            <w:rFonts w:eastAsia="Times New Roman"/>
            <w:szCs w:val="24"/>
          </w:rPr>
          <w:t>l</w:t>
        </w:r>
      </w:ins>
      <w:del w:id="1052"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53" w:author="LUEJE Claudia" w:date="2024-05-02T21:30:00Z">
              <w:r w:rsidR="00F84164">
                <w:rPr>
                  <w:b/>
                  <w:szCs w:val="24"/>
                </w:rPr>
                <w:t>e</w:t>
              </w:r>
            </w:ins>
            <w:del w:id="1054"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line</w:t>
            </w:r>
            <w:proofErr w:type="spellEnd"/>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55"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56"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057"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058"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adhesive_line</w:t>
      </w:r>
      <w:proofErr w:type="spellEnd"/>
      <w:r w:rsidRPr="00E97F2A">
        <w:rPr>
          <w:rStyle w:val="ISOCode"/>
        </w:rPr>
        <w:t>/&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w:t>
      </w:r>
      <w:proofErr w:type="spellStart"/>
      <w:r w:rsidRPr="00E97F2A">
        <w:rPr>
          <w:rStyle w:val="ISOCode"/>
        </w:rPr>
        <w:t>adhesive_line</w:t>
      </w:r>
      <w:proofErr w:type="spellEnd"/>
      <w:r w:rsidRPr="00E97F2A">
        <w:rPr>
          <w:rStyle w:val="ISOCode"/>
        </w:rPr>
        <w:t>/&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w:t>
      </w:r>
      <w:proofErr w:type="spellStart"/>
      <w:r w:rsidR="006A2DB6" w:rsidRPr="00E97F2A">
        <w:rPr>
          <w:rStyle w:val="ISOCode"/>
        </w:rPr>
        <w:t>adhesive_line</w:t>
      </w:r>
      <w:proofErr w:type="spellEnd"/>
      <w:r w:rsidR="006A2DB6" w:rsidRPr="00E97F2A">
        <w:rPr>
          <w:rStyle w:val="ISOCode"/>
        </w:rPr>
        <w: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059" w:author="LUEJE Claudia" w:date="2024-05-02T21:31:00Z">
              <w:r w:rsidR="00F84164">
                <w:rPr>
                  <w:b/>
                  <w:szCs w:val="24"/>
                </w:rPr>
                <w:t>s</w:t>
              </w:r>
            </w:ins>
            <w:del w:id="1060"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4FBEB4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w:t>
      </w:r>
      <w:del w:id="1061" w:author="Franke, Carsten" w:date="2024-05-14T23:30:00Z" w16du:dateUtc="2024-05-14T21:30:00Z">
        <w:r w:rsidDel="00A1618B">
          <w:rPr>
            <w:szCs w:val="24"/>
          </w:rPr>
          <w:delText>is to</w:delText>
        </w:r>
      </w:del>
      <w:ins w:id="1062" w:author="Franke, Carsten" w:date="2024-05-14T23:30:00Z" w16du:dateUtc="2024-05-14T21:30:00Z">
        <w:r w:rsidR="00A1618B">
          <w:rPr>
            <w:szCs w:val="24"/>
          </w:rPr>
          <w:t>can</w:t>
        </w:r>
      </w:ins>
      <w:r>
        <w:rPr>
          <w:szCs w:val="24"/>
        </w:rPr>
        <w:t xml:space="preserve"> be stored in </w:t>
      </w:r>
      <w:r w:rsidRPr="00E97F2A">
        <w:rPr>
          <w:rStyle w:val="ISOCode"/>
        </w:rPr>
        <w:t>&lt;appdata/&gt;</w:t>
      </w:r>
      <w:r>
        <w:rPr>
          <w:szCs w:val="24"/>
        </w:rPr>
        <w:t xml:space="preserve">, </w:t>
      </w:r>
      <w:commentRangeStart w:id="1063"/>
      <w:r>
        <w:rPr>
          <w:szCs w:val="24"/>
        </w:rPr>
        <w:t>then</w:t>
      </w:r>
      <w:commentRangeEnd w:id="1063"/>
      <w:r w:rsidR="00F35DC2">
        <w:rPr>
          <w:rStyle w:val="Kommentarzeichen"/>
          <w:rFonts w:ascii="Calibri" w:eastAsia="Times New Roman" w:hAnsi="Calibri"/>
          <w:lang w:val="en-US" w:eastAsia="x-none"/>
        </w:rPr>
        <w:commentReference w:id="1063"/>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w:t>
      </w:r>
      <w:proofErr w:type="spellStart"/>
      <w:r w:rsidRPr="00E97F2A">
        <w:rPr>
          <w:rStyle w:val="ISOCode"/>
        </w:rPr>
        <w:t>loc_list</w:t>
      </w:r>
      <w:proofErr w:type="spellEnd"/>
      <w:r w:rsidRPr="00E97F2A">
        <w:rPr>
          <w:rStyle w:val="ISOCode"/>
        </w:rPr>
        <w: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064"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065" w:author="LUEJE Claudia" w:date="2024-05-02T21:35:00Z">
        <w:r w:rsidDel="003E20D4">
          <w:rPr>
            <w:rStyle w:val="citesec"/>
            <w:szCs w:val="24"/>
          </w:rPr>
          <w:delText>clause </w:delText>
        </w:r>
      </w:del>
      <w:r>
        <w:rPr>
          <w:rStyle w:val="citesec"/>
          <w:szCs w:val="24"/>
        </w:rPr>
        <w:t>7.3.2</w:t>
      </w:r>
      <w:r>
        <w:rPr>
          <w:szCs w:val="24"/>
        </w:rPr>
        <w:t xml:space="preserve"> User </w:t>
      </w:r>
      <w:ins w:id="1066" w:author="LUEJE Claudia" w:date="2024-05-02T21:35:00Z">
        <w:r w:rsidR="003E20D4">
          <w:rPr>
            <w:szCs w:val="24"/>
          </w:rPr>
          <w:t>s</w:t>
        </w:r>
      </w:ins>
      <w:del w:id="1067" w:author="LUEJE Claudia" w:date="2024-05-02T21:35:00Z">
        <w:r w:rsidDel="003E20D4">
          <w:rPr>
            <w:szCs w:val="24"/>
          </w:rPr>
          <w:delText>S</w:delText>
        </w:r>
      </w:del>
      <w:r>
        <w:rPr>
          <w:szCs w:val="24"/>
        </w:rPr>
        <w:t xml:space="preserve">pecific </w:t>
      </w:r>
      <w:ins w:id="1068" w:author="LUEJE Claudia" w:date="2024-05-02T21:35:00Z">
        <w:r w:rsidR="003E20D4">
          <w:rPr>
            <w:szCs w:val="24"/>
          </w:rPr>
          <w:t>d</w:t>
        </w:r>
      </w:ins>
      <w:del w:id="1069"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w:t>
      </w:r>
      <w:proofErr w:type="spellStart"/>
      <w:r w:rsidRPr="00E97F2A">
        <w:rPr>
          <w:rStyle w:val="ISOCode"/>
        </w:rPr>
        <w:t>femdata</w:t>
      </w:r>
      <w:proofErr w:type="spellEnd"/>
      <w:r w:rsidRPr="00E97F2A">
        <w:rPr>
          <w:rStyle w:val="ISOCode"/>
        </w:rPr>
        <w:t>/&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070" w:author="LUEJE Claudia" w:date="2024-05-02T21:35:00Z">
        <w:r w:rsidRPr="00F5203F" w:rsidDel="003E20D4">
          <w:rPr>
            <w:rStyle w:val="citesec"/>
          </w:rPr>
          <w:delText>clause </w:delText>
        </w:r>
      </w:del>
      <w:r w:rsidRPr="00F5203F">
        <w:rPr>
          <w:rStyle w:val="citesec"/>
        </w:rPr>
        <w:t>7.3.3</w:t>
      </w:r>
      <w:r>
        <w:rPr>
          <w:szCs w:val="24"/>
        </w:rPr>
        <w:t xml:space="preserve"> Finite </w:t>
      </w:r>
      <w:ins w:id="1071" w:author="LUEJE Claudia" w:date="2024-05-02T21:35:00Z">
        <w:r w:rsidR="003E20D4">
          <w:rPr>
            <w:szCs w:val="24"/>
          </w:rPr>
          <w:t>e</w:t>
        </w:r>
      </w:ins>
      <w:del w:id="1072" w:author="LUEJE Claudia" w:date="2024-05-02T21:35:00Z">
        <w:r w:rsidDel="003E20D4">
          <w:rPr>
            <w:szCs w:val="24"/>
          </w:rPr>
          <w:delText>E</w:delText>
        </w:r>
      </w:del>
      <w:r>
        <w:rPr>
          <w:szCs w:val="24"/>
        </w:rPr>
        <w:t xml:space="preserve">lement </w:t>
      </w:r>
      <w:ins w:id="1073" w:author="LUEJE Claudia" w:date="2024-05-02T21:35:00Z">
        <w:r w:rsidR="003E20D4">
          <w:rPr>
            <w:szCs w:val="24"/>
          </w:rPr>
          <w:t>s</w:t>
        </w:r>
      </w:ins>
      <w:del w:id="1074" w:author="LUEJE Claudia" w:date="2024-05-02T21:35:00Z">
        <w:r w:rsidDel="003E20D4">
          <w:rPr>
            <w:szCs w:val="24"/>
          </w:rPr>
          <w:delText>S</w:delText>
        </w:r>
      </w:del>
      <w:r>
        <w:rPr>
          <w:szCs w:val="24"/>
        </w:rPr>
        <w:t xml:space="preserve">pecific </w:t>
      </w:r>
      <w:ins w:id="1075" w:author="LUEJE Claudia" w:date="2024-05-02T21:35:00Z">
        <w:r w:rsidR="003E20D4">
          <w:rPr>
            <w:szCs w:val="24"/>
          </w:rPr>
          <w:t>d</w:t>
        </w:r>
      </w:ins>
      <w:del w:id="1076" w:author="LUEJE Claudia" w:date="2024-05-02T21:35:00Z">
        <w:r w:rsidDel="003E20D4">
          <w:rPr>
            <w:szCs w:val="24"/>
          </w:rPr>
          <w:delText>D</w:delText>
        </w:r>
      </w:del>
      <w:r>
        <w:rPr>
          <w:szCs w:val="24"/>
        </w:rPr>
        <w:t xml:space="preserve">ata </w:t>
      </w:r>
      <w:r w:rsidRPr="00E97F2A">
        <w:rPr>
          <w:rStyle w:val="ISOCode"/>
        </w:rPr>
        <w:t>&lt;</w:t>
      </w:r>
      <w:proofErr w:type="spellStart"/>
      <w:r w:rsidRPr="00E97F2A">
        <w:rPr>
          <w:rStyle w:val="ISOCode"/>
        </w:rPr>
        <w:t>femdata</w:t>
      </w:r>
      <w:proofErr w:type="spellEnd"/>
      <w:r w:rsidRPr="00E97F2A">
        <w:rPr>
          <w:rStyle w:val="ISOCode"/>
        </w:rPr>
        <w:t>/&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77" w:author="LUEJE Claudia" w:date="2024-05-02T21:35:00Z">
        <w:r w:rsidR="003E20D4">
          <w:rPr>
            <w:szCs w:val="24"/>
          </w:rPr>
          <w:t>XAMPLE</w:t>
        </w:r>
      </w:ins>
      <w:del w:id="1078"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w:t>
      </w:r>
      <w:proofErr w:type="spellStart"/>
      <w:r w:rsidR="006A2DB6">
        <w:rPr>
          <w:b/>
          <w:szCs w:val="24"/>
        </w:rPr>
        <w:t>adhesive_line</w:t>
      </w:r>
      <w:proofErr w:type="spellEnd"/>
      <w:r w:rsidR="006A2DB6">
        <w:rPr>
          <w:b/>
          <w:szCs w:val="24"/>
        </w:rPr>
        <w:t xml:space="preserve"> width="5" thickness="2" material="</w:t>
      </w:r>
      <w:proofErr w:type="spellStart"/>
      <w:r w:rsidR="006A2DB6">
        <w:rPr>
          <w:b/>
          <w:szCs w:val="24"/>
        </w:rPr>
        <w:t>CAD_Material</w:t>
      </w:r>
      <w:proofErr w:type="spellEnd"/>
      <w:r w:rsidR="006A2DB6">
        <w:rPr>
          <w:b/>
          <w:szCs w:val="24"/>
        </w:rPr>
        <w:t>"/&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79" w:author="LUEJE Claudia" w:date="2024-05-02T21:35:00Z">
        <w:r w:rsidR="003E20D4">
          <w:rPr>
            <w:szCs w:val="24"/>
          </w:rPr>
          <w:t>XAMPLE</w:t>
        </w:r>
      </w:ins>
      <w:del w:id="1080" w:author="LUEJE Claudia" w:date="2024-05-02T21:35:00Z">
        <w:r w:rsidDel="003E20D4">
          <w:rPr>
            <w:szCs w:val="24"/>
          </w:rPr>
          <w:delText>xamp</w:delText>
        </w:r>
      </w:del>
      <w:del w:id="1081"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adhesive_line</w:t>
      </w:r>
      <w:proofErr w:type="spellEnd"/>
      <w:r w:rsidR="006A2DB6">
        <w:rPr>
          <w:szCs w:val="24"/>
        </w:rPr>
        <w:t xml:space="preserve"> base="2" width="1" thickness="1" material="</w:t>
      </w:r>
      <w:proofErr w:type="spellStart"/>
      <w:r w:rsidR="006A2DB6">
        <w:rPr>
          <w:szCs w:val="24"/>
        </w:rPr>
        <w:t>CAD_test_Mat</w:t>
      </w:r>
      <w:proofErr w:type="spellEnd"/>
      <w:r w:rsidR="006A2DB6">
        <w:rPr>
          <w:szCs w:val="24"/>
        </w:rPr>
        <w: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w:t>
      </w:r>
      <w:proofErr w:type="spellStart"/>
      <w:r w:rsidR="006A2DB6">
        <w:rPr>
          <w:szCs w:val="24"/>
        </w:rPr>
        <w:t>loc_list</w:t>
      </w:r>
      <w:proofErr w:type="spellEnd"/>
      <w:r w:rsidR="006A2DB6">
        <w:rPr>
          <w:szCs w:val="24"/>
        </w:rPr>
        <w: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082" w:author="LUEJE Claudia" w:date="2024-05-02T21:36:00Z">
        <w:r w:rsidR="003E20D4">
          <w:rPr>
            <w:rFonts w:eastAsia="Times New Roman"/>
            <w:szCs w:val="24"/>
          </w:rPr>
          <w:t>f</w:t>
        </w:r>
      </w:ins>
      <w:del w:id="1083"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084" w:author="LUEJE Claudia" w:date="2024-05-02T21:36:00Z">
              <w:r>
                <w:rPr>
                  <w:szCs w:val="24"/>
                </w:rPr>
                <w:t>a</w:t>
              </w:r>
            </w:ins>
            <w:del w:id="1085"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086" w:author="LUEJE Claudia" w:date="2024-05-02T21:37:00Z">
              <w:r w:rsidR="003F5772">
                <w:rPr>
                  <w:b/>
                  <w:szCs w:val="24"/>
                </w:rPr>
                <w:t>e</w:t>
              </w:r>
            </w:ins>
            <w:del w:id="1087"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088"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089"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proofErr w:type="spellStart"/>
            <w:r w:rsidRPr="006A2DB6">
              <w:rPr>
                <w:szCs w:val="24"/>
              </w:rPr>
              <w:t>femdata</w:t>
            </w:r>
            <w:proofErr w:type="spellEnd"/>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090"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091"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loc_list</w:t>
      </w:r>
      <w:proofErr w:type="spellEnd"/>
      <w:r w:rsidRPr="00FF2F58">
        <w:rPr>
          <w:rStyle w:val="ISOCode"/>
        </w:rPr>
        <w: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092"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093" w:author="LUEJE Claudia" w:date="2024-05-02T21:37:00Z">
        <w:r w:rsidDel="003F5772">
          <w:rPr>
            <w:rStyle w:val="citesec"/>
            <w:szCs w:val="24"/>
          </w:rPr>
          <w:delText>clause </w:delText>
        </w:r>
      </w:del>
      <w:r>
        <w:rPr>
          <w:rStyle w:val="citesec"/>
          <w:szCs w:val="24"/>
        </w:rPr>
        <w:t>7.3.2</w:t>
      </w:r>
      <w:r>
        <w:rPr>
          <w:szCs w:val="24"/>
        </w:rPr>
        <w:t xml:space="preserve"> User </w:t>
      </w:r>
      <w:ins w:id="1094" w:author="LUEJE Claudia" w:date="2024-05-02T21:37:00Z">
        <w:r w:rsidR="003F5772">
          <w:rPr>
            <w:szCs w:val="24"/>
          </w:rPr>
          <w:t>s</w:t>
        </w:r>
      </w:ins>
      <w:del w:id="1095" w:author="LUEJE Claudia" w:date="2024-05-02T21:37:00Z">
        <w:r w:rsidDel="003F5772">
          <w:rPr>
            <w:szCs w:val="24"/>
          </w:rPr>
          <w:delText>S</w:delText>
        </w:r>
      </w:del>
      <w:r>
        <w:rPr>
          <w:szCs w:val="24"/>
        </w:rPr>
        <w:t xml:space="preserve">pecific </w:t>
      </w:r>
      <w:ins w:id="1096" w:author="LUEJE Claudia" w:date="2024-05-02T21:37:00Z">
        <w:r w:rsidR="003F5772">
          <w:rPr>
            <w:szCs w:val="24"/>
          </w:rPr>
          <w:t>d</w:t>
        </w:r>
      </w:ins>
      <w:del w:id="1097"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w:t>
      </w:r>
      <w:proofErr w:type="spellStart"/>
      <w:r w:rsidRPr="00FF2F58">
        <w:rPr>
          <w:rStyle w:val="ISOCode"/>
        </w:rPr>
        <w:t>femdata</w:t>
      </w:r>
      <w:proofErr w:type="spellEnd"/>
      <w:r w:rsidRPr="00FF2F58">
        <w:rPr>
          <w:rStyle w:val="ISOCode"/>
        </w:rPr>
        <w:t>/&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098" w:author="LUEJE Claudia" w:date="2024-05-02T21:37:00Z">
        <w:r w:rsidRPr="00F5203F" w:rsidDel="003F5772">
          <w:rPr>
            <w:rStyle w:val="citesec"/>
          </w:rPr>
          <w:delText>clause </w:delText>
        </w:r>
      </w:del>
      <w:r w:rsidRPr="00F5203F">
        <w:rPr>
          <w:rStyle w:val="citesec"/>
        </w:rPr>
        <w:t>7.3.3</w:t>
      </w:r>
      <w:r>
        <w:rPr>
          <w:szCs w:val="24"/>
        </w:rPr>
        <w:t xml:space="preserve"> Finite </w:t>
      </w:r>
      <w:ins w:id="1099" w:author="LUEJE Claudia" w:date="2024-05-02T21:37:00Z">
        <w:r w:rsidR="003F5772">
          <w:rPr>
            <w:szCs w:val="24"/>
          </w:rPr>
          <w:t>e</w:t>
        </w:r>
      </w:ins>
      <w:del w:id="1100" w:author="LUEJE Claudia" w:date="2024-05-02T21:37:00Z">
        <w:r w:rsidDel="003F5772">
          <w:rPr>
            <w:szCs w:val="24"/>
          </w:rPr>
          <w:delText>E</w:delText>
        </w:r>
      </w:del>
      <w:r>
        <w:rPr>
          <w:szCs w:val="24"/>
        </w:rPr>
        <w:t xml:space="preserve">lement </w:t>
      </w:r>
      <w:ins w:id="1101" w:author="LUEJE Claudia" w:date="2024-05-02T21:37:00Z">
        <w:r w:rsidR="003F5772">
          <w:rPr>
            <w:szCs w:val="24"/>
          </w:rPr>
          <w:t>s</w:t>
        </w:r>
      </w:ins>
      <w:del w:id="1102" w:author="LUEJE Claudia" w:date="2024-05-02T21:37:00Z">
        <w:r w:rsidDel="003F5772">
          <w:rPr>
            <w:szCs w:val="24"/>
          </w:rPr>
          <w:delText>S</w:delText>
        </w:r>
      </w:del>
      <w:r>
        <w:rPr>
          <w:szCs w:val="24"/>
        </w:rPr>
        <w:t xml:space="preserve">pecific </w:t>
      </w:r>
      <w:ins w:id="1103" w:author="LUEJE Claudia" w:date="2024-05-02T21:37:00Z">
        <w:r w:rsidR="003F5772">
          <w:rPr>
            <w:szCs w:val="24"/>
          </w:rPr>
          <w:t>d</w:t>
        </w:r>
      </w:ins>
      <w:del w:id="1104" w:author="LUEJE Claudia" w:date="2024-05-02T21:37:00Z">
        <w:r w:rsidDel="003F5772">
          <w:rPr>
            <w:szCs w:val="24"/>
          </w:rPr>
          <w:delText>D</w:delText>
        </w:r>
      </w:del>
      <w:r>
        <w:rPr>
          <w:szCs w:val="24"/>
        </w:rPr>
        <w:t xml:space="preserve">ata </w:t>
      </w:r>
      <w:r w:rsidRPr="00F85BE0">
        <w:rPr>
          <w:rStyle w:val="ISOCode"/>
        </w:rPr>
        <w:t>&lt;</w:t>
      </w:r>
      <w:proofErr w:type="spellStart"/>
      <w:r w:rsidRPr="00F85BE0">
        <w:rPr>
          <w:rStyle w:val="ISOCode"/>
        </w:rPr>
        <w:t>femdata</w:t>
      </w:r>
      <w:proofErr w:type="spellEnd"/>
      <w:r w:rsidRPr="00F85BE0">
        <w:rPr>
          <w:rStyle w:val="ISOCode"/>
        </w:rPr>
        <w:t>/&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105" w:author="LUEJE Claudia" w:date="2024-05-02T21:38:00Z">
              <w:r w:rsidR="003F5772">
                <w:rPr>
                  <w:b/>
                  <w:szCs w:val="24"/>
                </w:rPr>
                <w:t>s</w:t>
              </w:r>
            </w:ins>
            <w:del w:id="1106"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width</w:t>
            </w:r>
            <w:proofErr w:type="spellEnd"/>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folded_part</w:t>
            </w:r>
            <w:proofErr w:type="spellEnd"/>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width</w:t>
      </w:r>
      <w:proofErr w:type="spellEnd"/>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olded_part</w:t>
      </w:r>
      <w:proofErr w:type="spellEnd"/>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w:t>
      </w:r>
      <w:proofErr w:type="spellStart"/>
      <w:r w:rsidRPr="00FF2F58">
        <w:rPr>
          <w:rStyle w:val="ISOCode"/>
        </w:rPr>
        <w:t>seamwelds</w:t>
      </w:r>
      <w:proofErr w:type="spellEnd"/>
      <w:r w:rsidRPr="00FF2F58">
        <w:rPr>
          <w:rStyle w:val="ISOCode"/>
        </w:rPr>
        <w:t>/&gt;</w:t>
      </w:r>
      <w:r>
        <w:rPr>
          <w:szCs w:val="24"/>
        </w:rPr>
        <w:t xml:space="preserve"> in </w:t>
      </w:r>
      <w:del w:id="1107" w:author="LUEJE Claudia" w:date="2024-05-02T21:38:00Z">
        <w:r w:rsidDel="003F5772">
          <w:rPr>
            <w:rStyle w:val="citesec"/>
            <w:szCs w:val="24"/>
          </w:rPr>
          <w:delText>clause </w:delText>
        </w:r>
      </w:del>
      <w:r>
        <w:rPr>
          <w:rStyle w:val="citesec"/>
          <w:szCs w:val="24"/>
        </w:rPr>
        <w:t>10.2.4.1</w:t>
      </w:r>
      <w:r>
        <w:rPr>
          <w:szCs w:val="24"/>
        </w:rPr>
        <w:t xml:space="preserve"> Type </w:t>
      </w:r>
      <w:ins w:id="1108" w:author="LUEJE Claudia" w:date="2024-05-02T21:38:00Z">
        <w:r w:rsidR="003F5772">
          <w:rPr>
            <w:szCs w:val="24"/>
          </w:rPr>
          <w:t>s</w:t>
        </w:r>
      </w:ins>
      <w:del w:id="1109"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10" w:author="LUEJE Claudia" w:date="2024-05-02T21:38:00Z">
              <w:r w:rsidR="003F5772">
                <w:rPr>
                  <w:b/>
                  <w:szCs w:val="24"/>
                </w:rPr>
                <w:t>e</w:t>
              </w:r>
            </w:ins>
            <w:del w:id="1111"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112" w:author="LUEJE Claudia" w:date="2024-05-02T21:38:00Z">
              <w:r w:rsidR="003F5772">
                <w:rPr>
                  <w:b/>
                  <w:szCs w:val="24"/>
                </w:rPr>
                <w:t>s</w:t>
              </w:r>
            </w:ins>
            <w:del w:id="1113"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proofErr w:type="spellStart"/>
            <w:r w:rsidRPr="006A2DB6">
              <w:rPr>
                <w:szCs w:val="24"/>
              </w:rPr>
              <w:t>fill_percentage</w:t>
            </w:r>
            <w:proofErr w:type="spellEnd"/>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proofErr w:type="spellStart"/>
            <w:r w:rsidRPr="006A2DB6">
              <w:rPr>
                <w:szCs w:val="24"/>
              </w:rPr>
              <w:t>top_index</w:t>
            </w:r>
            <w:proofErr w:type="spellEnd"/>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proofErr w:type="spellStart"/>
            <w:r w:rsidRPr="006A2DB6">
              <w:rPr>
                <w:szCs w:val="24"/>
              </w:rPr>
              <w:t>bottom_index</w:t>
            </w:r>
            <w:proofErr w:type="spellEnd"/>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fill_percentage</w:t>
      </w:r>
      <w:proofErr w:type="spellEnd"/>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top_index</w:t>
      </w:r>
      <w:proofErr w:type="spellEnd"/>
      <w:r>
        <w:rPr>
          <w:szCs w:val="24"/>
        </w:rPr>
        <w:t xml:space="preserve">: the index (see </w:t>
      </w:r>
      <w:del w:id="1114"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proofErr w:type="spellStart"/>
      <w:r w:rsidRPr="00FF2F58">
        <w:rPr>
          <w:rStyle w:val="ISOCode"/>
        </w:rPr>
        <w:t>bottom_index</w:t>
      </w:r>
      <w:proofErr w:type="spellEnd"/>
      <w:r>
        <w:rPr>
          <w:szCs w:val="24"/>
        </w:rPr>
        <w:t xml:space="preserve">: the index (see </w:t>
      </w:r>
      <w:del w:id="1115"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proofErr w:type="spellStart"/>
      <w:r w:rsidRPr="00FF2F58">
        <w:rPr>
          <w:rStyle w:val="ISOCode"/>
        </w:rPr>
        <w:t>top_index</w:t>
      </w:r>
      <w:proofErr w:type="spellEnd"/>
      <w:r>
        <w:rPr>
          <w:szCs w:val="24"/>
        </w:rPr>
        <w:t xml:space="preserve"> and </w:t>
      </w:r>
      <w:proofErr w:type="spellStart"/>
      <w:r w:rsidRPr="00FF2F58">
        <w:rPr>
          <w:rStyle w:val="ISOCode"/>
        </w:rPr>
        <w:t>bottom_index</w:t>
      </w:r>
      <w:proofErr w:type="spellEnd"/>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16" w:author="LUEJE Claudia" w:date="2024-05-02T21:39:00Z">
              <w:r w:rsidR="00E25A54">
                <w:rPr>
                  <w:b/>
                  <w:szCs w:val="24"/>
                </w:rPr>
                <w:t>e</w:t>
              </w:r>
            </w:ins>
            <w:del w:id="1117"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w:t>
            </w:r>
            <w:proofErr w:type="spellStart"/>
            <w:r w:rsidRPr="00FF2F58">
              <w:rPr>
                <w:rStyle w:val="ISOCode"/>
              </w:rPr>
              <w:t>adhesive_line</w:t>
            </w:r>
            <w:proofErr w:type="spellEnd"/>
            <w:r w:rsidRPr="00FF2F58">
              <w:rPr>
                <w:rStyle w:val="ISOCode"/>
              </w:rPr>
              <w:t>/&gt;</w:t>
            </w:r>
            <w:r w:rsidRPr="006A2DB6">
              <w:rPr>
                <w:szCs w:val="24"/>
              </w:rPr>
              <w:t xml:space="preserve"> or an </w:t>
            </w:r>
            <w:r w:rsidRPr="00FF2F58">
              <w:rPr>
                <w:rStyle w:val="ISOCode"/>
              </w:rPr>
              <w:t>&lt;</w:t>
            </w:r>
            <w:proofErr w:type="spellStart"/>
            <w:r w:rsidRPr="00FF2F58">
              <w:rPr>
                <w:rStyle w:val="ISOCode"/>
              </w:rPr>
              <w:t>adhesive_face</w:t>
            </w:r>
            <w:proofErr w:type="spellEnd"/>
            <w:r w:rsidRPr="00FF2F58">
              <w:rPr>
                <w:rStyle w:val="ISOCode"/>
              </w:rPr>
              <w:t>/&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118" w:author="LUEJE Claudia" w:date="2024-05-02T21:39:00Z">
        <w:r w:rsidDel="00E25A54">
          <w:rPr>
            <w:rStyle w:val="citesec"/>
            <w:szCs w:val="24"/>
          </w:rPr>
          <w:delText>clauses </w:delText>
        </w:r>
      </w:del>
      <w:r>
        <w:rPr>
          <w:rStyle w:val="citesec"/>
          <w:szCs w:val="24"/>
        </w:rPr>
        <w:t>10.3</w:t>
      </w:r>
      <w:r>
        <w:rPr>
          <w:szCs w:val="24"/>
        </w:rPr>
        <w:t xml:space="preserve"> Adhesive </w:t>
      </w:r>
      <w:ins w:id="1119" w:author="LUEJE Claudia" w:date="2024-05-02T21:39:00Z">
        <w:r w:rsidR="00E25A54">
          <w:rPr>
            <w:szCs w:val="24"/>
          </w:rPr>
          <w:t>l</w:t>
        </w:r>
      </w:ins>
      <w:del w:id="1120"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121" w:author="LUEJE Claudia" w:date="2024-05-02T21:39:00Z">
        <w:r w:rsidR="00E25A54">
          <w:t>XAMPLE</w:t>
        </w:r>
      </w:ins>
      <w:del w:id="1122"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 xml:space="preserve">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assy</w:t>
      </w:r>
      <w:proofErr w:type="spellEnd"/>
      <w:r w:rsidR="006A2DB6">
        <w:rPr>
          <w:rStyle w:val="ISOCode"/>
          <w:rFonts w:cs="Times New Roman"/>
          <w:szCs w:val="24"/>
        </w:rPr>
        <w:t>&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w:t>
      </w:r>
      <w:proofErr w:type="spellStart"/>
      <w:r w:rsidR="006A2DB6">
        <w:rPr>
          <w:rStyle w:val="ISOCodebold"/>
          <w:rFonts w:cs="Times New Roman"/>
          <w:szCs w:val="24"/>
        </w:rPr>
        <w:t>folded_width</w:t>
      </w:r>
      <w:proofErr w:type="spellEnd"/>
      <w:r w:rsidR="006A2DB6">
        <w:rPr>
          <w:rStyle w:val="ISOCodebold"/>
          <w:rFonts w:cs="Times New Roman"/>
          <w:szCs w:val="24"/>
        </w:rPr>
        <w:t xml:space="preserve">="5" </w:t>
      </w:r>
      <w:proofErr w:type="spellStart"/>
      <w:r w:rsidR="006A2DB6">
        <w:rPr>
          <w:rStyle w:val="ISOCodebold"/>
          <w:rFonts w:cs="Times New Roman"/>
          <w:szCs w:val="24"/>
        </w:rPr>
        <w:t>folded_part</w:t>
      </w:r>
      <w:proofErr w:type="spellEnd"/>
      <w:r w:rsidR="006A2DB6">
        <w:rPr>
          <w:rStyle w:val="ISOCodebold"/>
          <w:rFonts w:cs="Times New Roman"/>
          <w:szCs w:val="24"/>
        </w:rPr>
        <w: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w:t>
      </w:r>
      <w:proofErr w:type="spellStart"/>
      <w:r w:rsidR="006A2DB6">
        <w:rPr>
          <w:rStyle w:val="ISOCodebold"/>
          <w:rFonts w:cs="Times New Roman"/>
          <w:szCs w:val="24"/>
        </w:rPr>
        <w:t>fill_percentage</w:t>
      </w:r>
      <w:proofErr w:type="spellEnd"/>
      <w:r w:rsidR="006A2DB6">
        <w:rPr>
          <w:rStyle w:val="ISOCodebold"/>
          <w:rFonts w:cs="Times New Roman"/>
          <w:szCs w:val="24"/>
        </w:rPr>
        <w:t>="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w:t>
      </w:r>
      <w:proofErr w:type="spellStart"/>
      <w:r w:rsidR="006A2DB6">
        <w:rPr>
          <w:rStyle w:val="ISOCode"/>
          <w:rFonts w:cs="Times New Roman"/>
          <w:szCs w:val="24"/>
        </w:rPr>
        <w:t>A</w:t>
      </w:r>
      <w:proofErr w:type="spellEnd"/>
      <w:r w:rsidR="006A2DB6">
        <w:rPr>
          <w:rStyle w:val="ISOCode"/>
          <w:rFonts w:cs="Times New Roman"/>
          <w:szCs w:val="24"/>
        </w:rPr>
        <w:t xml:space="preserve">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line</w:t>
      </w:r>
      <w:proofErr w:type="spellEnd"/>
      <w:r w:rsidR="006A2DB6">
        <w:rPr>
          <w:rStyle w:val="ISOCode"/>
          <w:rFonts w:cs="Times New Roman"/>
          <w:szCs w:val="24"/>
        </w:rPr>
        <w:t xml:space="preserve"> base="1" width="4"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w:t>
      </w:r>
      <w:proofErr w:type="spellStart"/>
      <w:r w:rsidR="006A2DB6">
        <w:rPr>
          <w:rStyle w:val="ISOCodebold"/>
          <w:rFonts w:cs="Times New Roman"/>
          <w:szCs w:val="24"/>
        </w:rPr>
        <w:t>top_index</w:t>
      </w:r>
      <w:proofErr w:type="spellEnd"/>
      <w:r w:rsidR="006A2DB6">
        <w:rPr>
          <w:rStyle w:val="ISOCodebold"/>
          <w:rFonts w:cs="Times New Roman"/>
          <w:szCs w:val="24"/>
        </w:rPr>
        <w:t xml:space="preserve">="23" </w:t>
      </w:r>
      <w:proofErr w:type="spellStart"/>
      <w:r w:rsidR="006A2DB6">
        <w:rPr>
          <w:rStyle w:val="ISOCodebold"/>
          <w:rFonts w:cs="Times New Roman"/>
          <w:szCs w:val="24"/>
        </w:rPr>
        <w:t>bottom_index</w:t>
      </w:r>
      <w:proofErr w:type="spellEnd"/>
      <w:r w:rsidR="006A2DB6">
        <w:rPr>
          <w:rStyle w:val="ISOCodebold"/>
          <w:rFonts w:cs="Times New Roman"/>
          <w:szCs w:val="24"/>
        </w:rPr>
        <w:t xml:space="preserve">="1" </w:t>
      </w:r>
      <w:proofErr w:type="spellStart"/>
      <w:r w:rsidR="006A2DB6">
        <w:rPr>
          <w:rStyle w:val="ISOCodebold"/>
          <w:rFonts w:cs="Times New Roman"/>
          <w:szCs w:val="24"/>
        </w:rPr>
        <w:t>fill_percentage</w:t>
      </w:r>
      <w:proofErr w:type="spellEnd"/>
      <w:r w:rsidR="006A2DB6">
        <w:rPr>
          <w:rStyle w:val="ISOCodebold"/>
          <w:rFonts w:cs="Times New Roman"/>
          <w:szCs w:val="24"/>
        </w:rPr>
        <w:t>="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bold"/>
          <w:rFonts w:cs="Times New Roman"/>
          <w:szCs w:val="24"/>
        </w:rPr>
        <w:t>adhesive_face</w:t>
      </w:r>
      <w:proofErr w:type="spellEnd"/>
      <w:r w:rsidR="006A2DB6">
        <w:rPr>
          <w:rStyle w:val="ISOCode"/>
          <w:rFonts w:cs="Times New Roman"/>
          <w:szCs w:val="24"/>
        </w:rPr>
        <w:t xml:space="preserve"> thickness="1" material="</w:t>
      </w:r>
      <w:proofErr w:type="spellStart"/>
      <w:r w:rsidR="006A2DB6">
        <w:rPr>
          <w:rStyle w:val="ISOCode"/>
          <w:rFonts w:cs="Times New Roman"/>
          <w:szCs w:val="24"/>
        </w:rPr>
        <w:t>CAD_test_Mat</w:t>
      </w:r>
      <w:proofErr w:type="spellEnd"/>
      <w:r w:rsidR="006A2DB6">
        <w:rPr>
          <w:rStyle w:val="ISOCode"/>
          <w:rFonts w:cs="Times New Roman"/>
          <w:szCs w:val="24"/>
        </w:rPr>
        <w: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w:t>
      </w:r>
      <w:proofErr w:type="spellStart"/>
      <w:r>
        <w:rPr>
          <w:rStyle w:val="ISOCode"/>
          <w:rFonts w:cs="Times New Roman"/>
          <w:szCs w:val="24"/>
        </w:rPr>
        <w:t>loc_list</w:t>
      </w:r>
      <w:proofErr w:type="spellEnd"/>
      <w:r>
        <w:rPr>
          <w:rStyle w:val="ISOCode"/>
          <w:rFonts w:cs="Times New Roman"/>
          <w:szCs w:val="24"/>
        </w:rPr>
        <w: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123" w:author="LUEJE Claudia" w:date="2024-05-02T21:39:00Z">
        <w:r w:rsidR="00E25A54">
          <w:rPr>
            <w:rFonts w:eastAsia="Times New Roman"/>
            <w:szCs w:val="24"/>
          </w:rPr>
          <w:t>c</w:t>
        </w:r>
      </w:ins>
      <w:del w:id="1124"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w:t>
      </w:r>
      <w:proofErr w:type="spellStart"/>
      <w:r>
        <w:rPr>
          <w:szCs w:val="24"/>
        </w:rPr>
        <w:t>Δ</w:t>
      </w:r>
      <w:r>
        <w:rPr>
          <w:szCs w:val="24"/>
          <w:vertAlign w:val="subscript"/>
        </w:rPr>
        <w:t>spacing</w:t>
      </w:r>
      <w:proofErr w:type="spellEnd"/>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w:t>
      </w:r>
      <w:proofErr w:type="spellStart"/>
      <w:r w:rsidRPr="007F6BD4">
        <w:rPr>
          <w:rStyle w:val="ISOCode"/>
        </w:rPr>
        <w:t>loc_list</w:t>
      </w:r>
      <w:proofErr w:type="spellEnd"/>
      <w:r w:rsidRPr="007F6BD4">
        <w:rPr>
          <w:rStyle w:val="ISOCode"/>
        </w:rPr>
        <w: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5" w:author="LUEJE Claudia" w:date="2024-05-02T21:40:00Z">
        <w:r w:rsidR="00971998">
          <w:rPr>
            <w:szCs w:val="24"/>
          </w:rPr>
          <w:t>XAMPLE</w:t>
        </w:r>
      </w:ins>
      <w:del w:id="1126"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127" w:author="LUEJE Claudia" w:date="2024-05-02T21:40:00Z">
        <w:r w:rsidR="00971998">
          <w:t>XAMPLE</w:t>
        </w:r>
      </w:ins>
      <w:del w:id="1128"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w:t>
      </w:r>
      <w:proofErr w:type="spellStart"/>
      <w:r w:rsidR="006A2DB6">
        <w:rPr>
          <w:b/>
          <w:szCs w:val="24"/>
        </w:rPr>
        <w:t>CAD_Material</w:t>
      </w:r>
      <w:proofErr w:type="spellEnd"/>
      <w:r w:rsidR="006A2DB6">
        <w:rPr>
          <w:b/>
          <w:szCs w:val="24"/>
        </w:rPr>
        <w:t>"/&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29" w:author="LUEJE Claudia" w:date="2024-05-02T21:40:00Z">
        <w:r w:rsidR="00971998">
          <w:rPr>
            <w:szCs w:val="24"/>
          </w:rPr>
          <w:t>XAMPLE</w:t>
        </w:r>
      </w:ins>
      <w:del w:id="1130"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131"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w:t>
      </w:r>
      <w:proofErr w:type="spellStart"/>
      <w:r w:rsidR="006A2DB6">
        <w:rPr>
          <w:szCs w:val="24"/>
        </w:rPr>
        <w:t>loc_list</w:t>
      </w:r>
      <w:proofErr w:type="spellEnd"/>
      <w:r w:rsidR="006A2DB6">
        <w:rPr>
          <w:szCs w:val="24"/>
        </w:rPr>
        <w: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32" w:author="LUEJE Claudia" w:date="2024-05-02T21:41:00Z">
              <w:r w:rsidR="00971998">
                <w:rPr>
                  <w:b/>
                  <w:szCs w:val="24"/>
                </w:rPr>
                <w:t>e</w:t>
              </w:r>
            </w:ins>
            <w:del w:id="1133"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34"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w:t>
            </w:r>
            <w:proofErr w:type="spellStart"/>
            <w:r w:rsidRPr="006A2DB6">
              <w:rPr>
                <w:szCs w:val="24"/>
              </w:rPr>
              <w:t>loc_list</w:t>
            </w:r>
            <w:proofErr w:type="spellEnd"/>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35"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136"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137"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138" w:author="LUEJE Claudia" w:date="2024-05-02T21:41:00Z">
              <w:r w:rsidR="00971998">
                <w:rPr>
                  <w:b/>
                  <w:szCs w:val="24"/>
                </w:rPr>
                <w:t>e</w:t>
              </w:r>
            </w:ins>
            <w:del w:id="1139"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proofErr w:type="spellStart"/>
      <w:r w:rsidRPr="00677291">
        <w:rPr>
          <w:rStyle w:val="ISOCode"/>
        </w:rPr>
        <w:t>robscan</w:t>
      </w:r>
      <w:proofErr w:type="spellEnd"/>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140" w:author="LUEJE Claudia" w:date="2024-05-02T21:41:00Z">
              <w:r w:rsidR="00C84701">
                <w:rPr>
                  <w:b/>
                  <w:szCs w:val="24"/>
                </w:rPr>
                <w:t>s</w:t>
              </w:r>
            </w:ins>
            <w:del w:id="1141"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142" w:author="LUEJE Claudia" w:date="2024-05-02T21:42:00Z">
        <w:r w:rsidDel="00C84701">
          <w:rPr>
            <w:rStyle w:val="citesec"/>
            <w:szCs w:val="24"/>
          </w:rPr>
          <w:delText>clau</w:delText>
        </w:r>
      </w:del>
      <w:del w:id="1143"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144" w:author="LUEJE Claudia" w:date="2024-05-02T21:42:00Z">
        <w:r w:rsidR="00C84701">
          <w:rPr>
            <w:rFonts w:eastAsia="Times New Roman"/>
            <w:szCs w:val="24"/>
          </w:rPr>
          <w:t>f</w:t>
        </w:r>
      </w:ins>
      <w:del w:id="1145"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loc_list</w:t>
      </w:r>
      <w:proofErr w:type="spellEnd"/>
      <w:r w:rsidRPr="00677291">
        <w:rPr>
          <w:rStyle w:val="ISOCode"/>
        </w:rPr>
        <w: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loc_list</w:t>
      </w:r>
      <w:proofErr w:type="spellEnd"/>
      <w:r w:rsidRPr="00677291">
        <w:rPr>
          <w:rStyle w:val="ISOCode"/>
        </w:rPr>
        <w: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loc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w:t>
      </w:r>
      <w:proofErr w:type="spellStart"/>
      <w:r w:rsidR="006A2DB6" w:rsidRPr="00677291">
        <w:rPr>
          <w:rStyle w:val="ISOCode"/>
        </w:rPr>
        <w:t>loc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146" w:author="LUEJE Claudia" w:date="2024-05-02T21:42:00Z">
              <w:r w:rsidR="00C84701">
                <w:rPr>
                  <w:b/>
                  <w:szCs w:val="24"/>
                </w:rPr>
                <w:t>e</w:t>
              </w:r>
            </w:ins>
            <w:del w:id="1147"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48" w:author="LUEJE Claudia" w:date="2024-05-02T21:42:00Z">
        <w:r w:rsidR="00C84701">
          <w:rPr>
            <w:szCs w:val="24"/>
          </w:rPr>
          <w:t>XAMPLE</w:t>
        </w:r>
      </w:ins>
      <w:del w:id="1149"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w:t>
      </w:r>
      <w:proofErr w:type="spellStart"/>
      <w:r w:rsidRPr="00677291">
        <w:rPr>
          <w:rStyle w:val="ISOCode"/>
        </w:rPr>
        <w:t>face_list</w:t>
      </w:r>
      <w:proofErr w:type="spellEnd"/>
      <w:r w:rsidRPr="00677291">
        <w:rPr>
          <w:rStyle w:val="ISOCode"/>
        </w:rPr>
        <w: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w:t>
      </w:r>
      <w:proofErr w:type="spellStart"/>
      <w:r w:rsidRPr="00677291">
        <w:rPr>
          <w:rStyle w:val="ISOCode"/>
        </w:rPr>
        <w:t>face_list</w:t>
      </w:r>
      <w:proofErr w:type="spellEnd"/>
      <w:r w:rsidRPr="00677291">
        <w:rPr>
          <w:rStyle w:val="ISOCode"/>
        </w:rPr>
        <w: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w:t>
      </w:r>
      <w:proofErr w:type="spellStart"/>
      <w:r w:rsidRPr="00677291">
        <w:rPr>
          <w:rStyle w:val="ISOCode"/>
        </w:rPr>
        <w:t>face_list</w:t>
      </w:r>
      <w:proofErr w:type="spellEnd"/>
      <w:r w:rsidRPr="00677291">
        <w:rPr>
          <w:rStyle w:val="ISOCode"/>
        </w:rPr>
        <w: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w:t>
      </w:r>
      <w:proofErr w:type="spellStart"/>
      <w:r w:rsidR="006A2DB6" w:rsidRPr="00677291">
        <w:rPr>
          <w:rStyle w:val="ISOCode"/>
        </w:rPr>
        <w:t>face_list</w:t>
      </w:r>
      <w:proofErr w:type="spellEnd"/>
      <w:r w:rsidR="006A2DB6" w:rsidRPr="00677291">
        <w:rPr>
          <w:rStyle w:val="ISOCode"/>
        </w:rPr>
        <w: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150" w:author="LUEJE Claudia" w:date="2024-05-02T21:42:00Z">
              <w:r w:rsidR="00C84701">
                <w:rPr>
                  <w:b/>
                  <w:szCs w:val="24"/>
                </w:rPr>
                <w:t>E</w:t>
              </w:r>
            </w:ins>
            <w:del w:id="1151"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w:t>
            </w:r>
            <w:proofErr w:type="spellStart"/>
            <w:r w:rsidRPr="006A2DB6">
              <w:rPr>
                <w:rStyle w:val="ISOCode"/>
                <w:rFonts w:cs="Times New Roman"/>
                <w:sz w:val="20"/>
                <w:szCs w:val="24"/>
              </w:rPr>
              <w:t>loc_list</w:t>
            </w:r>
            <w:proofErr w:type="spellEnd"/>
            <w:r w:rsidRPr="006A2DB6">
              <w:rPr>
                <w:rStyle w:val="ISOCode"/>
                <w:rFonts w:cs="Times New Roman"/>
                <w:sz w:val="20"/>
                <w:szCs w:val="24"/>
              </w:rPr>
              <w: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152" w:author="LUEJE Claudia" w:date="2024-05-02T21:43:00Z">
        <w:r w:rsidR="00C84701">
          <w:t>XAMPLE</w:t>
        </w:r>
      </w:ins>
      <w:del w:id="1153"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w:t>
      </w:r>
      <w:proofErr w:type="spellStart"/>
      <w:r w:rsidR="006A2DB6">
        <w:rPr>
          <w:szCs w:val="24"/>
        </w:rPr>
        <w:t>loc_list</w:t>
      </w:r>
      <w:proofErr w:type="spellEnd"/>
      <w:r w:rsidR="006A2DB6">
        <w:rPr>
          <w:szCs w:val="24"/>
        </w:rPr>
        <w: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loc_list</w:t>
      </w:r>
      <w:proofErr w:type="spellEnd"/>
      <w:r w:rsidR="006A2DB6">
        <w:rPr>
          <w:szCs w:val="24"/>
        </w:rPr>
        <w: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w:t>
      </w:r>
      <w:proofErr w:type="spellStart"/>
      <w:r w:rsidR="006A2DB6" w:rsidRPr="00677291">
        <w:rPr>
          <w:szCs w:val="24"/>
          <w:lang w:val="fr-CH"/>
        </w:rPr>
        <w:t>quadrangular</w:t>
      </w:r>
      <w:proofErr w:type="spellEnd"/>
      <w:r w:rsidR="006A2DB6" w:rsidRPr="00677291">
        <w:rPr>
          <w:szCs w:val="24"/>
          <w:lang w:val="fr-CH"/>
        </w:rPr>
        <w:t xml:space="preserve"> </w:t>
      </w:r>
      <w:proofErr w:type="spellStart"/>
      <w:r w:rsidR="006A2DB6" w:rsidRPr="00677291">
        <w:rPr>
          <w:szCs w:val="24"/>
          <w:lang w:val="fr-CH"/>
        </w:rPr>
        <w:t>facet</w:t>
      </w:r>
      <w:proofErr w:type="spellEnd"/>
      <w:r w:rsidR="006A2DB6" w:rsidRPr="00677291">
        <w:rPr>
          <w:szCs w:val="24"/>
          <w:lang w:val="fr-CH"/>
        </w:rPr>
        <w:t xml:space="preserve">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w:t>
      </w:r>
      <w:proofErr w:type="spellStart"/>
      <w:r w:rsidR="006A2DB6">
        <w:rPr>
          <w:szCs w:val="24"/>
        </w:rPr>
        <w:t>face_list</w:t>
      </w:r>
      <w:proofErr w:type="spellEnd"/>
      <w:r w:rsidR="006A2DB6">
        <w:rPr>
          <w:szCs w:val="24"/>
        </w:rPr>
        <w: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154" w:author="LUEJE Claudia" w:date="2024-05-02T21:43:00Z">
              <w:r w:rsidR="00C84701">
                <w:rPr>
                  <w:b/>
                  <w:szCs w:val="24"/>
                </w:rPr>
                <w:t>e</w:t>
              </w:r>
            </w:ins>
            <w:del w:id="1155"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proofErr w:type="spellStart"/>
            <w:r w:rsidRPr="006A2DB6">
              <w:rPr>
                <w:szCs w:val="24"/>
              </w:rPr>
              <w:t>adhesive_face</w:t>
            </w:r>
            <w:proofErr w:type="spellEnd"/>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156"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hall exist in &lt;connection_2d/&gt;. If none of the type elements exist, then this will default to </w:t>
      </w:r>
      <w:r w:rsidRPr="007538D9">
        <w:rPr>
          <w:rStyle w:val="ISOCode"/>
        </w:rPr>
        <w:t>&lt;</w:t>
      </w:r>
      <w:proofErr w:type="spellStart"/>
      <w:r w:rsidRPr="007538D9">
        <w:rPr>
          <w:rStyle w:val="ISOCode"/>
        </w:rPr>
        <w:t>adhesive_face</w:t>
      </w:r>
      <w:proofErr w:type="spellEnd"/>
      <w:r w:rsidRPr="007538D9">
        <w:rPr>
          <w:rStyle w:val="ISOCode"/>
        </w:rPr>
        <w:t>/&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157" w:author="LUEJE Claudia" w:date="2024-05-02T21:43:00Z">
              <w:r w:rsidR="00C84701">
                <w:rPr>
                  <w:b/>
                  <w:szCs w:val="24"/>
                </w:rPr>
                <w:t>e</w:t>
              </w:r>
            </w:ins>
            <w:del w:id="1158"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adhesive_face</w:t>
            </w:r>
            <w:proofErr w:type="spellEnd"/>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proofErr w:type="spellStart"/>
            <w:r w:rsidRPr="006A2DB6">
              <w:rPr>
                <w:szCs w:val="24"/>
              </w:rPr>
              <w:t>loc_list</w:t>
            </w:r>
            <w:proofErr w:type="spellEnd"/>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proofErr w:type="spellStart"/>
            <w:r w:rsidRPr="006A2DB6">
              <w:rPr>
                <w:szCs w:val="24"/>
              </w:rPr>
              <w:t>face_list</w:t>
            </w:r>
            <w:proofErr w:type="spellEnd"/>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159"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proofErr w:type="spellStart"/>
            <w:r w:rsidRPr="006A2DB6">
              <w:rPr>
                <w:szCs w:val="24"/>
              </w:rPr>
              <w:t>F</w:t>
            </w:r>
            <w:r w:rsidR="006A2DB6" w:rsidRPr="006A2DB6">
              <w:rPr>
                <w:szCs w:val="24"/>
              </w:rPr>
              <w:t>emdata</w:t>
            </w:r>
            <w:proofErr w:type="spellEnd"/>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160"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proofErr w:type="spellStart"/>
            <w:r w:rsidRPr="006A2DB6">
              <w:rPr>
                <w:szCs w:val="24"/>
              </w:rPr>
              <w:t>custom_attributes_list</w:t>
            </w:r>
            <w:proofErr w:type="spellEnd"/>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161"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w:t>
      </w:r>
      <w:proofErr w:type="spellStart"/>
      <w:r w:rsidRPr="007538D9">
        <w:rPr>
          <w:rStyle w:val="ISOCode"/>
        </w:rPr>
        <w:t>adhesive_face</w:t>
      </w:r>
      <w:proofErr w:type="spellEnd"/>
      <w:r w:rsidRPr="007538D9">
        <w:rPr>
          <w:rStyle w:val="ISOCode"/>
        </w:rPr>
        <w:t>/&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w:t>
      </w:r>
      <w:proofErr w:type="spellStart"/>
      <w:r w:rsidR="006A2DB6" w:rsidRPr="007538D9">
        <w:rPr>
          <w:rStyle w:val="ISOCode"/>
        </w:rPr>
        <w:t>adhesive_face</w:t>
      </w:r>
      <w:proofErr w:type="spellEnd"/>
      <w:r w:rsidR="006A2DB6" w:rsidRPr="007538D9">
        <w:rPr>
          <w:rStyle w:val="ISOCode"/>
        </w:rPr>
        <w:t>/&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162" w:author="LUEJE Claudia" w:date="2024-05-02T21:44:00Z">
        <w:r w:rsidR="00BE436E">
          <w:t>XAMPLE</w:t>
        </w:r>
      </w:ins>
      <w:del w:id="1163"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w:t>
      </w:r>
      <w:proofErr w:type="spellStart"/>
      <w:r w:rsidR="006A2DB6">
        <w:rPr>
          <w:rStyle w:val="ISOCodebold"/>
          <w:rFonts w:cs="Times New Roman"/>
          <w:szCs w:val="24"/>
        </w:rPr>
        <w:t>adhesive_face</w:t>
      </w:r>
      <w:proofErr w:type="spellEnd"/>
      <w:r w:rsidR="006A2DB6">
        <w:rPr>
          <w:rStyle w:val="ISOCode"/>
          <w:rFonts w:cs="Times New Roman"/>
          <w:szCs w:val="24"/>
        </w:rPr>
        <w:t xml:space="preserve"> </w:t>
      </w:r>
      <w:r w:rsidR="006A2DB6">
        <w:rPr>
          <w:rStyle w:val="ISOCodebold"/>
          <w:rFonts w:cs="Times New Roman"/>
          <w:szCs w:val="24"/>
        </w:rPr>
        <w:t>thickness="2.0" material="</w:t>
      </w:r>
      <w:proofErr w:type="spellStart"/>
      <w:r w:rsidR="006A2DB6">
        <w:rPr>
          <w:rStyle w:val="ISOCodebold"/>
          <w:rFonts w:cs="Times New Roman"/>
          <w:szCs w:val="24"/>
        </w:rPr>
        <w:t>CAD_Material</w:t>
      </w:r>
      <w:proofErr w:type="spellEnd"/>
      <w:r w:rsidR="006A2DB6">
        <w:rPr>
          <w:rStyle w:val="ISOCodebold"/>
          <w:rFonts w:cs="Times New Roman"/>
          <w:szCs w:val="24"/>
        </w:rPr>
        <w:t>"/&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loc_list</w:t>
      </w:r>
      <w:proofErr w:type="spellEnd"/>
      <w:r w:rsidR="006A2DB6">
        <w:rPr>
          <w:rStyle w:val="ISOCode"/>
          <w:rFonts w:cs="Times New Roman"/>
          <w:szCs w:val="24"/>
        </w:rPr>
        <w: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face_list</w:t>
      </w:r>
      <w:proofErr w:type="spellEnd"/>
      <w:r w:rsidR="006A2DB6">
        <w:rPr>
          <w:rStyle w:val="ISOCode"/>
          <w:rFonts w:cs="Times New Roman"/>
          <w:szCs w:val="24"/>
        </w:rPr>
        <w: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proofErr w:type="spellStart"/>
      <w:r w:rsidR="006A2DB6">
        <w:rPr>
          <w:rStyle w:val="ISOCode"/>
          <w:rFonts w:cs="Times New Roman"/>
          <w:szCs w:val="24"/>
        </w:rPr>
        <w:t>custom_attributes_list</w:t>
      </w:r>
      <w:proofErr w:type="spellEnd"/>
      <w:r w:rsidR="006A2DB6">
        <w:rPr>
          <w:rStyle w:val="ISOCode"/>
          <w:rFonts w:cs="Times New Roman"/>
          <w:szCs w:val="24"/>
        </w:rPr>
        <w: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164"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w:t>
      </w:r>
      <w:proofErr w:type="spellStart"/>
      <w:r w:rsidR="006A2DB6">
        <w:rPr>
          <w:szCs w:val="24"/>
        </w:rPr>
        <w:t>first_spacing</w:t>
      </w:r>
      <w:proofErr w:type="spellEnd"/>
      <w:r w:rsidR="006A2DB6">
        <w:rPr>
          <w:szCs w:val="24"/>
        </w:rPr>
        <w:t>' and '</w:t>
      </w:r>
      <w:proofErr w:type="spellStart"/>
      <w:r w:rsidR="006A2DB6">
        <w:rPr>
          <w:szCs w:val="24"/>
        </w:rPr>
        <w:t>last_spacing</w:t>
      </w:r>
      <w:proofErr w:type="spellEnd"/>
      <w:r w:rsidR="006A2DB6">
        <w:rPr>
          <w:szCs w:val="24"/>
        </w:rPr>
        <w:t>'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proofErr w:type="spellStart"/>
            <w:r w:rsidRPr="00EC4DAD">
              <w:rPr>
                <w:i/>
                <w:szCs w:val="24"/>
              </w:rPr>
              <w:t>L</w:t>
            </w:r>
            <w:r w:rsidRPr="00C06C1D">
              <w:rPr>
                <w:szCs w:val="24"/>
                <w:vertAlign w:val="subscript"/>
              </w:rPr>
              <w:t>total</w:t>
            </w:r>
            <w:proofErr w:type="spellEnd"/>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w:t>
            </w:r>
            <w:proofErr w:type="spellStart"/>
            <w:r w:rsidRPr="00EC4DAD">
              <w:rPr>
                <w:rStyle w:val="ISOCode"/>
              </w:rPr>
              <w:t>loc_list</w:t>
            </w:r>
            <w:proofErr w:type="spellEnd"/>
            <w:r w:rsidRPr="00EC4DAD">
              <w:rPr>
                <w:rStyle w:val="ISOCode"/>
              </w:rPr>
              <w:t>/&gt;</w:t>
            </w:r>
            <w:r w:rsidRPr="00EC4DAD">
              <w:rPr>
                <w:szCs w:val="24"/>
              </w:rPr>
              <w:t xml:space="preserve"> polyline in χMCF</w:t>
            </w:r>
            <w:ins w:id="1165" w:author="LUEJE Claudia" w:date="2024-05-02T21:47:00Z">
              <w:r w:rsidR="00155794">
                <w:rPr>
                  <w:szCs w:val="24"/>
                </w:rPr>
                <w:t>;</w:t>
              </w:r>
            </w:ins>
            <w:del w:id="1166"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first</w:t>
            </w:r>
            <w:proofErr w:type="spellEnd"/>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w:t>
            </w:r>
            <w:proofErr w:type="spellStart"/>
            <w:r w:rsidRPr="006A2DB6">
              <w:rPr>
                <w:szCs w:val="24"/>
              </w:rPr>
              <w:t>first_spacing</w:t>
            </w:r>
            <w:proofErr w:type="spellEnd"/>
            <w:r w:rsidRPr="006A2DB6">
              <w:rPr>
                <w:szCs w:val="24"/>
              </w:rPr>
              <w:t>"</w:t>
            </w:r>
            <w:ins w:id="1167"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proofErr w:type="spellStart"/>
            <w:r w:rsidRPr="006A2DB6">
              <w:rPr>
                <w:i/>
                <w:szCs w:val="24"/>
              </w:rPr>
              <w:t>m</w:t>
            </w:r>
            <w:r w:rsidRPr="00C06C1D">
              <w:rPr>
                <w:szCs w:val="24"/>
                <w:vertAlign w:val="subscript"/>
              </w:rPr>
              <w:t>last</w:t>
            </w:r>
            <w:proofErr w:type="spellEnd"/>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w:t>
            </w:r>
            <w:proofErr w:type="spellStart"/>
            <w:r w:rsidRPr="006A2DB6">
              <w:rPr>
                <w:szCs w:val="24"/>
              </w:rPr>
              <w:t>last_spacing</w:t>
            </w:r>
            <w:proofErr w:type="spellEnd"/>
            <w:r w:rsidRPr="006A2DB6">
              <w:rPr>
                <w:szCs w:val="24"/>
              </w:rPr>
              <w:t>"</w:t>
            </w:r>
            <w:ins w:id="1168"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169"/>
            <w:r w:rsidRPr="006A2DB6">
              <w:rPr>
                <w:szCs w:val="24"/>
              </w:rPr>
              <w:t>the prescribed “length"</w:t>
            </w:r>
            <w:commentRangeEnd w:id="1169"/>
            <w:r w:rsidR="00155794">
              <w:rPr>
                <w:rStyle w:val="Kommentarzeichen"/>
                <w:rFonts w:ascii="Calibri" w:eastAsia="Times New Roman" w:hAnsi="Calibri"/>
                <w:lang w:val="en-US" w:eastAsia="x-none"/>
              </w:rPr>
              <w:commentReference w:id="1169"/>
            </w:r>
            <w:ins w:id="1170"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171"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w:t>
            </w:r>
            <w:proofErr w:type="spellStart"/>
            <w:r w:rsidRPr="006A2DB6">
              <w:rPr>
                <w:szCs w:val="24"/>
              </w:rPr>
              <w:t>num_segments</w:t>
            </w:r>
            <w:proofErr w:type="spellEnd"/>
            <w:r w:rsidRPr="006A2DB6">
              <w:rPr>
                <w:szCs w:val="24"/>
              </w:rPr>
              <w:t xml:space="preserve">”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proofErr w:type="spellStart"/>
      <w:r>
        <w:rPr>
          <w:i/>
          <w:szCs w:val="24"/>
        </w:rPr>
        <w:t>L</w:t>
      </w:r>
      <w:r w:rsidRPr="00C06C1D">
        <w:rPr>
          <w:szCs w:val="24"/>
          <w:vertAlign w:val="subscript"/>
        </w:rPr>
        <w:t>total</w:t>
      </w:r>
      <w:proofErr w:type="spellEnd"/>
      <w:r>
        <w:rPr>
          <w:szCs w:val="24"/>
        </w:rPr>
        <w:t xml:space="preserve">, the effective welded </w:t>
      </w:r>
      <w:commentRangeStart w:id="1172"/>
      <w:r>
        <w:rPr>
          <w:szCs w:val="24"/>
        </w:rPr>
        <w:t xml:space="preserve">length </w:t>
      </w:r>
      <w:r>
        <w:rPr>
          <w:i/>
          <w:szCs w:val="24"/>
        </w:rPr>
        <w:t>L</w:t>
      </w:r>
      <w:commentRangeEnd w:id="1172"/>
      <w:r w:rsidR="00155794">
        <w:rPr>
          <w:rStyle w:val="Kommentarzeichen"/>
          <w:rFonts w:ascii="Calibri" w:eastAsia="Times New Roman" w:hAnsi="Calibri"/>
          <w:lang w:val="en-US" w:eastAsia="x-none"/>
        </w:rPr>
        <w:commentReference w:id="1172"/>
      </w:r>
      <w:r>
        <w:rPr>
          <w:szCs w:val="24"/>
        </w:rPr>
        <w:t xml:space="preserve"> is</w:t>
      </w:r>
    </w:p>
    <w:bookmarkStart w:id="1173"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7279415" r:id="rId78"/>
        </w:object>
      </w:r>
      <w:bookmarkEnd w:id="1173"/>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7279416"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7279417"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174" w:author="LUEJE Claudia" w:date="2024-05-02T21:49:00Z">
        <w:r w:rsidR="00155794">
          <w:rPr>
            <w:szCs w:val="24"/>
          </w:rPr>
          <w:t>[</w:t>
        </w:r>
      </w:ins>
      <w:del w:id="1175" w:author="LUEJE Claudia" w:date="2024-05-02T21:49:00Z">
        <w:r w:rsidDel="00155794">
          <w:rPr>
            <w:szCs w:val="24"/>
          </w:rPr>
          <w:delText>(</w:delText>
        </w:r>
      </w:del>
      <w:r>
        <w:rPr>
          <w:szCs w:val="24"/>
        </w:rPr>
        <w:t>Formulae</w:t>
      </w:r>
      <w:r w:rsidR="00691442">
        <w:rPr>
          <w:szCs w:val="24"/>
        </w:rPr>
        <w:t> </w:t>
      </w:r>
      <w:r>
        <w:rPr>
          <w:szCs w:val="24"/>
        </w:rPr>
        <w:t>(A.3) to (A.7)</w:t>
      </w:r>
      <w:ins w:id="1176" w:author="LUEJE Claudia" w:date="2024-05-02T21:49:00Z">
        <w:r w:rsidR="00155794">
          <w:rPr>
            <w:szCs w:val="24"/>
          </w:rPr>
          <w:t>]</w:t>
        </w:r>
      </w:ins>
      <w:del w:id="1177"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18A39DB0" w:rsidR="006A2DB6" w:rsidRPr="00EC4DAD" w:rsidRDefault="006A2DB6" w:rsidP="006A2DB6">
            <w:pPr>
              <w:pStyle w:val="Textkrper"/>
              <w:autoSpaceDE w:val="0"/>
              <w:autoSpaceDN w:val="0"/>
              <w:adjustRightInd w:val="0"/>
              <w:jc w:val="center"/>
            </w:pPr>
            <w:r w:rsidRPr="00EC4DAD">
              <w:rPr>
                <w:szCs w:val="24"/>
              </w:rPr>
              <w:t>from</w:t>
            </w:r>
            <w:ins w:id="1178" w:author="Franke, Carsten" w:date="2024-05-14T14:48:00Z" w16du:dateUtc="2024-05-14T12:48:00Z">
              <w:r w:rsidR="00C06C1D">
                <w:t xml:space="preserve"> </w:t>
              </w:r>
              <w:r w:rsidR="00C06C1D" w:rsidRPr="003E33CF">
                <w:t>Formula</w:t>
              </w:r>
            </w:ins>
            <w:r w:rsidRPr="00EC4DAD">
              <w:rPr>
                <w:szCs w:val="24"/>
              </w:rPr>
              <w:t xml:space="preserve"> </w:t>
            </w:r>
            <w:commentRangeStart w:id="1179"/>
            <w:commentRangeStart w:id="1180"/>
            <w:r w:rsidRPr="00EC4DAD">
              <w:rPr>
                <w:szCs w:val="24"/>
              </w:rPr>
              <w:t>(A.2)</w:t>
            </w:r>
            <w:commentRangeEnd w:id="1179"/>
            <w:r w:rsidR="00155794">
              <w:rPr>
                <w:rStyle w:val="Kommentarzeichen"/>
                <w:rFonts w:ascii="Calibri" w:eastAsia="Times New Roman" w:hAnsi="Calibri"/>
                <w:lang w:val="en-US" w:eastAsia="x-none"/>
              </w:rPr>
              <w:commentReference w:id="1179"/>
            </w:r>
            <w:commentRangeEnd w:id="1180"/>
            <w:r w:rsidR="00C06C1D">
              <w:rPr>
                <w:rStyle w:val="Kommentarzeichen"/>
                <w:rFonts w:ascii="Calibri" w:eastAsia="Times New Roman" w:hAnsi="Calibri"/>
                <w:lang w:val="en-US" w:eastAsia="x-none"/>
              </w:rPr>
              <w:commentReference w:id="1180"/>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7279418"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7279419"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7279420"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7279421"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45135BDE" w:rsidR="006A2DB6" w:rsidRPr="00EC4DAD" w:rsidRDefault="006A2DB6" w:rsidP="006A2DB6">
            <w:pPr>
              <w:pStyle w:val="Textkrper"/>
              <w:autoSpaceDE w:val="0"/>
              <w:autoSpaceDN w:val="0"/>
              <w:adjustRightInd w:val="0"/>
              <w:jc w:val="center"/>
            </w:pPr>
            <w:r w:rsidRPr="00EC4DAD">
              <w:rPr>
                <w:szCs w:val="24"/>
              </w:rPr>
              <w:t>from</w:t>
            </w:r>
            <w:ins w:id="1181" w:author="Franke, Carsten" w:date="2024-05-14T14:48:00Z" w16du:dateUtc="2024-05-14T12:48:00Z">
              <w:r w:rsidR="00C06C1D">
                <w:t xml:space="preserve"> </w:t>
              </w:r>
              <w:r w:rsidR="00C06C1D" w:rsidRPr="003E33CF">
                <w:t>Formula</w:t>
              </w:r>
            </w:ins>
            <w:r w:rsidRPr="00EC4DAD">
              <w:rPr>
                <w:szCs w:val="24"/>
              </w:rPr>
              <w:t xml:space="preserve">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7279422"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7279423"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7279424"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7279425"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3996C74F" w:rsidR="006A2DB6" w:rsidRPr="00EC4DAD" w:rsidRDefault="00C06C1D" w:rsidP="00EC4DAD">
            <w:pPr>
              <w:pStyle w:val="Textkrper"/>
              <w:autoSpaceDE w:val="0"/>
              <w:autoSpaceDN w:val="0"/>
              <w:adjustRightInd w:val="0"/>
              <w:jc w:val="center"/>
            </w:pPr>
            <w:ins w:id="1182" w:author="Franke, Carsten" w:date="2024-05-14T14:48:00Z" w16du:dateUtc="2024-05-14T12:48:00Z">
              <w:r w:rsidRPr="003E33CF">
                <w:t>Formula</w:t>
              </w:r>
              <w:r w:rsidRPr="00EC4DAD">
                <w:rPr>
                  <w:szCs w:val="24"/>
                </w:rPr>
                <w:t xml:space="preserve"> </w:t>
              </w:r>
            </w:ins>
            <w:r w:rsidR="006A2DB6"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7279426"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7279427"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7279428"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671CB99C" w:rsidR="006A2DB6" w:rsidRPr="006A2DB6" w:rsidRDefault="00C06C1D" w:rsidP="00EC4DAD">
            <w:pPr>
              <w:pStyle w:val="Textkrper"/>
              <w:autoSpaceDE w:val="0"/>
              <w:autoSpaceDN w:val="0"/>
              <w:adjustRightInd w:val="0"/>
              <w:jc w:val="center"/>
            </w:pPr>
            <w:ins w:id="1183" w:author="Franke, Carsten" w:date="2024-05-14T14:48:00Z" w16du:dateUtc="2024-05-14T12:48:00Z">
              <w:r w:rsidRPr="003E33CF">
                <w:t>Formula</w:t>
              </w:r>
              <w:r w:rsidRPr="006A2DB6">
                <w:rPr>
                  <w:szCs w:val="24"/>
                </w:rPr>
                <w:t xml:space="preserve"> </w:t>
              </w:r>
            </w:ins>
            <w:r w:rsidR="006A2DB6"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7279429"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7279430"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7279431"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7279432"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7279433"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7279434"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7279435"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7279436"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7279437"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7279438"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184"/>
      <w:r>
        <w:rPr>
          <w:rFonts w:eastAsia="Times New Roman"/>
          <w:szCs w:val="24"/>
        </w:rPr>
        <w:t xml:space="preserve">Federative </w:t>
      </w:r>
      <w:commentRangeEnd w:id="1184"/>
      <w:r w:rsidR="00DD5D97">
        <w:rPr>
          <w:rStyle w:val="Kommentarzeichen"/>
          <w:rFonts w:ascii="Calibri" w:eastAsia="Times New Roman" w:hAnsi="Calibri"/>
          <w:b w:val="0"/>
          <w:lang w:val="en-US" w:eastAsia="x-none"/>
        </w:rPr>
        <w:commentReference w:id="1184"/>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185" w:author="LUEJE Claudia" w:date="2024-05-02T21:52:00Z">
        <w:r w:rsidDel="00DD5D97">
          <w:rPr>
            <w:szCs w:val="24"/>
          </w:rPr>
          <w:delText>(cf</w:delText>
        </w:r>
        <w:r w:rsidR="00827D30" w:rsidDel="00DD5D97">
          <w:rPr>
            <w:szCs w:val="24"/>
          </w:rPr>
          <w:delText> </w:delText>
        </w:r>
      </w:del>
      <w:r w:rsidRPr="00DD5D97">
        <w:rPr>
          <w:szCs w:val="24"/>
          <w:vertAlign w:val="superscript"/>
          <w:rPrChange w:id="1186" w:author="LUEJE Claudia" w:date="2024-05-02T21:52:00Z">
            <w:rPr>
              <w:szCs w:val="24"/>
            </w:rPr>
          </w:rPrChange>
        </w:rPr>
        <w:t>[</w:t>
      </w:r>
      <w:r w:rsidRPr="00DD5D97">
        <w:rPr>
          <w:rStyle w:val="citebib"/>
          <w:szCs w:val="24"/>
          <w:vertAlign w:val="superscript"/>
          <w:rPrChange w:id="1187" w:author="LUEJE Claudia" w:date="2024-05-02T21:52:00Z">
            <w:rPr>
              <w:rStyle w:val="citebib"/>
              <w:szCs w:val="24"/>
            </w:rPr>
          </w:rPrChange>
        </w:rPr>
        <w:t>1</w:t>
      </w:r>
      <w:r w:rsidRPr="00DD5D97">
        <w:rPr>
          <w:szCs w:val="24"/>
          <w:vertAlign w:val="superscript"/>
          <w:rPrChange w:id="1188" w:author="LUEJE Claudia" w:date="2024-05-02T21:52:00Z">
            <w:rPr>
              <w:szCs w:val="24"/>
            </w:rPr>
          </w:rPrChange>
        </w:rPr>
        <w:t>]</w:t>
      </w:r>
      <w:del w:id="1189" w:author="LUEJE Claudia" w:date="2024-05-02T21:52:00Z">
        <w:r w:rsidDel="00DD5D97">
          <w:rPr>
            <w:szCs w:val="24"/>
          </w:rPr>
          <w:delText>.)</w:delText>
        </w:r>
      </w:del>
      <w:r>
        <w:rPr>
          <w:szCs w:val="24"/>
        </w:rPr>
        <w:t xml:space="preserve">, it is important to </w:t>
      </w:r>
      <w:commentRangeStart w:id="1190"/>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190"/>
      <w:r w:rsidR="00DD5D97">
        <w:rPr>
          <w:rStyle w:val="Kommentarzeichen"/>
          <w:rFonts w:ascii="Calibri" w:eastAsia="Times New Roman" w:hAnsi="Calibri"/>
          <w:lang w:val="en-US" w:eastAsia="x-none"/>
        </w:rPr>
        <w:commentReference w:id="1190"/>
      </w:r>
    </w:p>
    <w:p w14:paraId="2C60BD6E" w14:textId="4631B480" w:rsidR="006A2DB6" w:rsidRDefault="00DD5D97">
      <w:pPr>
        <w:pStyle w:val="Textkrper"/>
        <w:autoSpaceDE w:val="0"/>
        <w:autoSpaceDN w:val="0"/>
        <w:adjustRightInd w:val="0"/>
        <w:rPr>
          <w:szCs w:val="24"/>
        </w:rPr>
      </w:pPr>
      <w:ins w:id="1191" w:author="LUEJE Claudia" w:date="2024-05-02T21:53:00Z">
        <w:r>
          <w:rPr>
            <w:szCs w:val="24"/>
          </w:rPr>
          <w:t>The f</w:t>
        </w:r>
      </w:ins>
      <w:del w:id="1192"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93" w:author="LUEJE Claudia" w:date="2024-05-02T21:59:00Z">
        <w:r>
          <w:rPr>
            <w:szCs w:val="24"/>
          </w:rPr>
          <w:t>—</w:t>
        </w:r>
      </w:ins>
      <w:del w:id="1194" w:author="LUEJE Claudia" w:date="2024-05-02T21:57:00Z">
        <w:r w:rsidR="006A2DB6" w:rsidDel="00DD5D97">
          <w:rPr>
            <w:szCs w:val="24"/>
          </w:rPr>
          <w:delText>1.</w:delText>
        </w:r>
      </w:del>
      <w:ins w:id="1195"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96" w:author="LUEJE Claudia" w:date="2024-05-02T21:59:00Z">
        <w:r>
          <w:rPr>
            <w:szCs w:val="24"/>
          </w:rPr>
          <w:t>—</w:t>
        </w:r>
      </w:ins>
      <w:del w:id="1197"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198" w:author="LUEJE Claudia" w:date="2024-05-02T21:59:00Z">
        <w:r>
          <w:rPr>
            <w:szCs w:val="24"/>
          </w:rPr>
          <w:t>—</w:t>
        </w:r>
      </w:ins>
      <w:del w:id="1199"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200" w:author="LUEJE Claudia" w:date="2024-05-02T22:00:00Z">
        <w:r>
          <w:rPr>
            <w:szCs w:val="24"/>
          </w:rPr>
          <w:t>—</w:t>
        </w:r>
      </w:ins>
      <w:del w:id="1201"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202"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203" w:author="LUEJE Claudia" w:date="2024-05-02T22:00:00Z">
              <w:r>
                <w:rPr>
                  <w:szCs w:val="24"/>
                </w:rPr>
                <w:t>a)</w:t>
              </w:r>
            </w:ins>
            <w:del w:id="1204"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205" w:author="LUEJE Claudia" w:date="2024-05-02T22:00:00Z">
              <w:r w:rsidR="00DD5D97">
                <w:rPr>
                  <w:szCs w:val="24"/>
                </w:rPr>
                <w:t>In particular</w:t>
              </w:r>
            </w:ins>
            <w:del w:id="1206"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207" w:author="LUEJE Claudia" w:date="2024-05-02T22:00:00Z">
              <w:r>
                <w:rPr>
                  <w:szCs w:val="24"/>
                </w:rPr>
                <w:t>b)</w:t>
              </w:r>
            </w:ins>
            <w:del w:id="1208"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209" w:author="LUEJE Claudia" w:date="2024-05-02T22:00:00Z">
              <w:r w:rsidR="00DD5D97">
                <w:rPr>
                  <w:szCs w:val="24"/>
                </w:rPr>
                <w:t xml:space="preserve">e.g. </w:t>
              </w:r>
            </w:ins>
            <w:r w:rsidRPr="006A2DB6">
              <w:rPr>
                <w:szCs w:val="24"/>
              </w:rPr>
              <w:t>position, orientation, length</w:t>
            </w:r>
            <w:del w:id="1210"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211" w:author="LUEJE Claudia" w:date="2024-05-02T22:00:00Z">
              <w:r>
                <w:rPr>
                  <w:szCs w:val="24"/>
                </w:rPr>
                <w:t>c)</w:t>
              </w:r>
            </w:ins>
            <w:del w:id="1212"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the element “</w:t>
            </w:r>
            <w:proofErr w:type="spellStart"/>
            <w:r w:rsidRPr="006A2DB6">
              <w:rPr>
                <w:szCs w:val="24"/>
              </w:rPr>
              <w:t>MatedPartAssociation</w:t>
            </w:r>
            <w:proofErr w:type="spellEnd"/>
            <w:r w:rsidRPr="006A2DB6">
              <w:rPr>
                <w:szCs w:val="24"/>
              </w:rPr>
              <w:t xml:space="preserve">”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213" w:author="LUEJE Claudia" w:date="2024-05-02T22:00:00Z">
              <w:r>
                <w:rPr>
                  <w:szCs w:val="24"/>
                </w:rPr>
                <w:t>d)</w:t>
              </w:r>
            </w:ins>
            <w:del w:id="1214"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w:t>
            </w:r>
            <w:proofErr w:type="spellStart"/>
            <w:r w:rsidRPr="00A312FB">
              <w:rPr>
                <w:rStyle w:val="ISOCode"/>
              </w:rPr>
              <w:t>assy</w:t>
            </w:r>
            <w:proofErr w:type="spellEnd"/>
            <w:r w:rsidRPr="00A312FB">
              <w:rPr>
                <w:rStyle w:val="ISOCode"/>
              </w:rPr>
              <w:t>/&gt;</w:t>
            </w:r>
            <w:r w:rsidRPr="006A2DB6">
              <w:rPr>
                <w:szCs w:val="24"/>
              </w:rPr>
              <w:t xml:space="preserve"> cannot be used. Furthermore, attributes </w:t>
            </w:r>
            <w:proofErr w:type="spellStart"/>
            <w:r w:rsidRPr="00AA0990">
              <w:rPr>
                <w:rStyle w:val="ISOCode"/>
              </w:rPr>
              <w:t>pid</w:t>
            </w:r>
            <w:proofErr w:type="spellEnd"/>
            <w:r w:rsidRPr="006A2DB6">
              <w:rPr>
                <w:szCs w:val="24"/>
              </w:rPr>
              <w:t xml:space="preserve"> and </w:t>
            </w:r>
            <w:proofErr w:type="spellStart"/>
            <w:r w:rsidRPr="00A312FB">
              <w:rPr>
                <w:rStyle w:val="ISOCode"/>
              </w:rPr>
              <w:t>pname</w:t>
            </w:r>
            <w:proofErr w:type="spellEnd"/>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215"/>
            <w:commentRangeStart w:id="1216"/>
            <w:commentRangeEnd w:id="1215"/>
            <w:r w:rsidRPr="006A2DB6">
              <w:rPr>
                <w:szCs w:val="24"/>
              </w:rPr>
              <w:commentReference w:id="1215"/>
            </w:r>
            <w:commentRangeEnd w:id="1216"/>
            <w:r w:rsidR="00317EA1">
              <w:rPr>
                <w:rStyle w:val="Kommentarzeichen"/>
                <w:rFonts w:ascii="Calibri" w:eastAsia="Times New Roman" w:hAnsi="Calibri"/>
                <w:lang w:val="en-US" w:eastAsia="x-none"/>
              </w:rPr>
              <w:commentReference w:id="1216"/>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17" w:author="LUEJE Claudia" w:date="2024-05-02T22:01:00Z">
        <w:r w:rsidR="00DD5D97">
          <w:rPr>
            <w:szCs w:val="24"/>
          </w:rPr>
          <w:t>OTE</w:t>
        </w:r>
      </w:ins>
      <w:del w:id="1218" w:author="LUEJE Claudia" w:date="2024-05-02T22:01:00Z">
        <w:r w:rsidDel="00DD5D97">
          <w:rPr>
            <w:szCs w:val="24"/>
          </w:rPr>
          <w:delText>ote:</w:delText>
        </w:r>
      </w:del>
      <w:r>
        <w:rPr>
          <w:szCs w:val="24"/>
        </w:rPr>
        <w:tab/>
        <w:t>In general, χMCF files are handled quite similar</w:t>
      </w:r>
      <w:ins w:id="1219"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The complete assembly named “AS_1” consists of 3 parts (“P_A”, P_B”, P_C”) which are logically linked via “MatingDefinition” in the STEP file. The χMCF-file which contains all the detailed joining information is external to the STEP AP242 file and is referenced by “</w:t>
      </w:r>
      <w:proofErr w:type="spellStart"/>
      <w:r w:rsidR="006A2DB6">
        <w:rPr>
          <w:szCs w:val="24"/>
        </w:rPr>
        <w:t>DocumentAssignment</w:t>
      </w:r>
      <w:proofErr w:type="spellEnd"/>
      <w:r w:rsidR="006A2DB6">
        <w:rPr>
          <w:szCs w:val="24"/>
        </w:rPr>
        <w:t>”. The 3 parts of the assembly are associated to the assembly by 3 entries of “</w:t>
      </w:r>
      <w:proofErr w:type="spellStart"/>
      <w:r w:rsidR="006A2DB6">
        <w:rPr>
          <w:szCs w:val="24"/>
        </w:rPr>
        <w:t>MatingAssociation</w:t>
      </w:r>
      <w:proofErr w:type="spellEnd"/>
      <w:r w:rsidR="006A2DB6">
        <w:rPr>
          <w:szCs w:val="24"/>
        </w:rPr>
        <w:t xml:space="preserve">”. The actual geometry of the 3 parts is defined in separate files external to the AP242 file by 3 entries </w:t>
      </w:r>
      <w:r w:rsidR="006A2DB6">
        <w:rPr>
          <w:szCs w:val="24"/>
        </w:rPr>
        <w:lastRenderedPageBreak/>
        <w:t>“</w:t>
      </w:r>
      <w:proofErr w:type="spellStart"/>
      <w:r w:rsidR="006A2DB6">
        <w:rPr>
          <w:szCs w:val="24"/>
        </w:rPr>
        <w:t>DocumentAssignment</w:t>
      </w:r>
      <w:proofErr w:type="spellEnd"/>
      <w:r w:rsidR="006A2DB6">
        <w:rPr>
          <w:szCs w:val="24"/>
        </w:rPr>
        <w: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220" w:author="LUEJE Claudia" w:date="2024-05-02T22:02:00Z">
        <w:r>
          <w:rPr>
            <w:szCs w:val="24"/>
          </w:rPr>
          <w:t xml:space="preserve">Comparison of </w:t>
        </w:r>
      </w:ins>
      <w:ins w:id="1221" w:author="LUEJE Claudia" w:date="2024-05-02T22:03:00Z">
        <w:r>
          <w:rPr>
            <w:szCs w:val="24"/>
          </w:rPr>
          <w:t>elements</w:t>
        </w:r>
      </w:ins>
      <w:del w:id="1222" w:author="LUEJE Claudia" w:date="2024-05-02T22:02:00Z">
        <w:r w:rsidR="006A2DB6" w:rsidDel="0050773B">
          <w:rPr>
            <w:szCs w:val="24"/>
          </w:rPr>
          <w:delText>C</w:delText>
        </w:r>
      </w:del>
      <w:del w:id="1223" w:author="LUEJE Claudia" w:date="2024-05-02T22:03:00Z">
        <w:r w:rsidR="006A2DB6" w:rsidDel="0050773B">
          <w:rPr>
            <w:szCs w:val="24"/>
          </w:rPr>
          <w:delText>ross-references</w:delText>
        </w:r>
      </w:del>
      <w:r w:rsidR="006A2DB6">
        <w:rPr>
          <w:szCs w:val="24"/>
        </w:rPr>
        <w:t xml:space="preserve"> </w:t>
      </w:r>
      <w:ins w:id="1224" w:author="LUEJE Claudia" w:date="2024-05-02T22:03:00Z">
        <w:r>
          <w:rPr>
            <w:szCs w:val="24"/>
          </w:rPr>
          <w:t>in</w:t>
        </w:r>
      </w:ins>
      <w:del w:id="1225"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226" w:author="LUEJE Claudia" w:date="2024-05-02T22:04:00Z">
        <w:r w:rsidR="0050773B">
          <w:rPr>
            <w:szCs w:val="24"/>
          </w:rPr>
          <w:t>initially</w:t>
        </w:r>
      </w:ins>
      <w:del w:id="1227"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228" w:author="LUEJE Claudia" w:date="2024-05-02T22:03:00Z">
        <w:r w:rsidR="0050773B">
          <w:rPr>
            <w:szCs w:val="24"/>
          </w:rPr>
          <w:t xml:space="preserve">Comparison of </w:t>
        </w:r>
      </w:ins>
      <w:proofErr w:type="spellStart"/>
      <w:ins w:id="1229" w:author="LUEJE Claudia" w:date="2024-05-02T22:04:00Z">
        <w:r w:rsidR="0050773B">
          <w:rPr>
            <w:szCs w:val="24"/>
          </w:rPr>
          <w:t>elements</w:t>
        </w:r>
      </w:ins>
      <w:del w:id="1230" w:author="LUEJE Claudia" w:date="2024-05-02T22:03:00Z">
        <w:r w:rsidR="006A2DB6" w:rsidDel="0050773B">
          <w:rPr>
            <w:szCs w:val="24"/>
          </w:rPr>
          <w:delText>C</w:delText>
        </w:r>
      </w:del>
      <w:del w:id="1231" w:author="LUEJE Claudia" w:date="2024-05-02T22:04:00Z">
        <w:r w:rsidR="006A2DB6" w:rsidDel="0050773B">
          <w:rPr>
            <w:szCs w:val="24"/>
          </w:rPr>
          <w:delText>ross-</w:delText>
        </w:r>
      </w:del>
      <w:del w:id="1232" w:author="LUEJE Claudia" w:date="2024-05-02T22:02:00Z">
        <w:r w:rsidR="006A2DB6" w:rsidDel="0050773B">
          <w:rPr>
            <w:szCs w:val="24"/>
          </w:rPr>
          <w:delText>R</w:delText>
        </w:r>
      </w:del>
      <w:del w:id="1233" w:author="LUEJE Claudia" w:date="2024-05-02T22:04:00Z">
        <w:r w:rsidR="006A2DB6" w:rsidDel="0050773B">
          <w:rPr>
            <w:szCs w:val="24"/>
          </w:rPr>
          <w:delText>eference</w:delText>
        </w:r>
      </w:del>
      <w:del w:id="1234" w:author="LUEJE Claudia" w:date="2024-05-02T22:03:00Z">
        <w:r w:rsidR="006A2DB6" w:rsidDel="0050773B">
          <w:rPr>
            <w:szCs w:val="24"/>
          </w:rPr>
          <w:delText xml:space="preserve"> Table</w:delText>
        </w:r>
      </w:del>
      <w:del w:id="1235" w:author="LUEJE Claudia" w:date="2024-05-02T22:04:00Z">
        <w:r w:rsidR="006A2DB6" w:rsidDel="0050773B">
          <w:rPr>
            <w:szCs w:val="24"/>
          </w:rPr>
          <w:delText xml:space="preserve"> between</w:delText>
        </w:r>
      </w:del>
      <w:ins w:id="1236" w:author="LUEJE Claudia" w:date="2024-05-02T22:04:00Z">
        <w:r w:rsidR="0050773B">
          <w:rPr>
            <w:szCs w:val="24"/>
          </w:rPr>
          <w:t>in</w:t>
        </w:r>
      </w:ins>
      <w:proofErr w:type="spellEnd"/>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p>
        </w:tc>
        <w:tc>
          <w:tcPr>
            <w:tcW w:w="3234" w:type="dxa"/>
          </w:tcPr>
          <w:p w14:paraId="0E6D1C70" w14:textId="3EE5F851" w:rsidR="006A2DB6" w:rsidRPr="006A2DB6" w:rsidRDefault="006A2DB6" w:rsidP="006A2DB6">
            <w:pPr>
              <w:pStyle w:val="Tablebody"/>
              <w:autoSpaceDE w:val="0"/>
              <w:autoSpaceDN w:val="0"/>
              <w:adjustRightInd w:val="0"/>
              <w:jc w:val="both"/>
            </w:pPr>
            <w:proofErr w:type="spellStart"/>
            <w:r w:rsidRPr="006A2DB6">
              <w:rPr>
                <w:szCs w:val="24"/>
              </w:rPr>
              <w:t>MatedPartAssociation</w:t>
            </w:r>
            <w:proofErr w:type="spellEnd"/>
            <w:r w:rsidRPr="006A2DB6">
              <w:rPr>
                <w:szCs w:val="24"/>
              </w:rPr>
              <w:t xml:space="preserve">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proofErr w:type="spellStart"/>
            <w:r w:rsidRPr="006A2DB6">
              <w:rPr>
                <w:szCs w:val="24"/>
              </w:rPr>
              <w:t>MatedPartRelationship</w:t>
            </w:r>
            <w:proofErr w:type="spellEnd"/>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 xml:space="preserve">Semantics of both XML elements does not match exactly. They are just similar. </w:t>
            </w:r>
            <w:proofErr w:type="spellStart"/>
            <w:r w:rsidRPr="006A2DB6">
              <w:rPr>
                <w:szCs w:val="24"/>
              </w:rPr>
              <w:t>MatedPartRelationship</w:t>
            </w:r>
            <w:proofErr w:type="spellEnd"/>
            <w:r w:rsidRPr="006A2DB6">
              <w:rPr>
                <w:szCs w:val="24"/>
              </w:rPr>
              <w:t xml:space="preserve">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w:t>
            </w:r>
            <w:proofErr w:type="spellStart"/>
            <w:r w:rsidRPr="006A2DB6">
              <w:rPr>
                <w:szCs w:val="24"/>
              </w:rPr>
              <w:t>d_type</w:t>
            </w:r>
            <w:proofErr w:type="spellEnd"/>
          </w:p>
        </w:tc>
        <w:tc>
          <w:tcPr>
            <w:tcW w:w="3234" w:type="dxa"/>
          </w:tcPr>
          <w:p w14:paraId="203492D7" w14:textId="2BFC1011" w:rsidR="006A2DB6" w:rsidRPr="006A2DB6" w:rsidRDefault="006A2DB6" w:rsidP="006A2DB6">
            <w:pPr>
              <w:pStyle w:val="Tablebody"/>
              <w:autoSpaceDE w:val="0"/>
              <w:autoSpaceDN w:val="0"/>
              <w:adjustRightInd w:val="0"/>
              <w:jc w:val="both"/>
            </w:pPr>
            <w:proofErr w:type="spellStart"/>
            <w:r w:rsidRPr="006A2DB6">
              <w:rPr>
                <w:szCs w:val="24"/>
              </w:rPr>
              <w:t>Mating_Type</w:t>
            </w:r>
            <w:proofErr w:type="spellEnd"/>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w:t>
            </w:r>
            <w:proofErr w:type="spellStart"/>
            <w:r w:rsidRPr="006A2DB6">
              <w:rPr>
                <w:szCs w:val="24"/>
              </w:rPr>
              <w:t>MatedPartRelationship</w:t>
            </w:r>
            <w:proofErr w:type="spellEnd"/>
            <w:r w:rsidRPr="006A2DB6">
              <w:rPr>
                <w:szCs w:val="24"/>
              </w:rPr>
              <w:t>, which is not relevant (see above). “connection_[012]</w:t>
            </w:r>
            <w:proofErr w:type="spellStart"/>
            <w:r w:rsidRPr="006A2DB6">
              <w:rPr>
                <w:szCs w:val="24"/>
              </w:rPr>
              <w:t>d_type</w:t>
            </w:r>
            <w:proofErr w:type="spellEnd"/>
            <w:r w:rsidRPr="006A2DB6">
              <w:rPr>
                <w:szCs w:val="24"/>
              </w:rPr>
              <w:t>” is just a placeholder for a specific name, such as “spotweld”, “rivet”, ”</w:t>
            </w:r>
            <w:proofErr w:type="spellStart"/>
            <w:r w:rsidRPr="006A2DB6">
              <w:rPr>
                <w:szCs w:val="24"/>
              </w:rPr>
              <w:t>seamweld</w:t>
            </w:r>
            <w:proofErr w:type="spellEnd"/>
            <w:r w:rsidRPr="006A2DB6">
              <w:rPr>
                <w:szCs w:val="24"/>
              </w:rPr>
              <w:t>”,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237"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proofErr w:type="spellStart"/>
            <w:r w:rsidRPr="006A2DB6">
              <w:rPr>
                <w:szCs w:val="24"/>
              </w:rPr>
              <w:t>TimeStamp</w:t>
            </w:r>
            <w:proofErr w:type="spellEnd"/>
            <w:r w:rsidRPr="006A2DB6">
              <w:rPr>
                <w:szCs w:val="24"/>
              </w:rPr>
              <w:t xml:space="preserve">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238" w:author="LUEJE Claudia" w:date="2024-05-02T22:07:00Z">
        <w:r w:rsidR="00C22F20">
          <w:rPr>
            <w:szCs w:val="24"/>
          </w:rPr>
          <w:t>t</w:t>
        </w:r>
      </w:ins>
      <w:del w:id="1239" w:author="LUEJE Claudia" w:date="2024-05-02T22:07:00Z">
        <w:r w:rsidDel="00C22F20">
          <w:rPr>
            <w:szCs w:val="24"/>
          </w:rPr>
          <w:delText>T</w:delText>
        </w:r>
      </w:del>
      <w:r>
        <w:rPr>
          <w:szCs w:val="24"/>
        </w:rPr>
        <w:t xml:space="preserve">he </w:t>
      </w:r>
      <w:ins w:id="1240" w:author="LUEJE Claudia" w:date="2024-05-02T22:08:00Z">
        <w:r w:rsidR="00C22F20">
          <w:rPr>
            <w:szCs w:val="24"/>
          </w:rPr>
          <w:t>German Association of the Automotive Industry (</w:t>
        </w:r>
      </w:ins>
      <w:r>
        <w:rPr>
          <w:szCs w:val="24"/>
        </w:rPr>
        <w:t>VDA</w:t>
      </w:r>
      <w:ins w:id="1241"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242" w:author="LUEJE Claudia" w:date="2024-05-02T22:08:00Z">
        <w:r w:rsidDel="00C22F20">
          <w:rPr>
            <w:szCs w:val="24"/>
          </w:rPr>
          <w:delText>German Association of the Automotive Industry (</w:delText>
        </w:r>
      </w:del>
      <w:r>
        <w:rPr>
          <w:szCs w:val="24"/>
        </w:rPr>
        <w:t>VDA</w:t>
      </w:r>
      <w:del w:id="1243"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6E3134">
        <w:rPr>
          <w:szCs w:val="24"/>
        </w:rPr>
        <w:t>M</w:t>
      </w:r>
      <w:r>
        <w:rPr>
          <w:szCs w:val="24"/>
        </w:rPr>
        <w:t xml:space="preserve">aster </w:t>
      </w:r>
      <w:r w:rsidRPr="006E3134">
        <w:rPr>
          <w:szCs w:val="24"/>
        </w:rPr>
        <w:t>C</w:t>
      </w:r>
      <w:r>
        <w:rPr>
          <w:szCs w:val="24"/>
        </w:rPr>
        <w:t xml:space="preserve">onnection </w:t>
      </w:r>
      <w:r w:rsidRPr="006E3134">
        <w:rPr>
          <w:szCs w:val="24"/>
        </w:rPr>
        <w:t>F</w:t>
      </w:r>
      <w:r>
        <w:rPr>
          <w:szCs w:val="24"/>
        </w:rPr>
        <w:t>ile (</w:t>
      </w:r>
      <w:r w:rsidRPr="006E3134">
        <w:rPr>
          <w:szCs w:val="24"/>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244"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245"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246" w:author="LUEJE Claudia" w:date="2024-05-02T22:11:00Z">
        <w:r w:rsidR="00C22F20">
          <w:rPr>
            <w:szCs w:val="24"/>
          </w:rPr>
          <w:t xml:space="preserve"> given in References</w:t>
        </w:r>
      </w:ins>
      <w:del w:id="1247"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248" w:author="LUEJE Claudia" w:date="2024-05-02T22:12:00Z">
        <w:r w:rsidR="00C22F20">
          <w:rPr>
            <w:szCs w:val="24"/>
          </w:rPr>
          <w:t>and</w:t>
        </w:r>
      </w:ins>
      <w:del w:id="1249" w:author="LUEJE Claudia" w:date="2024-05-02T22:12:00Z">
        <w:r w:rsidDel="00C22F20">
          <w:rPr>
            <w:szCs w:val="24"/>
          </w:rPr>
          <w:delText>&amp;</w:delText>
        </w:r>
      </w:del>
      <w:r>
        <w:rPr>
          <w:szCs w:val="24"/>
        </w:rPr>
        <w:t xml:space="preserve"> Joints in Mechanical Systems (Version 3.1)”</w:t>
      </w:r>
      <w:del w:id="1250" w:author="LUEJE Claudia" w:date="2024-05-02T22:12:00Z">
        <w:r w:rsidDel="00C22F20">
          <w:rPr>
            <w:szCs w:val="24"/>
          </w:rPr>
          <w:delText xml:space="preserve"> (see</w:delText>
        </w:r>
        <w:r w:rsidR="006145A5" w:rsidDel="00C22F20">
          <w:rPr>
            <w:szCs w:val="24"/>
          </w:rPr>
          <w:delText> </w:delText>
        </w:r>
      </w:del>
      <w:r w:rsidRPr="006E3134">
        <w:rPr>
          <w:szCs w:val="24"/>
          <w:vertAlign w:val="superscript"/>
        </w:rPr>
        <w:t>[</w:t>
      </w:r>
      <w:r w:rsidRPr="006E3134">
        <w:rPr>
          <w:rStyle w:val="citebib"/>
          <w:szCs w:val="24"/>
          <w:vertAlign w:val="superscript"/>
        </w:rPr>
        <w:t>25</w:t>
      </w:r>
      <w:r w:rsidRPr="006E3134">
        <w:rPr>
          <w:szCs w:val="24"/>
          <w:vertAlign w:val="superscript"/>
        </w:rPr>
        <w:t>]</w:t>
      </w:r>
      <w:del w:id="1251"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252" w:author="LUEJE Claudia" w:date="2024-05-02T22:13:00Z">
        <w:r w:rsidR="00C22F20" w:rsidRPr="006E3134">
          <w:t xml:space="preserve"> PAS</w:t>
        </w:r>
      </w:ins>
      <w:r>
        <w:rPr>
          <w:szCs w:val="24"/>
        </w:rPr>
        <w:t xml:space="preserve"> </w:t>
      </w:r>
      <w:r>
        <w:rPr>
          <w:rStyle w:val="stddocNumber"/>
          <w:szCs w:val="24"/>
        </w:rPr>
        <w:t>8329</w:t>
      </w:r>
      <w:r>
        <w:rPr>
          <w:szCs w:val="24"/>
        </w:rPr>
        <w:t>. Older versions</w:t>
      </w:r>
      <w:del w:id="1253"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254"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255" w:name="_Toc160825225"/>
      <w:r w:rsidRPr="00E03749">
        <w:rPr>
          <w:szCs w:val="24"/>
        </w:rPr>
        <w:lastRenderedPageBreak/>
        <w:t>Bibliography</w:t>
      </w:r>
      <w:bookmarkEnd w:id="1255"/>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256"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257" w:author="LUEJE Claudia" w:date="2024-05-02T22:14:00Z">
        <w:r w:rsidR="00C22F20">
          <w:rPr>
            <w:szCs w:val="24"/>
          </w:rPr>
          <w:t>,</w:t>
        </w:r>
      </w:ins>
      <w:del w:id="1258"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259" w:author="LUEJE Claudia" w:date="2024-05-02T16:20:00Z">
        <w:r w:rsidDel="00810C5B">
          <w:rPr>
            <w:szCs w:val="24"/>
          </w:rPr>
          <w:delText>, G</w:delText>
        </w:r>
      </w:del>
      <w:del w:id="1260"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261"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262" w:author="LUEJE Claudia" w:date="2024-05-02T17:10:00Z">
        <w:r w:rsidR="002A7093">
          <w:rPr>
            <w:szCs w:val="24"/>
          </w:rPr>
          <w:t xml:space="preserve"> (all parts),</w:t>
        </w:r>
      </w:ins>
      <w:del w:id="1263" w:author="LUEJE Claudia" w:date="2024-05-02T17:10:00Z">
        <w:r w:rsidDel="002A7093">
          <w:rPr>
            <w:szCs w:val="24"/>
          </w:rPr>
          <w:delText>:</w:delText>
        </w:r>
      </w:del>
      <w:r>
        <w:rPr>
          <w:szCs w:val="24"/>
        </w:rPr>
        <w:t xml:space="preserve"> </w:t>
      </w:r>
      <w:ins w:id="1264" w:author="LUEJE Claudia" w:date="2024-05-02T17:10:00Z">
        <w:r w:rsidR="002A7093" w:rsidRPr="002A7093">
          <w:rPr>
            <w:szCs w:val="24"/>
          </w:rPr>
          <w:t>Date and time — Representations for information interchange</w:t>
        </w:r>
      </w:ins>
      <w:del w:id="1265" w:author="LUEJE Claudia" w:date="2024-05-02T17:10:00Z">
        <w:r w:rsidDel="002A7093">
          <w:rPr>
            <w:szCs w:val="24"/>
          </w:rPr>
          <w:delText>Data elements and interchange formats – Information interchange – Representation of dates and times</w:delText>
        </w:r>
      </w:del>
      <w:del w:id="1266"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26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26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26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27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271"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272"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proofErr w:type="spellStart"/>
      <w:r>
        <w:rPr>
          <w:rStyle w:val="bibsurname"/>
          <w:szCs w:val="24"/>
        </w:rPr>
        <w:t>G</w:t>
      </w:r>
      <w:r>
        <w:rPr>
          <w:rStyle w:val="bibsurname"/>
          <w:smallCaps/>
          <w:szCs w:val="24"/>
        </w:rPr>
        <w:t>arnero</w:t>
      </w:r>
      <w:proofErr w:type="spellEnd"/>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w:t>
      </w:r>
      <w:proofErr w:type="spellStart"/>
      <w:r>
        <w:rPr>
          <w:szCs w:val="24"/>
        </w:rPr>
        <w:t>non weldable</w:t>
      </w:r>
      <w:proofErr w:type="spellEnd"/>
      <w:r>
        <w:rPr>
          <w:szCs w:val="24"/>
        </w:rPr>
        <w:t xml:space="preserv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w:t>
      </w:r>
      <w:proofErr w:type="spellStart"/>
      <w:r>
        <w:rPr>
          <w:szCs w:val="24"/>
        </w:rPr>
        <w:t>Nutzung</w:t>
      </w:r>
      <w:proofErr w:type="spellEnd"/>
      <w:r>
        <w:rPr>
          <w:szCs w:val="24"/>
        </w:rPr>
        <w:t xml:space="preserve"> des </w:t>
      </w:r>
      <w:proofErr w:type="spellStart"/>
      <w:r>
        <w:rPr>
          <w:szCs w:val="24"/>
        </w:rPr>
        <w:t>Festigkeitspotentials</w:t>
      </w:r>
      <w:proofErr w:type="spellEnd"/>
      <w:r>
        <w:rPr>
          <w:szCs w:val="24"/>
        </w:rPr>
        <w:t xml:space="preserve">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proofErr w:type="spellStart"/>
      <w:r>
        <w:rPr>
          <w:rStyle w:val="bibsurname"/>
          <w:szCs w:val="24"/>
        </w:rPr>
        <w:t>D</w:t>
      </w:r>
      <w:r>
        <w:rPr>
          <w:rStyle w:val="bibsurname"/>
          <w:smallCaps/>
          <w:szCs w:val="24"/>
        </w:rPr>
        <w:t>raht</w:t>
      </w:r>
      <w:proofErr w:type="spellEnd"/>
      <w:r>
        <w:rPr>
          <w:szCs w:val="24"/>
        </w:rPr>
        <w:t xml:space="preserve"> </w:t>
      </w:r>
      <w:r>
        <w:rPr>
          <w:rStyle w:val="bibfname"/>
          <w:szCs w:val="24"/>
        </w:rPr>
        <w:t>T.</w:t>
      </w:r>
      <w:r>
        <w:rPr>
          <w:szCs w:val="24"/>
        </w:rPr>
        <w:t xml:space="preserve">, </w:t>
      </w:r>
      <w:proofErr w:type="spellStart"/>
      <w:r>
        <w:rPr>
          <w:rStyle w:val="bibsurname"/>
          <w:szCs w:val="24"/>
        </w:rPr>
        <w:t>M</w:t>
      </w:r>
      <w:r>
        <w:rPr>
          <w:rStyle w:val="bibsurname"/>
          <w:smallCaps/>
          <w:szCs w:val="24"/>
        </w:rPr>
        <w:t>eschut</w:t>
      </w:r>
      <w:proofErr w:type="spellEnd"/>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proofErr w:type="spellStart"/>
      <w:r>
        <w:rPr>
          <w:rStyle w:val="bibsurname"/>
          <w:szCs w:val="24"/>
        </w:rPr>
        <w:t>Huf</w:t>
      </w:r>
      <w:proofErr w:type="spellEnd"/>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w:t>
      </w:r>
      <w:proofErr w:type="spellStart"/>
      <w:r>
        <w:rPr>
          <w:szCs w:val="24"/>
        </w:rPr>
        <w:t>zur</w:t>
      </w:r>
      <w:proofErr w:type="spellEnd"/>
      <w:r>
        <w:rPr>
          <w:szCs w:val="24"/>
        </w:rPr>
        <w:t xml:space="preserve"> Beschreibung von </w:t>
      </w:r>
      <w:proofErr w:type="spellStart"/>
      <w:r>
        <w:rPr>
          <w:szCs w:val="24"/>
        </w:rPr>
        <w:t>Fügeinformationen</w:t>
      </w:r>
      <w:proofErr w:type="spellEnd"/>
      <w:r>
        <w:rPr>
          <w:szCs w:val="24"/>
        </w:rPr>
        <w:t xml:space="preserve">,“ in </w:t>
      </w:r>
      <w:r>
        <w:rPr>
          <w:i/>
          <w:szCs w:val="24"/>
        </w:rPr>
        <w:t xml:space="preserve">SIMVEC – Simulation und </w:t>
      </w:r>
      <w:proofErr w:type="spellStart"/>
      <w:r>
        <w:rPr>
          <w:i/>
          <w:szCs w:val="24"/>
        </w:rPr>
        <w:t>Erprobung</w:t>
      </w:r>
      <w:proofErr w:type="spellEnd"/>
      <w:r>
        <w:rPr>
          <w:i/>
          <w:szCs w:val="24"/>
        </w:rPr>
        <w:t xml:space="preserve"> in der </w:t>
      </w:r>
      <w:proofErr w:type="spellStart"/>
      <w:r>
        <w:rPr>
          <w:i/>
          <w:szCs w:val="24"/>
        </w:rPr>
        <w:t>Fahrzeugentwicklung</w:t>
      </w:r>
      <w:proofErr w:type="spellEnd"/>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w:t>
      </w:r>
      <w:proofErr w:type="spellStart"/>
      <w:r>
        <w:rPr>
          <w:szCs w:val="24"/>
        </w:rPr>
        <w:t>zur</w:t>
      </w:r>
      <w:proofErr w:type="spellEnd"/>
      <w:r>
        <w:rPr>
          <w:szCs w:val="24"/>
        </w:rPr>
        <w:t xml:space="preserve"> </w:t>
      </w:r>
      <w:proofErr w:type="spellStart"/>
      <w:r>
        <w:rPr>
          <w:szCs w:val="24"/>
        </w:rPr>
        <w:t>Dokumentation</w:t>
      </w:r>
      <w:proofErr w:type="spellEnd"/>
      <w:r>
        <w:rPr>
          <w:szCs w:val="24"/>
        </w:rPr>
        <w:t xml:space="preserve"> von </w:t>
      </w:r>
      <w:proofErr w:type="spellStart"/>
      <w:r>
        <w:rPr>
          <w:szCs w:val="24"/>
        </w:rPr>
        <w:t>Fügeinformationen</w:t>
      </w:r>
      <w:proofErr w:type="spellEnd"/>
      <w:r>
        <w:rPr>
          <w:szCs w:val="24"/>
        </w:rPr>
        <w:t xml:space="preserve"> im PLM,“ in </w:t>
      </w:r>
      <w:proofErr w:type="spellStart"/>
      <w:r>
        <w:rPr>
          <w:i/>
          <w:szCs w:val="24"/>
        </w:rPr>
        <w:t>Deutschsprachige</w:t>
      </w:r>
      <w:proofErr w:type="spellEnd"/>
      <w:r>
        <w:rPr>
          <w:i/>
          <w:szCs w:val="24"/>
        </w:rPr>
        <w:t xml:space="preserve"> NAFEMS </w:t>
      </w:r>
      <w:proofErr w:type="spellStart"/>
      <w:r>
        <w:rPr>
          <w:i/>
          <w:szCs w:val="24"/>
        </w:rPr>
        <w:t>Konferenz</w:t>
      </w:r>
      <w:proofErr w:type="spellEnd"/>
      <w:r>
        <w:rPr>
          <w:i/>
          <w:szCs w:val="24"/>
        </w:rPr>
        <w:t xml:space="preserve"> 2016: </w:t>
      </w:r>
      <w:proofErr w:type="spellStart"/>
      <w:r>
        <w:rPr>
          <w:i/>
          <w:szCs w:val="24"/>
        </w:rPr>
        <w:t>Berechnung</w:t>
      </w:r>
      <w:proofErr w:type="spellEnd"/>
      <w:r>
        <w:rPr>
          <w:i/>
          <w:szCs w:val="24"/>
        </w:rPr>
        <w:t xml:space="preserve"> und Simulation – </w:t>
      </w:r>
      <w:proofErr w:type="spellStart"/>
      <w:r>
        <w:rPr>
          <w:i/>
          <w:szCs w:val="24"/>
        </w:rPr>
        <w:t>Anwendungen</w:t>
      </w:r>
      <w:proofErr w:type="spellEnd"/>
      <w:r>
        <w:rPr>
          <w:i/>
          <w:szCs w:val="24"/>
        </w:rPr>
        <w:t xml:space="preserve">, </w:t>
      </w:r>
      <w:proofErr w:type="spellStart"/>
      <w:r>
        <w:rPr>
          <w:i/>
          <w:szCs w:val="24"/>
        </w:rPr>
        <w:t>Entwicklungen</w:t>
      </w:r>
      <w:proofErr w:type="spellEnd"/>
      <w:r>
        <w:rPr>
          <w:i/>
          <w:szCs w:val="24"/>
        </w:rPr>
        <w:t>,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w:t>
      </w:r>
      <w:proofErr w:type="spellStart"/>
      <w:r>
        <w:rPr>
          <w:szCs w:val="24"/>
        </w:rPr>
        <w:t>Tröndle</w:t>
      </w:r>
      <w:proofErr w:type="spellEnd"/>
      <w:r>
        <w:rPr>
          <w:szCs w:val="24"/>
        </w:rPr>
        <w:t xml:space="preserv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w:t>
      </w:r>
      <w:proofErr w:type="spellStart"/>
      <w:r>
        <w:rPr>
          <w:szCs w:val="24"/>
        </w:rPr>
        <w:t>Schriftenreihe</w:t>
      </w:r>
      <w:proofErr w:type="spellEnd"/>
      <w:r>
        <w:rPr>
          <w:szCs w:val="24"/>
        </w:rPr>
        <w:t xml:space="preserv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32"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33"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36"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37"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9" w:author="LUEJE Claudia" w:date="2024-05-02T17:04:00Z" w:initials="LC">
    <w:p w14:paraId="3683EA7A" w14:textId="370AD9B9" w:rsidR="00BD0142" w:rsidRDefault="00BD0142">
      <w:pPr>
        <w:pStyle w:val="Kommentartext"/>
      </w:pPr>
      <w:r>
        <w:rPr>
          <w:rStyle w:val="Kommentarzeichen"/>
        </w:rPr>
        <w:annotationRef/>
      </w:r>
      <w:r>
        <w:t>can?</w:t>
      </w:r>
    </w:p>
  </w:comment>
  <w:comment w:id="40"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41"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46"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50"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55"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56" w:author="LUEJE Claudia" w:date="2024-05-02T17:12:00Z" w:initials="LC">
    <w:p w14:paraId="1F8BE180" w14:textId="5456B8C0" w:rsidR="00667FBD" w:rsidRDefault="00667FBD">
      <w:pPr>
        <w:pStyle w:val="Kommentartext"/>
      </w:pPr>
      <w:r>
        <w:rPr>
          <w:rStyle w:val="Kommentarzeichen"/>
        </w:rPr>
        <w:annotationRef/>
      </w:r>
    </w:p>
  </w:comment>
  <w:comment w:id="57"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0"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61" w:author="Franke, Carsten" w:date="2024-05-14T14:37:00Z" w:initials="CF">
    <w:p w14:paraId="6B8EC175" w14:textId="77777777" w:rsidR="00D95CDF" w:rsidRDefault="00D95CDF" w:rsidP="00D95CDF">
      <w:pPr>
        <w:pStyle w:val="Kommentartext"/>
      </w:pPr>
      <w:r>
        <w:rPr>
          <w:rStyle w:val="Kommentarzeichen"/>
        </w:rPr>
        <w:annotationRef/>
      </w:r>
      <w:r>
        <w:t>I confirm deleting „nor“.</w:t>
      </w:r>
    </w:p>
  </w:comment>
  <w:comment w:id="62" w:author="LUEJE Claudia" w:date="2024-05-02T17:16:00Z" w:initials="LC">
    <w:p w14:paraId="323466B7" w14:textId="4FF009AF" w:rsidR="003A5D5F" w:rsidRDefault="003A5D5F">
      <w:pPr>
        <w:pStyle w:val="Kommentartext"/>
      </w:pPr>
      <w:r>
        <w:rPr>
          <w:rStyle w:val="Kommentarzeichen"/>
        </w:rPr>
        <w:annotationRef/>
      </w:r>
      <w:r>
        <w:t>spell out first time</w:t>
      </w:r>
    </w:p>
  </w:comment>
  <w:comment w:id="63"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66"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87" w:author="LUEJE Claudia" w:date="2024-05-02T17:23:00Z" w:initials="LC">
    <w:p w14:paraId="73E8466C" w14:textId="3BEC71E1" w:rsidR="00EA325C" w:rsidRDefault="00EA325C">
      <w:pPr>
        <w:pStyle w:val="Kommentartext"/>
      </w:pPr>
      <w:r>
        <w:rPr>
          <w:rStyle w:val="Kommentarzeichen"/>
        </w:rPr>
        <w:annotationRef/>
      </w:r>
      <w:r>
        <w:t>?</w:t>
      </w:r>
    </w:p>
  </w:comment>
  <w:comment w:id="88" w:author="Franke, Carsten" w:date="2024-05-14T16:42:00Z" w:initials="FC">
    <w:p w14:paraId="0FA138ED" w14:textId="77777777" w:rsidR="00BC4EC6" w:rsidRDefault="00BC4EC6" w:rsidP="00BC4EC6">
      <w:pPr>
        <w:pStyle w:val="Kommentartext"/>
      </w:pPr>
      <w:r>
        <w:rPr>
          <w:rStyle w:val="Kommentarzeichen"/>
        </w:rPr>
        <w:annotationRef/>
      </w:r>
      <w:r>
        <w:t>Formulation modified.</w:t>
      </w:r>
    </w:p>
  </w:comment>
  <w:comment w:id="89" w:author="LUEJE Claudia" w:date="2024-05-02T17:23:00Z" w:initials="LC">
    <w:p w14:paraId="38548984" w14:textId="364F97E9" w:rsidR="00EA325C" w:rsidRDefault="00EA325C">
      <w:pPr>
        <w:pStyle w:val="Kommentartext"/>
      </w:pPr>
      <w:r>
        <w:rPr>
          <w:rStyle w:val="Kommentarzeichen"/>
        </w:rPr>
        <w:annotationRef/>
      </w:r>
      <w:r>
        <w:t>Redraft for clarity</w:t>
      </w:r>
    </w:p>
  </w:comment>
  <w:comment w:id="90" w:author="Franke, Carsten" w:date="2024-05-14T17:04:00Z" w:initials="FC">
    <w:p w14:paraId="51D70945" w14:textId="77777777" w:rsidR="00F758C9" w:rsidRDefault="00F758C9" w:rsidP="00F758C9">
      <w:pPr>
        <w:pStyle w:val="Kommentartext"/>
      </w:pPr>
      <w:r>
        <w:rPr>
          <w:rStyle w:val="Kommentarzeichen"/>
        </w:rPr>
        <w:annotationRef/>
      </w:r>
      <w:r>
        <w:t>Formulation modified.</w:t>
      </w:r>
    </w:p>
  </w:comment>
  <w:comment w:id="97" w:author="Franke, Carsten" w:date="2024-05-14T16:47:00Z" w:initials="FC">
    <w:p w14:paraId="526D6B3E" w14:textId="314D016F" w:rsidR="000B0B66" w:rsidRDefault="000B0B66" w:rsidP="000B0B66">
      <w:pPr>
        <w:pStyle w:val="Kommentartext"/>
      </w:pPr>
      <w:r>
        <w:rPr>
          <w:rStyle w:val="Kommentarzeichen"/>
        </w:rPr>
        <w:annotationRef/>
      </w:r>
      <w:r>
        <w:t xml:space="preserve">How can we keep EXAMPLE captions on the same page as the beginning of the EXAMPLE? </w:t>
      </w:r>
      <w:r>
        <w:br/>
        <w:t>(Just as it is with Tables?)</w:t>
      </w:r>
    </w:p>
  </w:comment>
  <w:comment w:id="113" w:author="Franke, Carsten" w:date="2024-05-14T17:12:00Z" w:initials="FC">
    <w:p w14:paraId="1F1DEACE" w14:textId="77777777" w:rsidR="00A336FB" w:rsidRDefault="00A336FB" w:rsidP="00A336FB">
      <w:pPr>
        <w:pStyle w:val="Kommentartext"/>
      </w:pPr>
      <w:r>
        <w:rPr>
          <w:rStyle w:val="Kommentarzeichen"/>
        </w:rPr>
        <w:annotationRef/>
      </w:r>
      <w:r>
        <w:t>The third person singular requires an "s".</w:t>
      </w:r>
    </w:p>
  </w:comment>
  <w:comment w:id="131" w:author="Franke, Carsten" w:date="2024-05-14T17:17:00Z" w:initials="FC">
    <w:p w14:paraId="524A1F0D" w14:textId="77777777" w:rsidR="007B2AB5" w:rsidRDefault="007B2AB5" w:rsidP="007B2AB5">
      <w:pPr>
        <w:pStyle w:val="Kommentartext"/>
      </w:pPr>
      <w:r>
        <w:rPr>
          <w:rStyle w:val="Kommentarzeichen"/>
        </w:rPr>
        <w:annotationRef/>
      </w:r>
      <w:r>
        <w:t>How can we keep table captions together with the table they belong to on the same page?</w:t>
      </w:r>
    </w:p>
  </w:comment>
  <w:comment w:id="164" w:author="LUEJE Claudia" w:date="2024-05-02T17:41:00Z" w:initials="LC">
    <w:p w14:paraId="21EA7F63" w14:textId="31239937" w:rsidR="00772E15" w:rsidRDefault="00772E15">
      <w:pPr>
        <w:pStyle w:val="Kommentartext"/>
      </w:pPr>
      <w:r>
        <w:rPr>
          <w:rStyle w:val="Kommentarzeichen"/>
        </w:rPr>
        <w:annotationRef/>
      </w:r>
      <w:r>
        <w:t>Spell out</w:t>
      </w:r>
    </w:p>
  </w:comment>
  <w:comment w:id="165" w:author="Franke, Carsten" w:date="2024-05-14T21:27:00Z" w:initials="FC">
    <w:p w14:paraId="157526C5" w14:textId="77777777" w:rsidR="00C215E1" w:rsidRDefault="00C215E1" w:rsidP="00C215E1">
      <w:pPr>
        <w:pStyle w:val="Kommentartext"/>
      </w:pPr>
      <w:r>
        <w:rPr>
          <w:rStyle w:val="Kommentarzeichen"/>
        </w:rPr>
        <w:annotationRef/>
      </w:r>
      <w:r>
        <w:t>done</w:t>
      </w:r>
    </w:p>
  </w:comment>
  <w:comment w:id="190" w:author="LUEJE Claudia" w:date="2024-05-02T17:53:00Z" w:initials="LC">
    <w:p w14:paraId="3F98776C" w14:textId="4B0836BC" w:rsidR="008E7E7A" w:rsidRDefault="008E7E7A">
      <w:pPr>
        <w:pStyle w:val="Kommentartext"/>
      </w:pPr>
      <w:r>
        <w:rPr>
          <w:rStyle w:val="Kommentarzeichen"/>
        </w:rPr>
        <w:annotationRef/>
      </w:r>
      <w:r>
        <w:t>spell out</w:t>
      </w:r>
    </w:p>
  </w:comment>
  <w:comment w:id="191" w:author="Franke, Carsten" w:date="2024-05-14T21:57:00Z" w:initials="FC">
    <w:p w14:paraId="601CE20C" w14:textId="77777777" w:rsidR="004A092E" w:rsidRDefault="004A092E" w:rsidP="004A092E">
      <w:pPr>
        <w:pStyle w:val="Kommentartext"/>
      </w:pPr>
      <w:r>
        <w:rPr>
          <w:rStyle w:val="Kommentarzeichen"/>
        </w:rPr>
        <w:annotationRef/>
      </w:r>
      <w:r>
        <w:t>Done</w:t>
      </w:r>
    </w:p>
  </w:comment>
  <w:comment w:id="206" w:author="LUEJE Claudia" w:date="2024-05-02T17:57:00Z" w:initials="LC">
    <w:p w14:paraId="74414672" w14:textId="10FC9D00" w:rsidR="00A1197C" w:rsidRDefault="00A1197C">
      <w:pPr>
        <w:pStyle w:val="Kommentartext"/>
      </w:pPr>
      <w:r>
        <w:rPr>
          <w:rStyle w:val="Kommentarzeichen"/>
        </w:rPr>
        <w:annotationRef/>
      </w:r>
      <w:r>
        <w:t>Add citation to Figure 9 in the text.</w:t>
      </w:r>
    </w:p>
  </w:comment>
  <w:comment w:id="210"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211" w:author="Franke, Carsten" w:date="2024-05-14T22:37:00Z" w:initials="FC">
    <w:p w14:paraId="53BDCE28" w14:textId="77777777" w:rsidR="000738AC" w:rsidRDefault="000738AC" w:rsidP="000738AC">
      <w:pPr>
        <w:pStyle w:val="Kommentartext"/>
      </w:pPr>
      <w:r>
        <w:rPr>
          <w:rStyle w:val="Kommentarzeichen"/>
        </w:rPr>
        <w:annotationRef/>
      </w:r>
      <w:r>
        <w:t>done</w:t>
      </w:r>
    </w:p>
  </w:comment>
  <w:comment w:id="229" w:author="LUEJE Claudia" w:date="2024-05-02T18:04:00Z" w:initials="LC">
    <w:p w14:paraId="2684B34E" w14:textId="6AFD43A4" w:rsidR="00A24D2B" w:rsidRDefault="00A24D2B">
      <w:pPr>
        <w:pStyle w:val="Kommentartext"/>
      </w:pPr>
      <w:r>
        <w:rPr>
          <w:rStyle w:val="Kommentarzeichen"/>
        </w:rPr>
        <w:annotationRef/>
      </w:r>
      <w:r>
        <w:t>Confirm that this is ok in English</w:t>
      </w:r>
    </w:p>
  </w:comment>
  <w:comment w:id="230" w:author="Franke, Carsten" w:date="2024-05-14T22:59:00Z" w:initials="FC">
    <w:p w14:paraId="4043867E" w14:textId="77777777" w:rsidR="00E813F2" w:rsidRDefault="00E813F2" w:rsidP="00E813F2">
      <w:pPr>
        <w:pStyle w:val="Kommentartext"/>
      </w:pPr>
      <w:r>
        <w:rPr>
          <w:rStyle w:val="Kommentarzeichen"/>
        </w:rPr>
        <w:annotationRef/>
      </w:r>
      <w:r>
        <w:t>Substituted by „clinch rivet stud“.</w:t>
      </w:r>
    </w:p>
  </w:comment>
  <w:comment w:id="238" w:author="LUEJE Claudia" w:date="2024-05-02T18:07:00Z" w:initials="LC">
    <w:p w14:paraId="1E915309" w14:textId="57B85045"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239" w:author="Franke, Carsten" w:date="2024-05-14T22:05:00Z" w:initials="FC">
    <w:p w14:paraId="18C78544" w14:textId="77777777" w:rsidR="000B3483" w:rsidRDefault="000B3483" w:rsidP="000B3483">
      <w:pPr>
        <w:pStyle w:val="Kommentartext"/>
      </w:pPr>
      <w:r>
        <w:rPr>
          <w:rStyle w:val="Kommentarzeichen"/>
        </w:rPr>
        <w:annotationRef/>
      </w:r>
      <w:r>
        <w:t>See mail.</w:t>
      </w:r>
    </w:p>
  </w:comment>
  <w:comment w:id="240" w:author="LUEJE Claudia" w:date="2024-05-02T18:08:00Z" w:initials="LC">
    <w:p w14:paraId="260DDF5B" w14:textId="06153446" w:rsidR="00BB0230" w:rsidRDefault="00BB0230">
      <w:pPr>
        <w:pStyle w:val="Kommentartext"/>
      </w:pPr>
      <w:r>
        <w:rPr>
          <w:rStyle w:val="Kommentarzeichen"/>
        </w:rPr>
        <w:annotationRef/>
      </w:r>
      <w:r>
        <w:t>Same comment as above</w:t>
      </w:r>
    </w:p>
  </w:comment>
  <w:comment w:id="241" w:author="Franke, Carsten" w:date="2024-05-14T22:05:00Z" w:initials="FC">
    <w:p w14:paraId="4CC4B6B9" w14:textId="77777777" w:rsidR="000B3483" w:rsidRDefault="000B3483" w:rsidP="000B3483">
      <w:pPr>
        <w:pStyle w:val="Kommentartext"/>
      </w:pPr>
      <w:r>
        <w:rPr>
          <w:rStyle w:val="Kommentarzeichen"/>
        </w:rPr>
        <w:annotationRef/>
      </w:r>
      <w:r>
        <w:t>See mail.</w:t>
      </w:r>
    </w:p>
  </w:comment>
  <w:comment w:id="247" w:author="Franke, Carsten" w:date="2024-05-14T16:18:00Z" w:initials="CF">
    <w:p w14:paraId="196A9123" w14:textId="2BB94097" w:rsidR="00A8262F" w:rsidRDefault="00A8262F" w:rsidP="00A8262F">
      <w:pPr>
        <w:pStyle w:val="Kommentartext"/>
      </w:pPr>
      <w:r>
        <w:rPr>
          <w:rStyle w:val="Kommentarzeichen"/>
        </w:rPr>
        <w:annotationRef/>
      </w:r>
      <w:r>
        <w:t xml:space="preserve">How can we avoid line breaks in XML code? </w:t>
      </w:r>
      <w:r>
        <w:br/>
        <w:t>Up to now, I solved this with a smaller font.</w:t>
      </w:r>
    </w:p>
  </w:comment>
  <w:comment w:id="264" w:author="Franke, Carsten" w:date="2024-05-15T11:39:00Z" w:initials="CF">
    <w:p w14:paraId="4E4A2F18" w14:textId="77777777" w:rsidR="00440365" w:rsidRDefault="00440365" w:rsidP="00440365">
      <w:pPr>
        <w:pStyle w:val="Kommentartext"/>
      </w:pPr>
      <w:r>
        <w:rPr>
          <w:rStyle w:val="Kommentarzeichen"/>
        </w:rPr>
        <w:annotationRef/>
      </w:r>
      <w:r>
        <w:t>I‘d stick to „may“, since this is a permission, here.</w:t>
      </w:r>
    </w:p>
  </w:comment>
  <w:comment w:id="282" w:author="Franke, Carsten" w:date="2024-05-15T11:50:00Z" w:initials="CF">
    <w:p w14:paraId="239DEC92" w14:textId="77777777" w:rsidR="001625FD" w:rsidRDefault="001625FD" w:rsidP="001625FD">
      <w:pPr>
        <w:pStyle w:val="Kommentartext"/>
      </w:pPr>
      <w:r>
        <w:rPr>
          <w:rStyle w:val="Kommentarzeichen"/>
        </w:rPr>
        <w:annotationRef/>
      </w:r>
      <w:r>
        <w:t>„FDS“ was spelled out before, thus no need of repetition?</w:t>
      </w:r>
    </w:p>
  </w:comment>
  <w:comment w:id="285" w:author="Franke, Carsten" w:date="2024-05-15T11:52:00Z" w:initials="CF">
    <w:p w14:paraId="7EFDAEEC" w14:textId="77777777" w:rsidR="001625FD" w:rsidRDefault="001625FD" w:rsidP="001625FD">
      <w:pPr>
        <w:pStyle w:val="Kommentartext"/>
      </w:pPr>
      <w:r>
        <w:rPr>
          <w:rStyle w:val="Kommentarzeichen"/>
        </w:rPr>
        <w:annotationRef/>
      </w:r>
      <w:r>
        <w:t xml:space="preserve">Is it recommended to have the </w:t>
      </w:r>
      <w:r>
        <w:rPr>
          <w:i/>
          <w:iCs/>
        </w:rPr>
        <w:t>same</w:t>
      </w:r>
      <w:r>
        <w:t xml:space="preserve"> abbreviation „FDS“ for </w:t>
      </w:r>
      <w:r>
        <w:rPr>
          <w:i/>
          <w:iCs/>
        </w:rPr>
        <w:t>different</w:t>
      </w:r>
      <w:r>
        <w:t xml:space="preserve"> things: the screw and the process?</w:t>
      </w:r>
    </w:p>
  </w:comment>
  <w:comment w:id="378" w:author="LUEJE Claudia" w:date="2024-05-02T19:36:00Z" w:initials="LC">
    <w:p w14:paraId="63E5C46F" w14:textId="684E9C12" w:rsidR="001D288C" w:rsidRDefault="001D288C">
      <w:pPr>
        <w:pStyle w:val="Kommentartext"/>
      </w:pPr>
      <w:r>
        <w:rPr>
          <w:rStyle w:val="Kommentarzeichen"/>
        </w:rPr>
        <w:annotationRef/>
      </w:r>
      <w:r>
        <w:t>See previous comments re permission to reproduce</w:t>
      </w:r>
    </w:p>
  </w:comment>
  <w:comment w:id="487"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529"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538"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705" w:author="LUEJE Claudia" w:date="2024-05-02T20:31:00Z" w:initials="LC">
    <w:p w14:paraId="05D8C6FB" w14:textId="4F4CEF76" w:rsidR="007C632A" w:rsidRDefault="007C632A">
      <w:pPr>
        <w:pStyle w:val="Kommentartext"/>
      </w:pPr>
      <w:r>
        <w:rPr>
          <w:rStyle w:val="Kommentarzeichen"/>
        </w:rPr>
        <w:annotationRef/>
      </w:r>
      <w:r>
        <w:t>?</w:t>
      </w:r>
    </w:p>
  </w:comment>
  <w:comment w:id="706" w:author="Franke, Carsten" w:date="2024-05-14T14:42:00Z" w:initials="CF">
    <w:p w14:paraId="1B1B38B2" w14:textId="77777777" w:rsidR="0037643F" w:rsidRDefault="0037643F" w:rsidP="0037643F">
      <w:pPr>
        <w:pStyle w:val="Kommentartext"/>
      </w:pPr>
      <w:r>
        <w:rPr>
          <w:rStyle w:val="Kommentarzeichen"/>
        </w:rPr>
        <w:annotationRef/>
      </w:r>
      <w:r>
        <w:t>Please substitute „and following“ by „to the end of clause 10.2“</w:t>
      </w:r>
    </w:p>
  </w:comment>
  <w:comment w:id="986" w:author="LUEJE Claudia" w:date="2024-05-02T21:03:00Z" w:initials="LC">
    <w:p w14:paraId="551D2942" w14:textId="112875B6" w:rsidR="00B63945" w:rsidRDefault="00B63945">
      <w:pPr>
        <w:pStyle w:val="Kommentartext"/>
      </w:pPr>
      <w:r>
        <w:rPr>
          <w:rStyle w:val="Kommentarzeichen"/>
        </w:rPr>
        <w:annotationRef/>
      </w:r>
      <w:r>
        <w:t>why the asterisk *? If it doesn't refer to something it should be removed.</w:t>
      </w:r>
    </w:p>
  </w:comment>
  <w:comment w:id="1024"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063"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169"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172"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179"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180" w:author="Franke, Carsten" w:date="2024-05-14T14:48:00Z" w:initials="CF">
    <w:p w14:paraId="4AD99B0C" w14:textId="77777777" w:rsidR="00C06C1D" w:rsidRDefault="00C06C1D" w:rsidP="00C06C1D">
      <w:pPr>
        <w:pStyle w:val="Kommentartext"/>
      </w:pPr>
      <w:r>
        <w:rPr>
          <w:rStyle w:val="Kommentarzeichen"/>
        </w:rPr>
        <w:annotationRef/>
      </w:r>
      <w:r>
        <w:t>adjusted</w:t>
      </w:r>
    </w:p>
  </w:comment>
  <w:comment w:id="1184" w:author="LUEJE Claudia" w:date="2024-05-02T21:56:00Z" w:initials="LC">
    <w:p w14:paraId="7BE66E49" w14:textId="44C69C19" w:rsidR="00DD5D97" w:rsidRDefault="00DD5D97">
      <w:pPr>
        <w:pStyle w:val="Kommentartext"/>
      </w:pPr>
      <w:r>
        <w:rPr>
          <w:rStyle w:val="Kommentarzeichen"/>
        </w:rPr>
        <w:annotationRef/>
      </w:r>
      <w:r>
        <w:t>Clarify the use of federative and federated in this annex.</w:t>
      </w:r>
    </w:p>
  </w:comment>
  <w:comment w:id="1190"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215"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 w:id="1216" w:author="Franke, Carsten" w:date="2024-05-14T14:54:00Z" w:initials="CF">
    <w:p w14:paraId="3EA3F93C" w14:textId="77777777" w:rsidR="00317EA1" w:rsidRDefault="00317EA1" w:rsidP="00317EA1">
      <w:pPr>
        <w:pStyle w:val="Kommentartext"/>
      </w:pPr>
      <w:r>
        <w:rPr>
          <w:rStyle w:val="Kommentarzeichen"/>
        </w:rPr>
        <w:annotationRef/>
      </w:r>
      <w:r>
        <w:t>„ISO 10303-242:2022" is meant,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6B8EC175" w15:paraIdParent="1B31FBB2" w15:done="0"/>
  <w15:commentEx w15:paraId="323466B7" w15:done="0"/>
  <w15:commentEx w15:paraId="51F41C26" w15:paraIdParent="323466B7" w15:done="0"/>
  <w15:commentEx w15:paraId="1A140420" w15:done="0"/>
  <w15:commentEx w15:paraId="73E8466C" w15:done="0"/>
  <w15:commentEx w15:paraId="0FA138ED" w15:paraIdParent="73E8466C" w15:done="0"/>
  <w15:commentEx w15:paraId="38548984" w15:done="0"/>
  <w15:commentEx w15:paraId="51D70945" w15:paraIdParent="38548984" w15:done="0"/>
  <w15:commentEx w15:paraId="526D6B3E" w15:done="0"/>
  <w15:commentEx w15:paraId="1F1DEACE" w15:done="0"/>
  <w15:commentEx w15:paraId="524A1F0D" w15:done="0"/>
  <w15:commentEx w15:paraId="21EA7F63" w15:done="0"/>
  <w15:commentEx w15:paraId="157526C5" w15:paraIdParent="21EA7F63" w15:done="0"/>
  <w15:commentEx w15:paraId="3F98776C" w15:done="0"/>
  <w15:commentEx w15:paraId="601CE20C" w15:paraIdParent="3F98776C" w15:done="0"/>
  <w15:commentEx w15:paraId="74414672" w15:done="0"/>
  <w15:commentEx w15:paraId="7A3E25E7" w15:done="0"/>
  <w15:commentEx w15:paraId="53BDCE28" w15:paraIdParent="7A3E25E7" w15:done="0"/>
  <w15:commentEx w15:paraId="2684B34E" w15:done="0"/>
  <w15:commentEx w15:paraId="4043867E" w15:paraIdParent="2684B34E" w15:done="0"/>
  <w15:commentEx w15:paraId="1E915309" w15:done="0"/>
  <w15:commentEx w15:paraId="18C78544" w15:paraIdParent="1E915309" w15:done="0"/>
  <w15:commentEx w15:paraId="260DDF5B" w15:done="0"/>
  <w15:commentEx w15:paraId="4CC4B6B9" w15:paraIdParent="260DDF5B" w15:done="0"/>
  <w15:commentEx w15:paraId="196A9123" w15:done="0"/>
  <w15:commentEx w15:paraId="4E4A2F18" w15:done="0"/>
  <w15:commentEx w15:paraId="239DEC92" w15:done="0"/>
  <w15:commentEx w15:paraId="7EFDAEEC" w15:done="0"/>
  <w15:commentEx w15:paraId="63E5C46F" w15:done="0"/>
  <w15:commentEx w15:paraId="45156A47" w15:done="0"/>
  <w15:commentEx w15:paraId="7DA7AF18" w15:done="0"/>
  <w15:commentEx w15:paraId="49ED2935" w15:done="0"/>
  <w15:commentEx w15:paraId="05D8C6FB" w15:done="0"/>
  <w15:commentEx w15:paraId="1B1B38B2" w15:paraIdParent="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4AD99B0C" w15:paraIdParent="0C6028A1" w15:done="0"/>
  <w15:commentEx w15:paraId="7BE66E49" w15:done="0"/>
  <w15:commentEx w15:paraId="2EC150CA" w15:done="0"/>
  <w15:commentEx w15:paraId="4F4880A7" w15:done="0"/>
  <w15:commentEx w15:paraId="3EA3F93C" w15:paraIdParent="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66F5C083" w16cex:dateUtc="2024-05-14T12:37:00Z"/>
  <w16cex:commentExtensible w16cex:durableId="7A5AFBF1" w16cex:dateUtc="2024-05-06T08:53:00Z"/>
  <w16cex:commentExtensible w16cex:durableId="291274C3" w16cex:dateUtc="2024-05-06T08:57:00Z"/>
  <w16cex:commentExtensible w16cex:durableId="1B62495B" w16cex:dateUtc="2024-05-14T14:42:00Z"/>
  <w16cex:commentExtensible w16cex:durableId="746949B8" w16cex:dateUtc="2024-05-14T15:04:00Z"/>
  <w16cex:commentExtensible w16cex:durableId="730EE1C2" w16cex:dateUtc="2024-05-14T14:47:00Z"/>
  <w16cex:commentExtensible w16cex:durableId="65A1D470" w16cex:dateUtc="2024-05-14T15:12:00Z"/>
  <w16cex:commentExtensible w16cex:durableId="27A7EB5D" w16cex:dateUtc="2024-05-14T15:17:00Z"/>
  <w16cex:commentExtensible w16cex:durableId="6E8C0B48" w16cex:dateUtc="2024-05-14T19:27:00Z"/>
  <w16cex:commentExtensible w16cex:durableId="338FBC77" w16cex:dateUtc="2024-05-14T19:57:00Z"/>
  <w16cex:commentExtensible w16cex:durableId="617408C7" w16cex:dateUtc="2024-05-14T20:37:00Z"/>
  <w16cex:commentExtensible w16cex:durableId="2CD8E204" w16cex:dateUtc="2024-05-14T20:59:00Z"/>
  <w16cex:commentExtensible w16cex:durableId="6B69B52F" w16cex:dateUtc="2024-05-14T20:05:00Z"/>
  <w16cex:commentExtensible w16cex:durableId="7F932942" w16cex:dateUtc="2024-05-14T20:05:00Z"/>
  <w16cex:commentExtensible w16cex:durableId="20F677BA" w16cex:dateUtc="2024-05-14T14:18:00Z"/>
  <w16cex:commentExtensible w16cex:durableId="3286498C" w16cex:dateUtc="2024-05-15T09:39:00Z"/>
  <w16cex:commentExtensible w16cex:durableId="67F0D6D8" w16cex:dateUtc="2024-05-15T09:50:00Z"/>
  <w16cex:commentExtensible w16cex:durableId="3187472A" w16cex:dateUtc="2024-05-15T09:52:00Z"/>
  <w16cex:commentExtensible w16cex:durableId="75F52644" w16cex:dateUtc="2024-05-14T12:42:00Z"/>
  <w16cex:commentExtensible w16cex:durableId="74203A23" w16cex:dateUtc="2024-05-14T12:48:00Z"/>
  <w16cex:commentExtensible w16cex:durableId="4CF42101" w16cex:dateUtc="2024-05-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6B8EC175" w16cid:durableId="66F5C083"/>
  <w16cid:commentId w16cid:paraId="323466B7" w16cid:durableId="29DE4902"/>
  <w16cid:commentId w16cid:paraId="51F41C26" w16cid:durableId="7A5AFBF1"/>
  <w16cid:commentId w16cid:paraId="1A140420" w16cid:durableId="291274C3"/>
  <w16cid:commentId w16cid:paraId="73E8466C" w16cid:durableId="29DE4A8E"/>
  <w16cid:commentId w16cid:paraId="0FA138ED" w16cid:durableId="1B62495B"/>
  <w16cid:commentId w16cid:paraId="38548984" w16cid:durableId="29DE4A9C"/>
  <w16cid:commentId w16cid:paraId="51D70945" w16cid:durableId="746949B8"/>
  <w16cid:commentId w16cid:paraId="526D6B3E" w16cid:durableId="730EE1C2"/>
  <w16cid:commentId w16cid:paraId="1F1DEACE" w16cid:durableId="65A1D470"/>
  <w16cid:commentId w16cid:paraId="524A1F0D" w16cid:durableId="27A7EB5D"/>
  <w16cid:commentId w16cid:paraId="21EA7F63" w16cid:durableId="29DE4ECF"/>
  <w16cid:commentId w16cid:paraId="157526C5" w16cid:durableId="6E8C0B48"/>
  <w16cid:commentId w16cid:paraId="3F98776C" w16cid:durableId="29DE517E"/>
  <w16cid:commentId w16cid:paraId="601CE20C" w16cid:durableId="338FBC77"/>
  <w16cid:commentId w16cid:paraId="74414672" w16cid:durableId="29DE5298"/>
  <w16cid:commentId w16cid:paraId="7A3E25E7" w16cid:durableId="29DE52DF"/>
  <w16cid:commentId w16cid:paraId="53BDCE28" w16cid:durableId="617408C7"/>
  <w16cid:commentId w16cid:paraId="2684B34E" w16cid:durableId="29DE543E"/>
  <w16cid:commentId w16cid:paraId="4043867E" w16cid:durableId="2CD8E204"/>
  <w16cid:commentId w16cid:paraId="1E915309" w16cid:durableId="29DE54F6"/>
  <w16cid:commentId w16cid:paraId="18C78544" w16cid:durableId="6B69B52F"/>
  <w16cid:commentId w16cid:paraId="260DDF5B" w16cid:durableId="29DE5533"/>
  <w16cid:commentId w16cid:paraId="4CC4B6B9" w16cid:durableId="7F932942"/>
  <w16cid:commentId w16cid:paraId="196A9123" w16cid:durableId="20F677BA"/>
  <w16cid:commentId w16cid:paraId="4E4A2F18" w16cid:durableId="3286498C"/>
  <w16cid:commentId w16cid:paraId="239DEC92" w16cid:durableId="67F0D6D8"/>
  <w16cid:commentId w16cid:paraId="7EFDAEEC" w16cid:durableId="3187472A"/>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1B1B38B2" w16cid:durableId="75F52644"/>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4AD99B0C" w16cid:durableId="74203A23"/>
  <w16cid:commentId w16cid:paraId="7BE66E49" w16cid:durableId="29DE8A9D"/>
  <w16cid:commentId w16cid:paraId="2EC150CA" w16cid:durableId="29DE89B5"/>
  <w16cid:commentId w16cid:paraId="4F4880A7" w16cid:durableId="29A6CE39"/>
  <w16cid:commentId w16cid:paraId="3EA3F93C" w16cid:durableId="4CF4210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3EE956A" w14:textId="77777777" w:rsidR="00F14589" w:rsidRDefault="00F14589">
      <w:pPr>
        <w:spacing w:after="0" w:line="240" w:lineRule="auto"/>
      </w:pPr>
      <w:r>
        <w:separator/>
      </w:r>
    </w:p>
  </w:endnote>
  <w:endnote w:type="continuationSeparator" w:id="0">
    <w:p w14:paraId="6FC8F9DA" w14:textId="77777777" w:rsidR="00F14589" w:rsidRDefault="00F145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0F8FF1" w14:textId="77777777" w:rsidR="00F14589" w:rsidRDefault="00F14589">
      <w:pPr>
        <w:spacing w:after="0" w:line="240" w:lineRule="auto"/>
      </w:pPr>
      <w:r>
        <w:separator/>
      </w:r>
    </w:p>
  </w:footnote>
  <w:footnote w:type="continuationSeparator" w:id="0">
    <w:p w14:paraId="6CE9E08D" w14:textId="77777777" w:rsidR="00F14589" w:rsidRDefault="00F1458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w:t>
    </w:r>
    <w:proofErr w:type="spellStart"/>
    <w:r w:rsidRPr="00603E10">
      <w:rPr>
        <w:bCs/>
        <w:sz w:val="23"/>
        <w:szCs w:val="23"/>
      </w:rPr>
      <w:t>en</w:t>
    </w:r>
    <w:proofErr w:type="spellEnd"/>
    <w:r w:rsidRPr="00603E10">
      <w:rPr>
        <w:bCs/>
        <w:sz w:val="23"/>
        <w:szCs w:val="23"/>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w:t>
          </w:r>
          <w:proofErr w:type="spellStart"/>
          <w:r>
            <w:rPr>
              <w:b/>
              <w:bCs/>
              <w:sz w:val="23"/>
              <w:szCs w:val="23"/>
            </w:rPr>
            <w:t>en</w:t>
          </w:r>
          <w:proofErr w:type="spellEnd"/>
          <w:r>
            <w:rPr>
              <w:b/>
              <w:bCs/>
              <w:sz w:val="23"/>
              <w:szCs w:val="23"/>
            </w:rPr>
            <w:t>)</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38AC"/>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1FCD"/>
    <w:rsid w:val="000A2449"/>
    <w:rsid w:val="000A440A"/>
    <w:rsid w:val="000B04DD"/>
    <w:rsid w:val="000B0B66"/>
    <w:rsid w:val="000B0F9C"/>
    <w:rsid w:val="000B17DC"/>
    <w:rsid w:val="000B2770"/>
    <w:rsid w:val="000B3483"/>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D69"/>
    <w:rsid w:val="00161E38"/>
    <w:rsid w:val="001625FD"/>
    <w:rsid w:val="00162783"/>
    <w:rsid w:val="00162DD4"/>
    <w:rsid w:val="001634BC"/>
    <w:rsid w:val="001640C5"/>
    <w:rsid w:val="001647B0"/>
    <w:rsid w:val="001647FF"/>
    <w:rsid w:val="00164C01"/>
    <w:rsid w:val="00164C9D"/>
    <w:rsid w:val="00166512"/>
    <w:rsid w:val="00166752"/>
    <w:rsid w:val="0016687E"/>
    <w:rsid w:val="001668D7"/>
    <w:rsid w:val="00166CFB"/>
    <w:rsid w:val="00166F8F"/>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3E5"/>
    <w:rsid w:val="00197BA6"/>
    <w:rsid w:val="001A0B0F"/>
    <w:rsid w:val="001A0DE1"/>
    <w:rsid w:val="001A0FB1"/>
    <w:rsid w:val="001A12A7"/>
    <w:rsid w:val="001A2536"/>
    <w:rsid w:val="001A254C"/>
    <w:rsid w:val="001A27D0"/>
    <w:rsid w:val="001A2A7F"/>
    <w:rsid w:val="001A33D0"/>
    <w:rsid w:val="001A3B69"/>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7A5"/>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44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17EA1"/>
    <w:rsid w:val="0032045B"/>
    <w:rsid w:val="0032050C"/>
    <w:rsid w:val="00320B3E"/>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643F"/>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9BC"/>
    <w:rsid w:val="00420CF4"/>
    <w:rsid w:val="00420F17"/>
    <w:rsid w:val="004216C5"/>
    <w:rsid w:val="00422696"/>
    <w:rsid w:val="0042294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365"/>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2EE"/>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092E"/>
    <w:rsid w:val="004A1189"/>
    <w:rsid w:val="004A1371"/>
    <w:rsid w:val="004A16CC"/>
    <w:rsid w:val="004A1ECC"/>
    <w:rsid w:val="004A266F"/>
    <w:rsid w:val="004A2B79"/>
    <w:rsid w:val="004A45CA"/>
    <w:rsid w:val="004A50C8"/>
    <w:rsid w:val="004A63D9"/>
    <w:rsid w:val="004A6C4F"/>
    <w:rsid w:val="004A6EBE"/>
    <w:rsid w:val="004B049A"/>
    <w:rsid w:val="004B060F"/>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67D"/>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1028"/>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27D9F"/>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A0"/>
    <w:rsid w:val="00677EC2"/>
    <w:rsid w:val="00680F6D"/>
    <w:rsid w:val="00680FD4"/>
    <w:rsid w:val="0068101F"/>
    <w:rsid w:val="006821F3"/>
    <w:rsid w:val="00682B11"/>
    <w:rsid w:val="0068368C"/>
    <w:rsid w:val="00683BEB"/>
    <w:rsid w:val="00683FBB"/>
    <w:rsid w:val="0068697B"/>
    <w:rsid w:val="00687708"/>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4E09"/>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134"/>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5493"/>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2AB5"/>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1BE"/>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3DDB"/>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624"/>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22E"/>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1A41"/>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4B1D"/>
    <w:rsid w:val="0093678A"/>
    <w:rsid w:val="00936C22"/>
    <w:rsid w:val="00936D25"/>
    <w:rsid w:val="00937697"/>
    <w:rsid w:val="009376B7"/>
    <w:rsid w:val="0094049B"/>
    <w:rsid w:val="009404C5"/>
    <w:rsid w:val="0094077B"/>
    <w:rsid w:val="00940D85"/>
    <w:rsid w:val="009411D2"/>
    <w:rsid w:val="00941278"/>
    <w:rsid w:val="00941333"/>
    <w:rsid w:val="00941BC0"/>
    <w:rsid w:val="0094262E"/>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2A1"/>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12EB"/>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1618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6FB"/>
    <w:rsid w:val="00A3381E"/>
    <w:rsid w:val="00A338CC"/>
    <w:rsid w:val="00A33FC4"/>
    <w:rsid w:val="00A34185"/>
    <w:rsid w:val="00A34B17"/>
    <w:rsid w:val="00A35202"/>
    <w:rsid w:val="00A35EB6"/>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62F"/>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2AE"/>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4EC6"/>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6C1D"/>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15E1"/>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3EFD"/>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0D19"/>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5FE6"/>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189"/>
    <w:rsid w:val="00D52E08"/>
    <w:rsid w:val="00D536CE"/>
    <w:rsid w:val="00D539A3"/>
    <w:rsid w:val="00D54E0B"/>
    <w:rsid w:val="00D55296"/>
    <w:rsid w:val="00D557E5"/>
    <w:rsid w:val="00D55EBE"/>
    <w:rsid w:val="00D56D21"/>
    <w:rsid w:val="00D57FE1"/>
    <w:rsid w:val="00D610F3"/>
    <w:rsid w:val="00D613A8"/>
    <w:rsid w:val="00D63A68"/>
    <w:rsid w:val="00D65343"/>
    <w:rsid w:val="00D65412"/>
    <w:rsid w:val="00D65EAA"/>
    <w:rsid w:val="00D66696"/>
    <w:rsid w:val="00D66CDE"/>
    <w:rsid w:val="00D66DF6"/>
    <w:rsid w:val="00D67FA8"/>
    <w:rsid w:val="00D67FDA"/>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5C6"/>
    <w:rsid w:val="00D95683"/>
    <w:rsid w:val="00D95CDF"/>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3FE3"/>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505"/>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33E"/>
    <w:rsid w:val="00E25A54"/>
    <w:rsid w:val="00E26B1C"/>
    <w:rsid w:val="00E26B6D"/>
    <w:rsid w:val="00E2798A"/>
    <w:rsid w:val="00E30041"/>
    <w:rsid w:val="00E3034A"/>
    <w:rsid w:val="00E30504"/>
    <w:rsid w:val="00E326F1"/>
    <w:rsid w:val="00E34BBB"/>
    <w:rsid w:val="00E34D7E"/>
    <w:rsid w:val="00E3566D"/>
    <w:rsid w:val="00E360FB"/>
    <w:rsid w:val="00E36E07"/>
    <w:rsid w:val="00E41631"/>
    <w:rsid w:val="00E42208"/>
    <w:rsid w:val="00E42788"/>
    <w:rsid w:val="00E42A71"/>
    <w:rsid w:val="00E42A72"/>
    <w:rsid w:val="00E44057"/>
    <w:rsid w:val="00E4456C"/>
    <w:rsid w:val="00E453D4"/>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2516"/>
    <w:rsid w:val="00E733DE"/>
    <w:rsid w:val="00E74CE0"/>
    <w:rsid w:val="00E7561C"/>
    <w:rsid w:val="00E76409"/>
    <w:rsid w:val="00E7644E"/>
    <w:rsid w:val="00E76B84"/>
    <w:rsid w:val="00E76F7C"/>
    <w:rsid w:val="00E7755C"/>
    <w:rsid w:val="00E77E81"/>
    <w:rsid w:val="00E81019"/>
    <w:rsid w:val="00E8134E"/>
    <w:rsid w:val="00E813F2"/>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32A8"/>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4589"/>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A6"/>
    <w:rsid w:val="00F479F4"/>
    <w:rsid w:val="00F5000B"/>
    <w:rsid w:val="00F5203F"/>
    <w:rsid w:val="00F52EFA"/>
    <w:rsid w:val="00F53104"/>
    <w:rsid w:val="00F5350E"/>
    <w:rsid w:val="00F54804"/>
    <w:rsid w:val="00F54986"/>
    <w:rsid w:val="00F54B85"/>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58C9"/>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0358930">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2</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4</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5</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6</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7</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8</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9</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10</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11</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12</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13</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4</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5</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16</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1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18</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19</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0</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21</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2</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3</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4</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25</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26</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27</b:RefOrder>
  </b:Source>
  <b:Source>
    <b:Tag>W3C_XSD11_Part2</b:Tag>
    <b:SourceType>DocumentFromInternetSite</b:SourceType>
    <b:Title>W3C XML Schema Definition Language (XSD) 1.1 Part 2: Datatypes</b:Title>
    <b:ShortTitle>XSD 1.1 Part 2</b:ShortTitle>
    <b:LCID>en-US</b:LCID>
    <b:Year>2012</b:Year>
    <b:Month>04</b:Month>
    <b:Day>05</b:Day>
    <b:URL>https://www.w3.org/TR/2012/REC-xmlschema11-2-20120405/</b:URL>
    <b:YearAccessed>2024</b:YearAccessed>
    <b:MonthAccessed>05</b:MonthAccessed>
    <b:DayAccessed>14</b:DayAccessed>
    <b:Author>
      <b:Author>
        <b:Corporate>The World Wide Web Consortium (W3C)</b:Corporate>
      </b:Author>
    </b:Author>
    <b:InternetSiteTitle>W3C — The World Wide Web Consortium</b:InternetSiteTitle>
    <b:City>Wakefield</b:City>
    <b:StateProvince>MA</b:StateProvince>
    <b:CountryRegion>USA</b:CountryRegion>
    <b:RefOrder>28</b:RefOrder>
  </b:Source>
</b:Sourc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9E5D1A9-1ADB-4F7B-A40B-9AC50EFDCC8D}">
  <ds:schemaRefs>
    <ds:schemaRef ds:uri="http://schemas.openxmlformats.org/officeDocument/2006/bibliography"/>
  </ds:schemaRefs>
</ds:datastoreItem>
</file>

<file path=customXml/itemProps2.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3.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8</Pages>
  <Words>42189</Words>
  <Characters>265792</Characters>
  <Application>Microsoft Office Word</Application>
  <DocSecurity>0</DocSecurity>
  <Lines>2214</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367</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71</cp:revision>
  <cp:lastPrinted>2024-03-08T20:23:00Z</cp:lastPrinted>
  <dcterms:created xsi:type="dcterms:W3CDTF">2024-05-04T12:56:00Z</dcterms:created>
  <dcterms:modified xsi:type="dcterms:W3CDTF">2024-05-15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